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eastAsia="Calibri"/>
          <w:lang w:val="x-none"/>
        </w:rPr>
        <w:id w:val="-88005505"/>
        <w:docPartObj>
          <w:docPartGallery w:val="Cover Pages"/>
          <w:docPartUnique/>
        </w:docPartObj>
      </w:sdtPr>
      <w:sdtEndPr>
        <w:rPr>
          <w:rFonts w:eastAsiaTheme="minorHAnsi"/>
          <w:lang w:val="ru-RU"/>
        </w:rPr>
      </w:sdtEndPr>
      <w:sdtContent>
        <w:p w:rsidR="00303654" w:rsidRPr="00C663CD" w:rsidRDefault="00303654" w:rsidP="006655E7">
          <w:pPr>
            <w:pStyle w:val="a7"/>
            <w:jc w:val="center"/>
            <w:rPr>
              <w:lang w:eastAsia="ru-RU"/>
            </w:rPr>
          </w:pPr>
          <w:r w:rsidRPr="00C663CD">
            <w:rPr>
              <w:lang w:eastAsia="ru-RU"/>
            </w:rPr>
            <w:t>МИНИСТЕРСТВО ОБРАЗОВАНИЯ РЕСПУБЛИКИ БЕЛАРУСЬ</w:t>
          </w:r>
        </w:p>
        <w:p w:rsidR="00303654" w:rsidRPr="00C663CD" w:rsidRDefault="00303654" w:rsidP="006655E7">
          <w:pPr>
            <w:pStyle w:val="a7"/>
            <w:rPr>
              <w:lang w:eastAsia="ru-RU"/>
            </w:rPr>
          </w:pPr>
        </w:p>
        <w:p w:rsidR="00303654" w:rsidRPr="00C663CD" w:rsidRDefault="00303654" w:rsidP="006655E7">
          <w:pPr>
            <w:pStyle w:val="a7"/>
            <w:jc w:val="center"/>
            <w:rPr>
              <w:snapToGrid w:val="0"/>
              <w:lang w:eastAsia="ru-RU"/>
            </w:rPr>
          </w:pPr>
          <w:r w:rsidRPr="00C663CD">
            <w:rPr>
              <w:snapToGrid w:val="0"/>
              <w:lang w:eastAsia="ru-RU"/>
            </w:rPr>
            <w:t>Учреждение образования «БЕЛОРУССКИЙ ГОСУДАРСТВЕННЫЙ ТЕХНОЛОГИЧЕСКИЙ УНИВЕРСИТЕТ»</w:t>
          </w:r>
        </w:p>
        <w:p w:rsidR="00303654" w:rsidRPr="00C663CD" w:rsidRDefault="00303654" w:rsidP="006655E7">
          <w:pPr>
            <w:pStyle w:val="a7"/>
            <w:rPr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snapToGrid w:val="0"/>
              <w:szCs w:val="20"/>
              <w:lang w:eastAsia="ru-RU"/>
            </w:rPr>
          </w:pPr>
          <w:r w:rsidRPr="00C663CD">
            <w:rPr>
              <w:snapToGrid w:val="0"/>
              <w:szCs w:val="20"/>
              <w:lang w:eastAsia="ru-RU"/>
            </w:rPr>
            <w:t xml:space="preserve">Факультет </w:t>
          </w:r>
          <w:r w:rsidR="00527627" w:rsidRPr="00527627">
            <w:rPr>
              <w:snapToGrid w:val="0"/>
              <w:szCs w:val="20"/>
              <w:u w:val="single"/>
              <w:lang w:eastAsia="ru-RU"/>
            </w:rPr>
            <w:t>И</w:t>
          </w:r>
          <w:r w:rsidRPr="00527627">
            <w:rPr>
              <w:snapToGrid w:val="0"/>
              <w:szCs w:val="20"/>
              <w:u w:val="single"/>
              <w:lang w:eastAsia="ru-RU"/>
            </w:rPr>
            <w:t>н</w:t>
          </w:r>
          <w:r w:rsidRPr="00C663CD">
            <w:rPr>
              <w:snapToGrid w:val="0"/>
              <w:szCs w:val="20"/>
              <w:u w:val="single"/>
              <w:lang w:eastAsia="ru-RU"/>
            </w:rPr>
            <w:t>формационных технологий</w:t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  <w:r w:rsidRPr="00C663CD">
            <w:rPr>
              <w:snapToGrid w:val="0"/>
              <w:szCs w:val="20"/>
              <w:u w:val="single"/>
              <w:lang w:eastAsia="ru-RU"/>
            </w:rPr>
            <w:tab/>
          </w:r>
        </w:p>
        <w:p w:rsidR="00303654" w:rsidRPr="00C663CD" w:rsidRDefault="00303654" w:rsidP="006655E7">
          <w:pPr>
            <w:pStyle w:val="a7"/>
            <w:rPr>
              <w:lang w:eastAsia="ru-RU"/>
            </w:rPr>
          </w:pPr>
          <w:r w:rsidRPr="00C663CD">
            <w:rPr>
              <w:lang w:eastAsia="ru-RU"/>
            </w:rPr>
            <w:t xml:space="preserve">Кафедра </w:t>
          </w:r>
          <w:r w:rsidR="00527627">
            <w:rPr>
              <w:u w:val="single"/>
              <w:lang w:eastAsia="ru-RU"/>
            </w:rPr>
            <w:t>И</w:t>
          </w:r>
          <w:r w:rsidRPr="00C663CD">
            <w:rPr>
              <w:u w:val="single"/>
              <w:lang w:eastAsia="ru-RU"/>
            </w:rPr>
            <w:t>нформационных систем и технологий</w:t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</w:p>
        <w:p w:rsidR="00303654" w:rsidRPr="00C663CD" w:rsidRDefault="00303654" w:rsidP="006655E7">
          <w:pPr>
            <w:pStyle w:val="a7"/>
            <w:rPr>
              <w:u w:val="single"/>
              <w:lang w:eastAsia="ru-RU"/>
            </w:rPr>
          </w:pPr>
          <w:r w:rsidRPr="00F47B76">
            <w:rPr>
              <w:lang w:eastAsia="ru-RU"/>
            </w:rPr>
            <w:t>Специальность</w:t>
          </w:r>
          <w:r w:rsidRPr="00C663CD">
            <w:rPr>
              <w:u w:val="single"/>
              <w:lang w:eastAsia="ru-RU"/>
            </w:rPr>
            <w:t xml:space="preserve"> 1-40 05 01 Информационные системы и технологии</w:t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</w:p>
        <w:p w:rsidR="00303654" w:rsidRPr="000815C8" w:rsidRDefault="00303654" w:rsidP="006655E7">
          <w:pPr>
            <w:pStyle w:val="a7"/>
            <w:rPr>
              <w:u w:val="single"/>
              <w:lang w:eastAsia="ru-RU"/>
            </w:rPr>
          </w:pPr>
          <w:r w:rsidRPr="00F47B76">
            <w:rPr>
              <w:lang w:eastAsia="ru-RU"/>
            </w:rPr>
            <w:t>Направление специальности</w:t>
          </w:r>
          <w:r w:rsidRPr="00C663CD">
            <w:rPr>
              <w:u w:val="single"/>
              <w:lang w:eastAsia="ru-RU"/>
            </w:rPr>
            <w:t>1–40 05 01-03 Информационные системы и технологии (издательско-полиграфический комплекс)</w:t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="00527627">
            <w:rPr>
              <w:u w:val="single"/>
              <w:lang w:eastAsia="ru-RU"/>
            </w:rPr>
            <w:tab/>
          </w:r>
          <w:r w:rsidR="00527627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  <w:r w:rsidRPr="00C663CD">
            <w:rPr>
              <w:u w:val="single"/>
              <w:lang w:eastAsia="ru-RU"/>
            </w:rPr>
            <w:tab/>
          </w:r>
        </w:p>
        <w:p w:rsidR="00E33CB6" w:rsidRPr="000815C8" w:rsidRDefault="00E33CB6" w:rsidP="006655E7">
          <w:pPr>
            <w:pStyle w:val="a7"/>
            <w:rPr>
              <w:u w:val="single"/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lang w:eastAsia="ru-RU"/>
            </w:rPr>
          </w:pPr>
        </w:p>
        <w:p w:rsidR="00303654" w:rsidRPr="00C663CD" w:rsidRDefault="00303654" w:rsidP="006655E7">
          <w:pPr>
            <w:pStyle w:val="a7"/>
            <w:jc w:val="center"/>
            <w:rPr>
              <w:b/>
              <w:sz w:val="36"/>
              <w:lang w:eastAsia="ru-RU"/>
            </w:rPr>
          </w:pPr>
          <w:r w:rsidRPr="00C663CD">
            <w:rPr>
              <w:b/>
              <w:sz w:val="36"/>
              <w:lang w:eastAsia="ru-RU"/>
            </w:rPr>
            <w:t>ПОЯСНИТЕЛЬНАЯ ЗАПИСКА</w:t>
          </w:r>
        </w:p>
        <w:p w:rsidR="00303654" w:rsidRPr="00C663CD" w:rsidRDefault="00303654" w:rsidP="006655E7">
          <w:pPr>
            <w:pStyle w:val="a7"/>
            <w:jc w:val="center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 xml:space="preserve">к </w:t>
          </w:r>
          <w:r w:rsidR="00876776" w:rsidRPr="00C663CD">
            <w:rPr>
              <w:kern w:val="20"/>
              <w:szCs w:val="20"/>
              <w:lang w:eastAsia="ru-RU"/>
            </w:rPr>
            <w:t>дипломному проекту</w:t>
          </w:r>
          <w:r w:rsidRPr="00C663CD">
            <w:rPr>
              <w:kern w:val="20"/>
              <w:szCs w:val="20"/>
              <w:lang w:eastAsia="ru-RU"/>
            </w:rPr>
            <w:t xml:space="preserve"> на тему: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303654" w:rsidP="006655E7">
          <w:pPr>
            <w:pStyle w:val="a7"/>
            <w:jc w:val="center"/>
            <w:rPr>
              <w:kern w:val="20"/>
              <w:szCs w:val="20"/>
              <w:u w:val="single"/>
              <w:lang w:eastAsia="ru-RU"/>
            </w:rPr>
          </w:pPr>
          <w:r w:rsidRPr="00C663CD">
            <w:rPr>
              <w:kern w:val="20"/>
              <w:szCs w:val="20"/>
              <w:u w:val="single"/>
              <w:lang w:eastAsia="ru-RU"/>
            </w:rPr>
            <w:t>«</w:t>
          </w:r>
          <w:r w:rsidR="00836F98" w:rsidRPr="00836F98">
            <w:rPr>
              <w:kern w:val="20"/>
              <w:szCs w:val="20"/>
              <w:u w:val="single"/>
              <w:lang w:eastAsia="ru-RU"/>
            </w:rPr>
            <w:t>Веб-приложение</w:t>
          </w:r>
          <w:r w:rsidR="00836F98">
            <w:rPr>
              <w:kern w:val="20"/>
              <w:szCs w:val="20"/>
              <w:u w:val="single"/>
              <w:lang w:eastAsia="ru-RU"/>
            </w:rPr>
            <w:t xml:space="preserve"> для учета и анализа показателей работы персонала предприятия</w:t>
          </w:r>
          <w:r w:rsidRPr="00C663CD">
            <w:rPr>
              <w:kern w:val="20"/>
              <w:szCs w:val="20"/>
              <w:u w:val="single"/>
              <w:lang w:eastAsia="ru-RU"/>
            </w:rPr>
            <w:t>»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5B09B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5B09B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kern w:val="20"/>
              <w:szCs w:val="20"/>
              <w:u w:val="single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 xml:space="preserve">Дипломник </w:t>
          </w:r>
          <w:r w:rsidR="00B97241">
            <w:rPr>
              <w:kern w:val="20"/>
              <w:szCs w:val="20"/>
              <w:u w:val="single"/>
              <w:lang w:eastAsia="ru-RU"/>
            </w:rPr>
            <w:tab/>
          </w:r>
          <w:r w:rsidR="00B97241">
            <w:rPr>
              <w:kern w:val="20"/>
              <w:szCs w:val="20"/>
              <w:u w:val="single"/>
              <w:lang w:eastAsia="ru-RU"/>
            </w:rPr>
            <w:tab/>
          </w:r>
          <w:r w:rsidR="00B97241">
            <w:rPr>
              <w:kern w:val="20"/>
              <w:szCs w:val="20"/>
              <w:u w:val="single"/>
              <w:lang w:eastAsia="ru-RU"/>
            </w:rPr>
            <w:tab/>
          </w:r>
          <w:r w:rsidR="001B3758" w:rsidRPr="001B3758">
            <w:rPr>
              <w:kern w:val="20"/>
              <w:szCs w:val="20"/>
              <w:u w:val="single"/>
              <w:lang w:eastAsia="ru-RU"/>
            </w:rPr>
            <w:t xml:space="preserve">Рауба Алексей </w:t>
          </w:r>
          <w:r w:rsidR="00836F98" w:rsidRPr="001B3758">
            <w:rPr>
              <w:kern w:val="20"/>
              <w:szCs w:val="20"/>
              <w:u w:val="single"/>
              <w:lang w:eastAsia="ru-RU"/>
            </w:rPr>
            <w:t>А</w:t>
          </w:r>
          <w:r w:rsidR="001B3758" w:rsidRPr="001B3758">
            <w:rPr>
              <w:kern w:val="20"/>
              <w:szCs w:val="20"/>
              <w:u w:val="single"/>
              <w:lang w:eastAsia="ru-RU"/>
            </w:rPr>
            <w:t>лександрович</w:t>
          </w:r>
          <w:r w:rsidR="000039BC">
            <w:rPr>
              <w:kern w:val="20"/>
              <w:szCs w:val="20"/>
              <w:u w:val="single"/>
              <w:lang w:eastAsia="ru-RU"/>
            </w:rPr>
            <w:tab/>
          </w:r>
          <w:r w:rsidR="000039BC">
            <w:rPr>
              <w:kern w:val="20"/>
              <w:szCs w:val="20"/>
              <w:u w:val="single"/>
              <w:lang w:eastAsia="ru-RU"/>
            </w:rPr>
            <w:tab/>
          </w:r>
          <w:r w:rsidR="000039BC">
            <w:rPr>
              <w:kern w:val="20"/>
              <w:szCs w:val="20"/>
              <w:u w:val="single"/>
              <w:lang w:eastAsia="ru-RU"/>
            </w:rPr>
            <w:tab/>
          </w:r>
          <w:r w:rsidR="000039BC">
            <w:rPr>
              <w:kern w:val="20"/>
              <w:szCs w:val="20"/>
              <w:u w:val="single"/>
              <w:lang w:eastAsia="ru-RU"/>
            </w:rPr>
            <w:tab/>
          </w:r>
          <w:r w:rsidR="001B3758">
            <w:rPr>
              <w:kern w:val="20"/>
              <w:szCs w:val="20"/>
              <w:u w:val="single"/>
              <w:lang w:eastAsia="ru-RU"/>
            </w:rPr>
            <w:t xml:space="preserve"> </w:t>
          </w:r>
        </w:p>
        <w:p w:rsidR="00303654" w:rsidRPr="00C663CD" w:rsidRDefault="00876776" w:rsidP="006655E7">
          <w:pPr>
            <w:pStyle w:val="a7"/>
            <w:rPr>
              <w:kern w:val="20"/>
              <w:sz w:val="16"/>
              <w:szCs w:val="16"/>
              <w:lang w:eastAsia="ru-RU"/>
            </w:rPr>
          </w:pP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="00303654" w:rsidRPr="00C663CD">
            <w:rPr>
              <w:kern w:val="20"/>
              <w:sz w:val="16"/>
              <w:szCs w:val="16"/>
              <w:lang w:eastAsia="ru-RU"/>
            </w:rPr>
            <w:t>(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876776" w:rsidP="006655E7">
          <w:pPr>
            <w:pStyle w:val="a7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 xml:space="preserve">Руководитель проекта </w:t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  <w:t xml:space="preserve">к.т.н., </w:t>
          </w:r>
          <w:proofErr w:type="gramStart"/>
          <w:r w:rsidR="00836F98">
            <w:rPr>
              <w:kern w:val="20"/>
              <w:szCs w:val="20"/>
              <w:u w:val="single"/>
              <w:lang w:eastAsia="ru-RU"/>
            </w:rPr>
            <w:t>доц.,</w:t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proofErr w:type="gramEnd"/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  <w:t xml:space="preserve">     </w:t>
          </w:r>
          <w:r w:rsid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 w:rsidR="00836F98">
            <w:rPr>
              <w:kern w:val="20"/>
              <w:szCs w:val="20"/>
              <w:u w:val="single"/>
              <w:lang w:eastAsia="ru-RU"/>
            </w:rPr>
            <w:t xml:space="preserve">   </w:t>
          </w:r>
          <w:proofErr w:type="spellStart"/>
          <w:r w:rsidR="00836F98">
            <w:rPr>
              <w:kern w:val="20"/>
              <w:szCs w:val="20"/>
              <w:u w:val="single"/>
              <w:lang w:eastAsia="ru-RU"/>
            </w:rPr>
            <w:t>Буснюк</w:t>
          </w:r>
          <w:proofErr w:type="spellEnd"/>
          <w:r w:rsidR="00836F98">
            <w:rPr>
              <w:kern w:val="20"/>
              <w:szCs w:val="20"/>
              <w:u w:val="single"/>
              <w:lang w:eastAsia="ru-RU"/>
            </w:rPr>
            <w:t xml:space="preserve"> Н</w:t>
          </w:r>
          <w:r w:rsidRPr="00C663CD">
            <w:rPr>
              <w:kern w:val="20"/>
              <w:szCs w:val="20"/>
              <w:u w:val="single"/>
              <w:lang w:eastAsia="ru-RU"/>
            </w:rPr>
            <w:t>.</w:t>
          </w:r>
          <w:r w:rsidR="00836F98">
            <w:rPr>
              <w:kern w:val="20"/>
              <w:szCs w:val="20"/>
              <w:u w:val="single"/>
              <w:lang w:eastAsia="ru-RU"/>
            </w:rPr>
            <w:t>Н</w:t>
          </w:r>
          <w:r w:rsidR="00303654" w:rsidRPr="00C663CD">
            <w:rPr>
              <w:kern w:val="20"/>
              <w:szCs w:val="20"/>
              <w:u w:val="single"/>
              <w:lang w:eastAsia="ru-RU"/>
            </w:rPr>
            <w:t>.</w:t>
          </w:r>
        </w:p>
        <w:p w:rsidR="00303654" w:rsidRPr="00C663CD" w:rsidRDefault="00876776" w:rsidP="006655E7">
          <w:pPr>
            <w:pStyle w:val="a7"/>
            <w:rPr>
              <w:kern w:val="20"/>
              <w:sz w:val="16"/>
              <w:szCs w:val="16"/>
              <w:lang w:eastAsia="ru-RU"/>
            </w:rPr>
          </w:pP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="00303654" w:rsidRPr="00C663CD">
            <w:rPr>
              <w:kern w:val="20"/>
              <w:sz w:val="16"/>
              <w:szCs w:val="16"/>
              <w:lang w:eastAsia="ru-RU"/>
            </w:rPr>
            <w:t>(уч. степень, звание, должность, подпись, 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E33CB6" w:rsidP="006655E7">
          <w:pPr>
            <w:pStyle w:val="a7"/>
            <w:rPr>
              <w:kern w:val="20"/>
              <w:szCs w:val="20"/>
              <w:u w:val="single"/>
              <w:lang w:eastAsia="ru-RU"/>
            </w:rPr>
          </w:pPr>
          <w:r>
            <w:rPr>
              <w:kern w:val="20"/>
              <w:szCs w:val="20"/>
              <w:lang w:eastAsia="ru-RU"/>
            </w:rPr>
            <w:t>З</w:t>
          </w:r>
          <w:r w:rsidR="001B3107">
            <w:rPr>
              <w:kern w:val="20"/>
              <w:szCs w:val="20"/>
              <w:lang w:eastAsia="ru-RU"/>
            </w:rPr>
            <w:t>аведующий</w:t>
          </w:r>
          <w:r w:rsidR="00876776" w:rsidRPr="00C663CD">
            <w:rPr>
              <w:kern w:val="20"/>
              <w:szCs w:val="20"/>
              <w:lang w:eastAsia="ru-RU"/>
            </w:rPr>
            <w:t xml:space="preserve"> кафедрой </w:t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1B3107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303654" w:rsidRPr="00C663CD">
            <w:rPr>
              <w:szCs w:val="24"/>
              <w:u w:val="single"/>
              <w:lang w:eastAsia="ru-RU"/>
            </w:rPr>
            <w:t xml:space="preserve">к.т.н., </w:t>
          </w:r>
          <w:proofErr w:type="gramStart"/>
          <w:r w:rsidR="00303654" w:rsidRPr="00C663CD">
            <w:rPr>
              <w:szCs w:val="24"/>
              <w:u w:val="single"/>
              <w:lang w:eastAsia="ru-RU"/>
            </w:rPr>
            <w:t>доц.</w:t>
          </w:r>
          <w:r w:rsidR="00876776" w:rsidRPr="00C663CD">
            <w:rPr>
              <w:szCs w:val="24"/>
              <w:u w:val="single"/>
              <w:lang w:eastAsia="ru-RU"/>
            </w:rPr>
            <w:t>,</w:t>
          </w:r>
          <w:r w:rsidR="00876776" w:rsidRPr="00C663CD">
            <w:rPr>
              <w:szCs w:val="24"/>
              <w:u w:val="single"/>
              <w:lang w:eastAsia="ru-RU"/>
            </w:rPr>
            <w:tab/>
          </w:r>
          <w:proofErr w:type="gramEnd"/>
          <w:r w:rsidR="00303654" w:rsidRPr="00C663CD">
            <w:rPr>
              <w:szCs w:val="24"/>
              <w:u w:val="single"/>
              <w:lang w:eastAsia="ru-RU"/>
            </w:rPr>
            <w:tab/>
          </w:r>
          <w:r w:rsidR="00303654" w:rsidRPr="00C663CD">
            <w:rPr>
              <w:szCs w:val="24"/>
              <w:u w:val="single"/>
              <w:lang w:eastAsia="ru-RU"/>
            </w:rPr>
            <w:tab/>
          </w:r>
          <w:r w:rsidR="00303654" w:rsidRPr="00C663CD">
            <w:rPr>
              <w:kern w:val="20"/>
              <w:szCs w:val="20"/>
              <w:u w:val="single"/>
              <w:lang w:eastAsia="ru-RU"/>
            </w:rPr>
            <w:tab/>
          </w:r>
          <w:r w:rsidR="00303654" w:rsidRPr="00C663CD">
            <w:rPr>
              <w:szCs w:val="24"/>
              <w:u w:val="single"/>
              <w:lang w:eastAsia="ru-RU"/>
            </w:rPr>
            <w:t>Смелов В.В.</w:t>
          </w:r>
        </w:p>
        <w:p w:rsidR="00303654" w:rsidRPr="00C663CD" w:rsidRDefault="00876776" w:rsidP="006655E7">
          <w:pPr>
            <w:pStyle w:val="a7"/>
            <w:rPr>
              <w:kern w:val="20"/>
              <w:sz w:val="16"/>
              <w:szCs w:val="16"/>
              <w:lang w:eastAsia="ru-RU"/>
            </w:rPr>
          </w:pP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="00303654" w:rsidRPr="00C663CD">
            <w:rPr>
              <w:kern w:val="20"/>
              <w:sz w:val="16"/>
              <w:szCs w:val="16"/>
              <w:lang w:eastAsia="ru-RU"/>
            </w:rPr>
            <w:t>(уч. степень, звание, должность, подпись, 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876776" w:rsidRPr="00C663CD" w:rsidRDefault="00303654" w:rsidP="006655E7">
          <w:pPr>
            <w:pStyle w:val="a7"/>
            <w:rPr>
              <w:kern w:val="20"/>
              <w:szCs w:val="20"/>
              <w:u w:val="single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>Консультант</w:t>
          </w:r>
          <w:r w:rsidR="00527627">
            <w:rPr>
              <w:kern w:val="20"/>
              <w:szCs w:val="20"/>
              <w:lang w:eastAsia="ru-RU"/>
            </w:rPr>
            <w:t>ы</w:t>
          </w:r>
          <w:r w:rsidRPr="00C663CD">
            <w:rPr>
              <w:kern w:val="20"/>
              <w:szCs w:val="20"/>
              <w:lang w:eastAsia="ru-RU"/>
            </w:rPr>
            <w:t xml:space="preserve">: </w:t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  <w:t xml:space="preserve">к.т.н., </w:t>
          </w:r>
          <w:proofErr w:type="gramStart"/>
          <w:r w:rsidR="00876776" w:rsidRPr="00C663CD">
            <w:rPr>
              <w:kern w:val="20"/>
              <w:szCs w:val="20"/>
              <w:u w:val="single"/>
              <w:lang w:eastAsia="ru-RU"/>
            </w:rPr>
            <w:t>доц.,</w:t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proofErr w:type="gramEnd"/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  <w:t xml:space="preserve">     </w:t>
          </w:r>
          <w:r w:rsid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 w:rsidR="00836F98">
            <w:rPr>
              <w:kern w:val="20"/>
              <w:szCs w:val="20"/>
              <w:u w:val="single"/>
              <w:lang w:eastAsia="ru-RU"/>
            </w:rPr>
            <w:t xml:space="preserve">  </w:t>
          </w:r>
          <w:proofErr w:type="spellStart"/>
          <w:r w:rsidR="00836F98">
            <w:rPr>
              <w:kern w:val="20"/>
              <w:szCs w:val="20"/>
              <w:u w:val="single"/>
              <w:lang w:eastAsia="ru-RU"/>
            </w:rPr>
            <w:t>Буснюк</w:t>
          </w:r>
          <w:proofErr w:type="spellEnd"/>
          <w:r w:rsidR="00876776" w:rsidRP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 w:rsidR="00836F98">
            <w:rPr>
              <w:kern w:val="20"/>
              <w:szCs w:val="20"/>
              <w:u w:val="single"/>
              <w:lang w:eastAsia="ru-RU"/>
            </w:rPr>
            <w:t>Н.Н.</w:t>
          </w:r>
        </w:p>
        <w:p w:rsidR="00303654" w:rsidRPr="00677351" w:rsidRDefault="005B09B4" w:rsidP="006655E7">
          <w:pPr>
            <w:pStyle w:val="a7"/>
            <w:rPr>
              <w:kern w:val="20"/>
              <w:sz w:val="16"/>
              <w:szCs w:val="16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="00876776" w:rsidRPr="00C663CD">
            <w:rPr>
              <w:kern w:val="20"/>
              <w:sz w:val="16"/>
              <w:szCs w:val="16"/>
              <w:lang w:eastAsia="ru-RU"/>
            </w:rPr>
            <w:t>(уч. степень, звание, должность, подпись, Ф.И.О.)</w:t>
          </w:r>
        </w:p>
        <w:p w:rsidR="003065A5" w:rsidRDefault="003065A5" w:rsidP="00527627">
          <w:pPr>
            <w:pStyle w:val="a7"/>
            <w:rPr>
              <w:kern w:val="20"/>
              <w:szCs w:val="20"/>
              <w:u w:val="single"/>
              <w:lang w:eastAsia="ru-RU"/>
            </w:rPr>
          </w:pPr>
        </w:p>
        <w:p w:rsidR="00527627" w:rsidRPr="00C663CD" w:rsidRDefault="00527627" w:rsidP="00527627">
          <w:pPr>
            <w:pStyle w:val="a7"/>
            <w:rPr>
              <w:kern w:val="20"/>
              <w:szCs w:val="20"/>
              <w:u w:val="single"/>
              <w:lang w:eastAsia="ru-RU"/>
            </w:rPr>
          </w:pP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>
            <w:rPr>
              <w:kern w:val="20"/>
              <w:szCs w:val="20"/>
              <w:u w:val="single"/>
              <w:lang w:eastAsia="ru-RU"/>
            </w:rPr>
            <w:tab/>
          </w:r>
          <w:r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  <w:t>к.</w:t>
          </w:r>
          <w:r>
            <w:rPr>
              <w:kern w:val="20"/>
              <w:szCs w:val="20"/>
              <w:u w:val="single"/>
              <w:lang w:eastAsia="ru-RU"/>
            </w:rPr>
            <w:t xml:space="preserve">э.н., </w:t>
          </w:r>
          <w:r w:rsidR="003065A5">
            <w:rPr>
              <w:kern w:val="20"/>
              <w:szCs w:val="20"/>
              <w:u w:val="single"/>
              <w:lang w:eastAsia="ru-RU"/>
            </w:rPr>
            <w:t>доц.</w:t>
          </w:r>
          <w:proofErr w:type="gramStart"/>
          <w:r w:rsidR="003065A5">
            <w:rPr>
              <w:kern w:val="20"/>
              <w:szCs w:val="20"/>
              <w:u w:val="single"/>
              <w:lang w:eastAsia="ru-RU"/>
            </w:rPr>
            <w:t xml:space="preserve">,  </w:t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proofErr w:type="gramEnd"/>
          <w:r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 xml:space="preserve">     </w:t>
          </w:r>
          <w:r>
            <w:rPr>
              <w:kern w:val="20"/>
              <w:szCs w:val="20"/>
              <w:u w:val="single"/>
              <w:lang w:eastAsia="ru-RU"/>
            </w:rPr>
            <w:t xml:space="preserve"> </w:t>
          </w:r>
          <w:r w:rsidRP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>
            <w:rPr>
              <w:kern w:val="20"/>
              <w:szCs w:val="20"/>
              <w:u w:val="single"/>
              <w:lang w:eastAsia="ru-RU"/>
            </w:rPr>
            <w:t xml:space="preserve">  </w:t>
          </w:r>
          <w:proofErr w:type="spellStart"/>
          <w:r>
            <w:rPr>
              <w:kern w:val="20"/>
              <w:szCs w:val="20"/>
              <w:u w:val="single"/>
              <w:lang w:eastAsia="ru-RU"/>
            </w:rPr>
            <w:t>Россоха</w:t>
          </w:r>
          <w:proofErr w:type="spellEnd"/>
          <w:r w:rsidRPr="00C663CD">
            <w:rPr>
              <w:kern w:val="20"/>
              <w:szCs w:val="20"/>
              <w:u w:val="single"/>
              <w:lang w:eastAsia="ru-RU"/>
            </w:rPr>
            <w:t xml:space="preserve"> </w:t>
          </w:r>
          <w:r>
            <w:rPr>
              <w:kern w:val="20"/>
              <w:szCs w:val="20"/>
              <w:u w:val="single"/>
              <w:lang w:eastAsia="ru-RU"/>
            </w:rPr>
            <w:t>Е.В.</w:t>
          </w:r>
        </w:p>
        <w:p w:rsidR="00527627" w:rsidRPr="00677351" w:rsidRDefault="00527627" w:rsidP="00527627">
          <w:pPr>
            <w:pStyle w:val="a7"/>
            <w:rPr>
              <w:kern w:val="20"/>
              <w:sz w:val="16"/>
              <w:szCs w:val="16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Cs w:val="20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>(уч. степень, звание, должность, подпись, 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527627" w:rsidRDefault="00527627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  <w:proofErr w:type="spellStart"/>
          <w:r w:rsidRPr="00C663CD">
            <w:rPr>
              <w:kern w:val="20"/>
              <w:szCs w:val="20"/>
              <w:lang w:eastAsia="ru-RU"/>
            </w:rPr>
            <w:t>Нормоконтролер</w:t>
          </w:r>
          <w:proofErr w:type="spellEnd"/>
          <w:r w:rsidR="00303654" w:rsidRPr="00C663CD">
            <w:rPr>
              <w:kern w:val="20"/>
              <w:szCs w:val="20"/>
              <w:lang w:eastAsia="ru-RU"/>
            </w:rPr>
            <w:t>:</w:t>
          </w:r>
          <w:r w:rsidR="00876776" w:rsidRPr="00C663CD">
            <w:rPr>
              <w:kern w:val="20"/>
              <w:szCs w:val="20"/>
              <w:lang w:eastAsia="ru-RU"/>
            </w:rPr>
            <w:t xml:space="preserve"> </w:t>
          </w:r>
          <w:r w:rsidR="00A23B0A">
            <w:rPr>
              <w:kern w:val="20"/>
              <w:szCs w:val="20"/>
              <w:u w:val="single"/>
              <w:lang w:eastAsia="ru-RU"/>
            </w:rPr>
            <w:tab/>
          </w:r>
          <w:r w:rsidR="00A23B0A">
            <w:rPr>
              <w:kern w:val="20"/>
              <w:szCs w:val="20"/>
              <w:u w:val="single"/>
              <w:lang w:eastAsia="ru-RU"/>
            </w:rPr>
            <w:tab/>
          </w:r>
          <w:r w:rsidR="00A23B0A">
            <w:rPr>
              <w:kern w:val="20"/>
              <w:szCs w:val="20"/>
              <w:u w:val="single"/>
              <w:lang w:eastAsia="ru-RU"/>
            </w:rPr>
            <w:tab/>
          </w:r>
          <w:r w:rsidR="00A23B0A">
            <w:rPr>
              <w:kern w:val="20"/>
              <w:szCs w:val="20"/>
              <w:u w:val="single"/>
              <w:lang w:eastAsia="ru-RU"/>
            </w:rPr>
            <w:tab/>
            <w:t>асс. каф.</w:t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r w:rsidR="00836F98">
            <w:rPr>
              <w:kern w:val="20"/>
              <w:szCs w:val="20"/>
              <w:u w:val="single"/>
              <w:lang w:eastAsia="ru-RU"/>
            </w:rPr>
            <w:tab/>
          </w:r>
          <w:proofErr w:type="spellStart"/>
          <w:r w:rsidR="00836F98">
            <w:rPr>
              <w:kern w:val="20"/>
              <w:szCs w:val="20"/>
              <w:u w:val="single"/>
              <w:lang w:eastAsia="ru-RU"/>
            </w:rPr>
            <w:t>Жигаровская</w:t>
          </w:r>
          <w:proofErr w:type="spellEnd"/>
          <w:r w:rsidR="00836F98">
            <w:rPr>
              <w:kern w:val="20"/>
              <w:szCs w:val="20"/>
              <w:u w:val="single"/>
              <w:lang w:eastAsia="ru-RU"/>
            </w:rPr>
            <w:t xml:space="preserve"> С</w:t>
          </w:r>
          <w:r w:rsidR="00303654" w:rsidRPr="00C663CD">
            <w:rPr>
              <w:kern w:val="20"/>
              <w:szCs w:val="20"/>
              <w:u w:val="single"/>
              <w:lang w:eastAsia="ru-RU"/>
            </w:rPr>
            <w:t>.А.</w:t>
          </w:r>
        </w:p>
        <w:p w:rsidR="0030365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="00303654" w:rsidRPr="00C663CD">
            <w:rPr>
              <w:kern w:val="20"/>
              <w:sz w:val="16"/>
              <w:szCs w:val="16"/>
              <w:lang w:eastAsia="ru-RU"/>
            </w:rPr>
            <w:t>(уч. степень, звание, должность, подпись, 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5B09B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5B09B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 xml:space="preserve">Дипломный проект защищен с оценкой </w:t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  <w:r w:rsidRPr="00C663CD">
            <w:rPr>
              <w:kern w:val="20"/>
              <w:szCs w:val="20"/>
              <w:u w:val="single"/>
              <w:lang w:eastAsia="ru-RU"/>
            </w:rPr>
            <w:tab/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Cs w:val="20"/>
              <w:lang w:eastAsia="ru-RU"/>
            </w:rPr>
            <w:t xml:space="preserve">Председатель ГЭК </w:t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</w:r>
          <w:r w:rsidR="00876776" w:rsidRPr="00C663CD">
            <w:rPr>
              <w:kern w:val="20"/>
              <w:szCs w:val="20"/>
              <w:u w:val="single"/>
              <w:lang w:eastAsia="ru-RU"/>
            </w:rPr>
            <w:tab/>
            <w:t xml:space="preserve">к.т.н., </w:t>
          </w:r>
          <w:proofErr w:type="gramStart"/>
          <w:r w:rsidR="00876776" w:rsidRPr="00C663CD">
            <w:rPr>
              <w:kern w:val="20"/>
              <w:szCs w:val="20"/>
              <w:u w:val="single"/>
              <w:lang w:eastAsia="ru-RU"/>
            </w:rPr>
            <w:t>доц.,</w:t>
          </w:r>
          <w:r w:rsidR="00453682">
            <w:rPr>
              <w:kern w:val="20"/>
              <w:szCs w:val="20"/>
              <w:u w:val="single"/>
              <w:lang w:eastAsia="ru-RU"/>
            </w:rPr>
            <w:tab/>
          </w:r>
          <w:proofErr w:type="gramEnd"/>
          <w:r w:rsidR="00453682">
            <w:rPr>
              <w:kern w:val="20"/>
              <w:szCs w:val="20"/>
              <w:u w:val="single"/>
              <w:lang w:eastAsia="ru-RU"/>
            </w:rPr>
            <w:tab/>
          </w:r>
          <w:r w:rsidR="00453682">
            <w:rPr>
              <w:kern w:val="20"/>
              <w:szCs w:val="20"/>
              <w:u w:val="single"/>
              <w:lang w:eastAsia="ru-RU"/>
            </w:rPr>
            <w:tab/>
          </w:r>
          <w:r w:rsidR="00453682">
            <w:rPr>
              <w:kern w:val="20"/>
              <w:szCs w:val="20"/>
              <w:u w:val="single"/>
              <w:lang w:eastAsia="ru-RU"/>
            </w:rPr>
            <w:tab/>
          </w:r>
          <w:proofErr w:type="spellStart"/>
          <w:r w:rsidR="00453682">
            <w:rPr>
              <w:kern w:val="20"/>
              <w:szCs w:val="20"/>
              <w:u w:val="single"/>
              <w:lang w:eastAsia="ru-RU"/>
            </w:rPr>
            <w:t>Дюбков</w:t>
          </w:r>
          <w:proofErr w:type="spellEnd"/>
          <w:r w:rsidR="00453682">
            <w:rPr>
              <w:kern w:val="20"/>
              <w:szCs w:val="20"/>
              <w:u w:val="single"/>
              <w:lang w:eastAsia="ru-RU"/>
            </w:rPr>
            <w:t xml:space="preserve"> В.К.</w:t>
          </w:r>
        </w:p>
        <w:p w:rsidR="00303654" w:rsidRPr="00C663CD" w:rsidRDefault="005B09B4" w:rsidP="006655E7">
          <w:pPr>
            <w:pStyle w:val="a7"/>
            <w:rPr>
              <w:kern w:val="20"/>
              <w:szCs w:val="20"/>
              <w:lang w:eastAsia="ru-RU"/>
            </w:rPr>
          </w:pP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Pr="00C663CD">
            <w:rPr>
              <w:kern w:val="20"/>
              <w:sz w:val="16"/>
              <w:szCs w:val="16"/>
              <w:lang w:eastAsia="ru-RU"/>
            </w:rPr>
            <w:tab/>
          </w:r>
          <w:r w:rsidR="00303654" w:rsidRPr="00C663CD">
            <w:rPr>
              <w:kern w:val="20"/>
              <w:sz w:val="16"/>
              <w:szCs w:val="16"/>
              <w:lang w:eastAsia="ru-RU"/>
            </w:rPr>
            <w:t>(уч. степень, звание, подпись, Ф.И.О.)</w:t>
          </w: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303654" w:rsidRPr="00C663CD" w:rsidRDefault="00303654" w:rsidP="006655E7">
          <w:pPr>
            <w:pStyle w:val="a7"/>
            <w:rPr>
              <w:kern w:val="20"/>
              <w:szCs w:val="20"/>
              <w:lang w:eastAsia="ru-RU"/>
            </w:rPr>
          </w:pPr>
        </w:p>
        <w:p w:rsidR="00677351" w:rsidRDefault="00677351" w:rsidP="00836F98">
          <w:pPr>
            <w:pStyle w:val="a7"/>
            <w:jc w:val="center"/>
            <w:rPr>
              <w:lang w:eastAsia="ru-RU"/>
            </w:rPr>
          </w:pPr>
        </w:p>
        <w:p w:rsidR="00A372EC" w:rsidRDefault="00303654" w:rsidP="00836F98">
          <w:pPr>
            <w:pStyle w:val="a7"/>
            <w:jc w:val="center"/>
            <w:rPr>
              <w:lang w:eastAsia="ru-RU"/>
            </w:rPr>
          </w:pPr>
          <w:r w:rsidRPr="00C663CD">
            <w:rPr>
              <w:lang w:eastAsia="ru-RU"/>
            </w:rPr>
            <w:t>Минск 201</w:t>
          </w:r>
          <w:r w:rsidR="00836F98">
            <w:rPr>
              <w:lang w:eastAsia="ru-RU"/>
            </w:rPr>
            <w:t>8</w:t>
          </w:r>
          <w:r w:rsidR="00A372EC">
            <w:rPr>
              <w:lang w:eastAsia="ru-RU"/>
            </w:rPr>
            <w:br w:type="page"/>
          </w:r>
        </w:p>
        <w:p w:rsidR="00375D53" w:rsidRPr="00EA49F7" w:rsidRDefault="00375D53" w:rsidP="006655E7">
          <w:pPr>
            <w:pStyle w:val="a7"/>
            <w:jc w:val="center"/>
            <w:rPr>
              <w:lang w:eastAsia="ru-RU"/>
            </w:rPr>
            <w:sectPr w:rsidR="00375D53" w:rsidRPr="00EA49F7" w:rsidSect="00020F29">
              <w:headerReference w:type="default" r:id="rId8"/>
              <w:pgSz w:w="11906" w:h="16838"/>
              <w:pgMar w:top="1134" w:right="567" w:bottom="851" w:left="1304" w:header="709" w:footer="709" w:gutter="0"/>
              <w:pgNumType w:start="1"/>
              <w:cols w:space="708"/>
              <w:titlePg/>
              <w:docGrid w:linePitch="381"/>
            </w:sectPr>
          </w:pPr>
        </w:p>
        <w:p w:rsidR="00E742C4" w:rsidRPr="00C663CD" w:rsidRDefault="007508F1" w:rsidP="00F47B76">
          <w:pPr>
            <w:pStyle w:val="af3"/>
            <w:ind w:firstLine="0"/>
          </w:pPr>
          <w:r w:rsidRPr="00B812C5">
            <w:rPr>
              <w:noProof/>
            </w:rPr>
            <w:lastRenderedPageBreak/>
            <mc:AlternateContent>
              <mc:Choice Requires="wpg">
                <w:drawing>
                  <wp:anchor distT="0" distB="0" distL="114300" distR="114300" simplePos="0" relativeHeight="251650560" behindDoc="0" locked="1" layoutInCell="1" allowOverlap="1" wp14:anchorId="1B65290F" wp14:editId="12E4F7DA">
                    <wp:simplePos x="0" y="0"/>
                    <wp:positionH relativeFrom="page">
                      <wp:posOffset>676275</wp:posOffset>
                    </wp:positionH>
                    <wp:positionV relativeFrom="page">
                      <wp:posOffset>352425</wp:posOffset>
                    </wp:positionV>
                    <wp:extent cx="6624000" cy="9874800"/>
                    <wp:effectExtent l="0" t="0" r="24765" b="31750"/>
                    <wp:wrapNone/>
                    <wp:docPr id="2841" name="Группа 284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624000" cy="9874800"/>
                              <a:chOff x="0" y="0"/>
                              <a:chExt cx="20000" cy="20000"/>
                            </a:xfrm>
                          </wpg:grpSpPr>
                          <wps:wsp>
                            <wps:cNvPr id="2842" name="Rectangle 6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0" cy="20000"/>
                              </a:xfrm>
                              <a:prstGeom prst="rect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3" name="Line 650"/>
                            <wps:cNvCnPr/>
                            <wps:spPr bwMode="auto">
                              <a:xfrm>
                                <a:off x="993" y="17183"/>
                                <a:ext cx="2" cy="1038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4" name="Line 651"/>
                            <wps:cNvCnPr/>
                            <wps:spPr bwMode="auto">
                              <a:xfrm>
                                <a:off x="10" y="17173"/>
                                <a:ext cx="19967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5" name="Line 652"/>
                            <wps:cNvCnPr/>
                            <wps:spPr bwMode="auto">
                              <a:xfrm>
                                <a:off x="2186" y="17192"/>
                                <a:ext cx="2" cy="2797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6" name="Line 653"/>
                            <wps:cNvCnPr/>
                            <wps:spPr bwMode="auto">
                              <a:xfrm>
                                <a:off x="4919" y="17192"/>
                                <a:ext cx="2" cy="2797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7" name="Line 654"/>
                            <wps:cNvCnPr/>
                            <wps:spPr bwMode="auto">
                              <a:xfrm>
                                <a:off x="6557" y="17192"/>
                                <a:ext cx="2" cy="2797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8" name="Line 655"/>
                            <wps:cNvCnPr/>
                            <wps:spPr bwMode="auto">
                              <a:xfrm>
                                <a:off x="7650" y="17183"/>
                                <a:ext cx="2" cy="2796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9" name="Line 656"/>
                            <wps:cNvCnPr/>
                            <wps:spPr bwMode="auto">
                              <a:xfrm>
                                <a:off x="15848" y="18239"/>
                                <a:ext cx="4" cy="693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0" name="Line 657"/>
                            <wps:cNvCnPr/>
                            <wps:spPr bwMode="auto">
                              <a:xfrm>
                                <a:off x="10" y="19293"/>
                                <a:ext cx="7621" cy="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1" name="Line 658"/>
                            <wps:cNvCnPr/>
                            <wps:spPr bwMode="auto">
                              <a:xfrm>
                                <a:off x="10" y="19646"/>
                                <a:ext cx="7621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2" name="Rectangle 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" y="17912"/>
                                <a:ext cx="883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Изм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3" name="Rectangle 6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1" y="17912"/>
                                <a:ext cx="1100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4" name="Rectangle 6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67" y="17912"/>
                                <a:ext cx="2573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№ докум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5" name="Rectangle 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83" y="17912"/>
                                <a:ext cx="1534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одпись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6" name="Rectangle 6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04" y="17912"/>
                                <a:ext cx="1000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Дата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7" name="Rectangle 6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29" y="18258"/>
                                <a:ext cx="1475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8" name="Rectangle 9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29" y="18623"/>
                                <a:ext cx="1475" cy="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936105" w:rsidRDefault="000F21DF" w:rsidP="007508F1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1</w:t>
                                  </w:r>
                                </w:p>
                                <w:p w:rsidR="000F21DF" w:rsidRPr="00005D6D" w:rsidRDefault="000F21DF" w:rsidP="007508F1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begin"/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instrText xml:space="preserve"> PAGE  \* LOWER </w:instrText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separate"/>
                                  </w:r>
                                  <w:r w:rsidR="00A84ADC">
                                    <w:rPr>
                                      <w:i/>
                                      <w:noProof/>
                                      <w:sz w:val="18"/>
                                    </w:rPr>
                                    <w:t>2</w:t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59" name="Rectangle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60" y="17481"/>
                                <a:ext cx="12159" cy="4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2F7426" w:rsidRDefault="000F21DF" w:rsidP="007508F1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1435FD">
                                    <w:rPr>
                                      <w:i/>
                                      <w:w w:val="110"/>
                                    </w:rPr>
                                    <w:t>ДП 00.00.ПЗ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60" name="Line 667"/>
                            <wps:cNvCnPr/>
                            <wps:spPr bwMode="auto">
                              <a:xfrm>
                                <a:off x="12" y="18233"/>
                                <a:ext cx="19967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1" name="Line 668"/>
                            <wps:cNvCnPr/>
                            <wps:spPr bwMode="auto">
                              <a:xfrm>
                                <a:off x="25" y="17881"/>
                                <a:ext cx="762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2" name="Line 669"/>
                            <wps:cNvCnPr/>
                            <wps:spPr bwMode="auto">
                              <a:xfrm>
                                <a:off x="10" y="17526"/>
                                <a:ext cx="7621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3" name="Line 670"/>
                            <wps:cNvCnPr/>
                            <wps:spPr bwMode="auto">
                              <a:xfrm>
                                <a:off x="10" y="18938"/>
                                <a:ext cx="7621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4" name="Line 671"/>
                            <wps:cNvCnPr/>
                            <wps:spPr bwMode="auto">
                              <a:xfrm>
                                <a:off x="10" y="18583"/>
                                <a:ext cx="7621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865" name="Group 6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" y="18267"/>
                                <a:ext cx="4801" cy="31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866" name="Rectangle 6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56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E1636F" w:rsidRDefault="000F21DF" w:rsidP="007508F1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Разраб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867" name="Rectangle 6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81" y="0"/>
                                  <a:ext cx="10718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005D6D" w:rsidRDefault="000F21DF" w:rsidP="007508F1">
                                    <w:pPr>
                                      <w:pStyle w:val="aff9"/>
                                      <w:ind w:right="164"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Рауба А.А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68" name="Group 6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" y="18614"/>
                                <a:ext cx="4973" cy="355"/>
                                <a:chOff x="0" y="0"/>
                                <a:chExt cx="20715" cy="22977"/>
                              </a:xfrm>
                            </wpg:grpSpPr>
                            <wps:wsp>
                              <wps:cNvPr id="2869" name="Rectangle 6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56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E1636F" w:rsidRDefault="000F21DF" w:rsidP="007508F1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Провер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  <w:p w:rsidR="000F21DF" w:rsidRPr="00005D6D" w:rsidRDefault="000F21DF" w:rsidP="007508F1">
                                    <w:pPr>
                                      <w:pStyle w:val="aff9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r w:rsidRPr="00005D6D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870" name="Rectangle 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6" y="0"/>
                                  <a:ext cx="11859" cy="22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A472A4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Буснюк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Н.Н.</w:t>
                                    </w:r>
                                  </w:p>
                                  <w:p w:rsidR="000F21DF" w:rsidRPr="00A472A4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886034" w:rsidRDefault="000F21DF" w:rsidP="007508F1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71" name="Group 6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" y="18969"/>
                                <a:ext cx="5093" cy="324"/>
                                <a:chOff x="0" y="0"/>
                                <a:chExt cx="21214" cy="20971"/>
                              </a:xfrm>
                            </wpg:grpSpPr>
                            <wps:wsp>
                              <wps:cNvPr id="2872" name="Rectangle 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56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A56BC3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 w:rsidRPr="00A56BC3">
                                      <w:rPr>
                                        <w:sz w:val="18"/>
                                        <w:szCs w:val="18"/>
                                      </w:rPr>
                                      <w:t>Консульт</w:t>
                                    </w:r>
                                    <w:proofErr w:type="spellEnd"/>
                                    <w:r w:rsidRPr="00A56BC3">
                                      <w:rPr>
                                        <w:sz w:val="18"/>
                                        <w:szCs w:val="18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873" name="Rectangle 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43" y="0"/>
                                  <a:ext cx="12271" cy="209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A472A4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Буснюк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Н.Н.</w:t>
                                    </w:r>
                                  </w:p>
                                  <w:p w:rsidR="000F21DF" w:rsidRPr="00A472A4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74" name="Group 6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" y="19314"/>
                                <a:ext cx="4801" cy="31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875" name="Rectangl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56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E1636F" w:rsidRDefault="000F21DF" w:rsidP="007508F1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Н. Контр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876" name="Rectangle 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81" y="0"/>
                                  <a:ext cx="10718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005D6D" w:rsidRDefault="000F21DF" w:rsidP="007508F1">
                                    <w:pPr>
                                      <w:pStyle w:val="aff9"/>
                                      <w:ind w:left="-57" w:right="-57"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Жигаровская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С.А.</w:t>
                                    </w: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77" name="Group 6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" y="19660"/>
                                <a:ext cx="4801" cy="309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878" name="Rectangle 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56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E1636F" w:rsidRDefault="000F21DF" w:rsidP="007508F1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Утверд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879" name="Rectangle 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81" y="0"/>
                                  <a:ext cx="10718" cy="2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F21DF" w:rsidRPr="00A472A4" w:rsidRDefault="000F21DF" w:rsidP="007508F1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A472A4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Смелов В.В.</w:t>
                                    </w: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7508F1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80" name="Line 687"/>
                            <wps:cNvCnPr/>
                            <wps:spPr bwMode="auto">
                              <a:xfrm>
                                <a:off x="14208" y="18239"/>
                                <a:ext cx="2" cy="174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1" name="Rectangle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87" y="18209"/>
                                <a:ext cx="6292" cy="16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Default="000F21DF" w:rsidP="007508F1">
                                  <w:pPr>
                                    <w:jc w:val="center"/>
                                    <w:rPr>
                                      <w:i/>
                                      <w:sz w:val="27"/>
                                      <w:szCs w:val="27"/>
                                    </w:rPr>
                                  </w:pPr>
                                </w:p>
                                <w:p w:rsidR="000F21DF" w:rsidRPr="00E8790B" w:rsidRDefault="000F21DF" w:rsidP="007508F1">
                                  <w:pPr>
                                    <w:pStyle w:val="aff"/>
                                    <w:spacing w:before="240"/>
                                    <w:rPr>
                                      <w:i w:val="0"/>
                                      <w:sz w:val="24"/>
                                      <w:szCs w:val="24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Times New Roman" w:eastAsia="Calibri" w:hAnsi="Times New Roman"/>
                                      <w:szCs w:val="28"/>
                                      <w:lang w:val="ru-RU" w:eastAsia="en-US"/>
                                    </w:rPr>
                                    <w:t>Реферат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82" name="Line 689"/>
                            <wps:cNvCnPr/>
                            <wps:spPr bwMode="auto">
                              <a:xfrm>
                                <a:off x="14221" y="18587"/>
                                <a:ext cx="5769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" name="Line 690"/>
                            <wps:cNvCnPr/>
                            <wps:spPr bwMode="auto">
                              <a:xfrm>
                                <a:off x="14219" y="18939"/>
                                <a:ext cx="5769" cy="2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4" name="Line 691"/>
                            <wps:cNvCnPr/>
                            <wps:spPr bwMode="auto">
                              <a:xfrm>
                                <a:off x="17487" y="18239"/>
                                <a:ext cx="3" cy="693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5" name="Rectangle 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295" y="18258"/>
                                <a:ext cx="1474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т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86" name="Rectangle 6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7" y="18258"/>
                                <a:ext cx="2327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7508F1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ов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87" name="Rectangle 6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91" y="18613"/>
                                <a:ext cx="2326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936105" w:rsidRDefault="000F21DF" w:rsidP="007508F1">
                                  <w:pPr>
                                    <w:ind w:firstLine="0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936105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888" name="Line 695"/>
                            <wps:cNvCnPr/>
                            <wps:spPr bwMode="auto">
                              <a:xfrm>
                                <a:off x="14755" y="18594"/>
                                <a:ext cx="2" cy="33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9" name="Line 696"/>
                            <wps:cNvCnPr/>
                            <wps:spPr bwMode="auto">
                              <a:xfrm>
                                <a:off x="15301" y="18595"/>
                                <a:ext cx="2" cy="33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0" name="Rectangle 6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295" y="19221"/>
                                <a:ext cx="5609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2F7426" w:rsidRDefault="000F21DF" w:rsidP="007508F1">
                                  <w:pPr>
                                    <w:pStyle w:val="aff"/>
                                    <w:rPr>
                                      <w:rFonts w:ascii="Times New Roman" w:hAnsi="Times New Roman"/>
                                      <w:color w:val="FFFFFF"/>
                                      <w:szCs w:val="2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Times New Roman" w:eastAsia="Calibri" w:hAnsi="Times New Roman"/>
                                      <w:szCs w:val="28"/>
                                      <w:lang w:val="ru-RU" w:eastAsia="en-US"/>
                                    </w:rPr>
                                    <w:t>БГТУ 74419017, 2018</w:t>
                                  </w:r>
                                </w:p>
                                <w:p w:rsidR="000F21DF" w:rsidRPr="001D76CB" w:rsidRDefault="000F21DF" w:rsidP="007508F1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1B65290F" id="Группа 2841" o:spid="_x0000_s1026" style="position:absolute;left:0;text-align:left;margin-left:53.25pt;margin-top:27.75pt;width:521.55pt;height:777.55pt;z-index:2516505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">
                    <v:rect id="Rectangle 649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swbsQA&#10;AADdAAAADwAAAGRycy9kb3ducmV2LnhtbESP0YrCMBRE3xf8h3AF39bUIqLVKHVB2KfFrX7Apbm2&#10;xeamNrGtfv1GEPZxmJkzzGY3mFp01LrKsoLZNAJBnFtdcaHgfDp8LkE4j6yxtkwKHuRgtx19bDDR&#10;tudf6jJfiABhl6CC0vsmkdLlJRl0U9sQB+9iW4M+yLaQusU+wE0t4yhaSIMVh4USG/oqKb9md6Pg&#10;6ofuJy2y52F13q/y4z7t77dUqcl4SNcgPA3+P/xuf2sF8XIew+tNeAJ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rMG7EAAAA3QAAAA8AAAAAAAAAAAAAAAAAmAIAAGRycy9k&#10;b3ducmV2LnhtbFBLBQYAAAAABAAEAPUAAACJAwAAAAA=&#10;" filled="f" strokeweight="2pt"/>
                    <v:line id="Line 650" o:spid="_x0000_s102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UzXcQAAADdAAAADwAAAGRycy9kb3ducmV2LnhtbESPT4vCMBTE74LfITxhb5quqyJdo4jQ&#10;ZW9i68Xba/P6B5uX0mS1++2NIHgcZuY3zGY3mFbcqHeNZQWfswgEcWF1w5WCc5ZM1yCcR9bYWiYF&#10;/+Rgtx2PNhhre+cT3VJfiQBhF6OC2vsultIVNRl0M9sRB6+0vUEfZF9J3eM9wE0r51G0kgYbDgs1&#10;dnSoqbimf0bB9XJeJj/Hg87adK/zKvGXvNRKfUyG/TcIT4N/h1/tX61gvl58wfNNeAJy+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1TNdxAAAAN0AAAAPAAAAAAAAAAAA&#10;AAAAAKECAABkcnMvZG93bnJldi54bWxQSwUGAAAAAAQABAD5AAAAkgMAAAAA&#10;" strokeweight="2pt"/>
                    <v:line id="Line 651" o:spid="_x0000_s102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rKcE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88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PKspwQAAAN0AAAAPAAAAAAAAAAAAAAAA&#10;AKECAABkcnMvZG93bnJldi54bWxQSwUGAAAAAAQABAD5AAAAjwMAAAAA&#10;" strokeweight="2pt"/>
                    <v:line id="Line 652" o:spid="_x0000_s103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AOssE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88kU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A6ywQAAAN0AAAAPAAAAAAAAAAAAAAAA&#10;AKECAABkcnMvZG93bnJldi54bWxQSwUGAAAAAAQABAD5AAAAjwMAAAAA&#10;" strokeweight="2pt"/>
                    <v:line id="Line 653" o:spid="_x0000_s103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KQxcE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rG88kM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opDFwQAAAN0AAAAPAAAAAAAAAAAAAAAA&#10;AKECAABkcnMvZG93bnJldi54bWxQSwUGAAAAAAQABAD5AAAAjwMAAAAA&#10;" strokeweight="2pt"/>
                    <v:line id="Line 654" o:spid="_x0000_s103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41XsUAAADdAAAADwAAAGRycy9kb3ducmV2LnhtbESPS4vCQBCE74L/YWhhbzpZWR9kHUWE&#10;LHsTEy/eOpnOAzM9ITOr2X/vCILHoqq+oja7wbTiRr1rLCv4nEUgiAurG64UnLNkugbhPLLG1jIp&#10;+CcHu+14tMFY2zuf6Jb6SgQIuxgV1N53sZSuqMmgm9mOOHil7Q36IPtK6h7vAW5aOY+ipTTYcFio&#10;saNDTcU1/TMKrpfzIvk5HnTWpnudV4m/5KVW6mMy7L9BeBr8O/xq/2oF8/XXCp5vwhOQ2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41XsUAAADdAAAADwAAAAAAAAAA&#10;AAAAAAChAgAAZHJzL2Rvd25yZXYueG1sUEsFBgAAAAAEAAQA+QAAAJMDAAAAAA==&#10;" strokeweight="2pt"/>
                    <v:line id="Line 655" o:spid="_x0000_s103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GhLL4AAADdAAAADwAAAGRycy9kb3ducmV2LnhtbERPvQrCMBDeBd8hnOCmqaIi1SgiVNzE&#10;2sXtbM622FxKE7W+vRkEx4/vf73tTC1e1LrKsoLJOAJBnFtdcaEguySjJQjnkTXWlknBhxxsN/3e&#10;GmNt33ymV+oLEULYxaig9L6JpXR5SQbd2DbEgbvb1qAPsC2kbvEdwk0tp1G0kAYrDg0lNrQvKX+k&#10;T6Pgcc3myeG015c63elbkfjr7a6VGg663QqEp87/xT/3USuYLmdhbngTnoD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caEsvgAAAN0AAAAPAAAAAAAAAAAAAAAAAKEC&#10;AABkcnMvZG93bnJldi54bWxQSwUGAAAAAAQABAD5AAAAjAMAAAAA&#10;" strokeweight="2pt"/>
                    <v:line id="Line 656" o:spid="_x0000_s103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0Et8QAAADdAAAADwAAAGRycy9kb3ducmV2LnhtbESPT4vCMBTE74LfITxhb5qurKJdo4jQ&#10;ZW9i68Xba/P6B5uX0mS1++2NIHgcZuY3zGY3mFbcqHeNZQWfswgEcWF1w5WCc5ZMVyCcR9bYWiYF&#10;/+Rgtx2PNhhre+cT3VJfiQBhF6OC2vsultIVNRl0M9sRB6+0vUEfZF9J3eM9wE0r51G0lAYbDgs1&#10;dnSoqbimf0bB9XJeJD/Hg87adK/zKvGXvNRKfUyG/TcIT4N/h1/tX61gvvpaw/NNeAJy+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PQS3xAAAAN0AAAAPAAAAAAAAAAAA&#10;AAAAAKECAABkcnMvZG93bnJldi54bWxQSwUGAAAAAAQABAD5AAAAkgMAAAAA&#10;" strokeweight="2pt"/>
                    <v:line id="Line 657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tdHcMAAADdAAAADwAAAGRycy9kb3ducmV2LnhtbERP3WrCMBS+H+wdwhnsTlOFiatNRfYD&#10;Ey9k1Qc4Nsem2pyUJNO6p18uhF1+fP/FcrCduJAPrWMFk3EGgrh2uuVGwX73OZqDCBFZY+eYFNwo&#10;wLJ8fCgw1+7K33SpYiNSCIccFZgY+1zKUBuyGMauJ07c0XmLMUHfSO3xmsJtJ6dZNpMWW04NBnt6&#10;M1Sfqx+rYO0Pm/PktzHywGv/0W3fX4M9KfX8NKwWICIN8V98d39pBdP5S9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bXR3DAAAA3QAAAA8AAAAAAAAAAAAA&#10;AAAAoQIAAGRycy9kb3ducmV2LnhtbFBLBQYAAAAABAAEAPkAAACRAwAAAAA=&#10;" strokeweight="1pt"/>
                    <v:line id="Line 658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f4hsUAAADdAAAADwAAAGRycy9kb3ducmV2LnhtbESP3WoCMRSE7wu+QzhC7zS7QouuRhG1&#10;UOlF8ecBjpvjZnVzsiSpbvv0TUHo5TAz3zCzRWcbcSMfascK8mEGgrh0uuZKwfHwNhiDCBFZY+OY&#10;FHxTgMW89zTDQrs77+i2j5VIEA4FKjAxtoWUoTRkMQxdS5y8s/MWY5K+ktrjPcFtI0dZ9iot1pwW&#10;DLa0MlRe919WwdafPq75T2Xkibd+03yuJ8FelHrud8spiEhd/A8/2u9awWj8ks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f4hsUAAADdAAAADwAAAAAAAAAA&#10;AAAAAAChAgAAZHJzL2Rvd25yZXYueG1sUEsFBgAAAAAEAAQA+QAAAJMDAAAAAA==&#10;" strokeweight="1pt"/>
                    <v:rect id="Rectangle 659" o:spid="_x0000_s103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zjbcMA&#10;AADdAAAADwAAAGRycy9kb3ducmV2LnhtbESPQWvCQBSE70L/w/IK3nTTUCWmriEUAr02Knh8ZF+T&#10;tNm36e5W47/vCoLHYWa+YbbFZAZxJud7ywpelgkI4sbqnlsFh321yED4gKxxsEwKruSh2D3Ntphr&#10;e+FPOtehFRHCPkcFXQhjLqVvOjLol3Ykjt6XdQZDlK6V2uElws0g0yRZS4M9x4UOR3rvqPmp/4yC&#10;svyejr/1Bisvs8St9atuy5NS8+epfAMRaAqP8L39oRWk2SqF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Qzjb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Изм.</w:t>
                            </w:r>
                          </w:p>
                        </w:txbxContent>
                      </v:textbox>
                    </v:rect>
                    <v:rect id="Rectangle 660" o:spid="_x0000_s103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BG9sQA&#10;AADdAAAADwAAAGRycy9kb3ducmV2LnhtbESPQWvCQBSE74L/YXlCb7rRVonRTQgFodfGFjw+ss8k&#10;mn0bd7ea/vtuodDjMDPfMPtiNL24k/OdZQXLRQKCuLa640bBx/EwT0H4gKyxt0wKvslDkU8ne8y0&#10;ffA73avQiAhhn6GCNoQhk9LXLRn0CzsQR+9sncEQpWukdviIcNPLVZJspMGO40KLA722VF+rL6Og&#10;LC/j563a4sHLNHEb/aKb8qTU02wsdyACjeE//Nd+0wpW6foZft/EJ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ARvb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Лист</w:t>
                            </w:r>
                          </w:p>
                        </w:txbxContent>
                      </v:textbox>
                    </v:rect>
                    <v:rect id="Rectangle 661" o:spid="_x0000_s103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negsIA&#10;AADdAAAADwAAAGRycy9kb3ducmV2LnhtbESPQYvCMBSE78L+h/AW9qapolKrUYog7NXqwh4fzbOt&#10;Ni81yWr33xtB8DjMzDfMatObVtzI+caygvEoAUFcWt1wpeB42A1TED4ga2wtk4J/8rBZfwxWmGl7&#10;5z3dilCJCGGfoYI6hC6T0pc1GfQj2xFH72SdwRClq6R2eI9w08pJksylwYbjQo0dbWsqL8WfUZDn&#10;5/7nWixw52WauLme6ir/Verrs8+XIAL14R1+tb+1gkk6m8LzTXwC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d6C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v:textbox>
                    </v:rect>
                    <v:rect id="Rectangle 662" o:spid="_x0000_s104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V7GcQA&#10;AADdAAAADwAAAGRycy9kb3ducmV2LnhtbESPwWrDMBBE74X8g9hAb42cUBvHiRJMIdBr3BZ6XKyN&#10;7cRauZJqO39fFQo9DjPzhtkfZ9OLkZzvLCtYrxIQxLXVHTcK3t9OTzkIH5A19pZJwZ08HA+Lhz0W&#10;2k58prEKjYgQ9gUqaEMYCil93ZJBv7IDcfQu1hkMUbpGaodThJtebpIkkwY7jgstDvTSUn2rvo2C&#10;srzOH1/VFk9e5onL9LNuyk+lHpdzuQMRaA7/4b/2q1awydMUft/EJyA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lexn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v:textbox>
                    </v:rect>
                    <v:rect id="Rectangle 663" o:spid="_x0000_s104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lbsMA&#10;AADdAAAADwAAAGRycy9kb3ducmV2LnhtbESPQWvCQBSE74L/YXlCb2ajaEhTVwmC4LWpQo+P7GuS&#10;Nvs27q6a/vuuUPA4zMw3zGY3ml7cyPnOsoJFkoIgrq3uuFFw+jjMcxA+IGvsLZOCX/Kw204nGyy0&#10;vfM73arQiAhhX6CCNoShkNLXLRn0iR2Io/dlncEQpWukdniPcNPLZZpm0mDHcaHFgfYt1T/V1Sgo&#10;y+/xfKle8eBlnrpMr3RTfir1MhvLNxCBxvAM/7ePWsEyX2fweBOf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flb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Дата</w:t>
                            </w:r>
                          </w:p>
                        </w:txbxContent>
                      </v:textbox>
                    </v:rect>
                    <v:rect id="Rectangle 664" o:spid="_x0000_s104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tA9cMA&#10;AADdAAAADwAAAGRycy9kb3ducmV2LnhtbESPQWvCQBSE7wX/w/IEb3WjWI3RVYIgeG3agsdH9plE&#10;s2/j7qrx37uFQo/DzHzDrLe9acWdnG8sK5iMExDEpdUNVwq+v/bvKQgfkDW2lknBkzxsN4O3NWba&#10;PviT7kWoRISwz1BBHUKXSenLmgz6se2Io3eyzmCI0lVSO3xEuGnlNEnm0mDDcaHGjnY1lZfiZhTk&#10;+bn/uRZL3HuZJm6uZ7rKj0qNhn2+AhGoD//hv/ZBK5imHwv4fROf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XtA9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Лист</w:t>
                            </w:r>
                          </w:p>
                        </w:txbxContent>
                      </v:textbox>
                    </v:rect>
                    <v:rect id="Rectangle 964" o:spid="_x0000_s104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TUh8EA&#10;AADdAAAADwAAAGRycy9kb3ducmV2LnhtbERPz2uDMBS+D/Y/hDfYbcbJKs41FSkUeq3bYMeHeVM3&#10;82KTtNr/vjkUevz4fq+rxYziTM4PlhW8JikI4tbqgTsFX5+7lwKED8gaR8uk4EIeqs3jwxpLbWc+&#10;0LkJnYgh7EtU0IcwlVL6tieDPrETceR+rTMYInSd1A7nGG5GmaVpLg0OHBt6nGjbU/vfnIyCuv5b&#10;vo/NO+68LFKX6zfd1T9KPT8t9QeIQEu4i2/uvVaQFas4N76JT0Bur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k1If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936105" w:rsidRDefault="000F21DF" w:rsidP="007508F1">
                            <w:pPr>
                              <w:pStyle w:val="aff9"/>
                              <w:ind w:right="0" w:firstLine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1</w:t>
                            </w:r>
                          </w:p>
                          <w:p w:rsidR="000F21DF" w:rsidRPr="00005D6D" w:rsidRDefault="000F21DF" w:rsidP="007508F1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fldChar w:fldCharType="begin"/>
                            </w:r>
                            <w:r w:rsidRPr="00005D6D">
                              <w:rPr>
                                <w:i/>
                                <w:sz w:val="18"/>
                              </w:rPr>
                              <w:instrText xml:space="preserve"> PAGE  \* LOWER </w:instrText>
                            </w:r>
                            <w:r w:rsidRPr="00005D6D">
                              <w:rPr>
                                <w:i/>
                                <w:sz w:val="18"/>
                              </w:rPr>
                              <w:fldChar w:fldCharType="separate"/>
                            </w:r>
                            <w:r w:rsidR="00A84ADC">
                              <w:rPr>
                                <w:i/>
                                <w:noProof/>
                                <w:sz w:val="18"/>
                              </w:rPr>
                              <w:t>2</w:t>
                            </w:r>
                            <w:r w:rsidRPr="00005D6D">
                              <w:rPr>
                                <w:i/>
                                <w:sz w:val="18"/>
                              </w:rPr>
                              <w:fldChar w:fldCharType="end"/>
                            </w:r>
                          </w:p>
                        </w:txbxContent>
                      </v:textbox>
                    </v:rect>
                    <v:rect id="Rectangle 666" o:spid="_x0000_s1044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hxHMIA&#10;AADdAAAADwAAAGRycy9kb3ducmV2LnhtbESPQYvCMBSE78L+h/AW9qbpikrtGqUIglergsdH87at&#10;Ni/dJGr33xtB8DjMzDfMYtWbVtzI+caygu9RAoK4tLrhSsFhvxmmIHxA1thaJgX/5GG1/BgsMNP2&#10;zju6FaESEcI+QwV1CF0mpS9rMuhHtiOO3q91BkOUrpLa4T3CTSvHSTKTBhuOCzV2tK6pvBRXoyDP&#10;z/3xr5jjxss0cTM90VV+Uurrs89/QATqwzv8am+1gnE6ncPzTX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qHEc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2F7426" w:rsidRDefault="000F21DF" w:rsidP="007508F1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1435FD">
                              <w:rPr>
                                <w:i/>
                                <w:w w:val="110"/>
                              </w:rPr>
                              <w:t>ДП 00.00.ПЗ</w:t>
                            </w:r>
                          </w:p>
                        </w:txbxContent>
                      </v:textbox>
                    </v:rect>
                    <v:line id="Line 667" o:spid="_x0000_s104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LxSr4AAADdAAAADwAAAGRycy9kb3ducmV2LnhtbERPuwrCMBTdBf8hXMFNUwVFqqmIUHET&#10;q4vbtbl9YHNTmqj1780gOB7Oe7PtTSNe1LnasoLZNAJBnFtdc6ngekknKxDOI2tsLJOCDznYJsPB&#10;BmNt33ymV+ZLEULYxaig8r6NpXR5RQbd1LbEgStsZ9AH2JVSd/gO4aaR8yhaSoM1h4YKW9pXlD+y&#10;p1HwuF0X6eG015cm2+l7mfrbvdBKjUf9bg3CU+//4p/7qBXMV8uwP7wJT0Am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svFKvgAAAN0AAAAPAAAAAAAAAAAAAAAAAKEC&#10;AABkcnMvZG93bnJldi54bWxQSwUGAAAAAAQABAD5AAAAjAMAAAAA&#10;" strokeweight="2pt"/>
                    <v:line id="Line 668" o:spid="_x0000_s104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5U0cAAAADdAAAADwAAAGRycy9kb3ducmV2LnhtbESPwQrCMBBE74L/EFbwpqmCItUoIlS8&#10;idVLb2uztsVmU5qo9e+NIHgcZuYNs9p0phZPal1lWcFkHIEgzq2uuFBwOSejBQjnkTXWlknBmxxs&#10;1v3eCmNtX3yiZ+oLESDsYlRQet/EUrq8JINubBvi4N1sa9AH2RZSt/gKcFPLaRTNpcGKw0KJDe1K&#10;yu/pwyi4Z5dZsj/u9LlOt/paJD673rRSw0G3XYLw1Pl/+Nc+aAXTxXwC3zfhCcj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z+VNHAAAAA3QAAAA8AAAAAAAAAAAAAAAAA&#10;oQIAAGRycy9kb3ducmV2LnhtbFBLBQYAAAAABAAEAPkAAACOAwAAAAA=&#10;" strokeweight="2pt"/>
                    <v:line id="Line 669" o:spid="_x0000_s104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sTMUAAADdAAAADwAAAGRycy9kb3ducmV2LnhtbESP3WoCMRSE7wu+QziCdzXrXohdjSL+&#10;QKUXpeoDHDfHzermZElSXfv0TaHg5TAz3zCzRWcbcSMfascKRsMMBHHpdM2VguNh+zoBESKyxsYx&#10;KXhQgMW89zLDQrs7f9FtHyuRIBwKVGBibAspQ2nIYhi6ljh5Z+ctxiR9JbXHe4LbRuZZNpYWa04L&#10;BltaGSqv+2+rYOdPH9fRT2XkiXd+03yu34K9KDXod8spiEhdfIb/2+9aQT4Z5/D3Jj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msTMUAAADdAAAADwAAAAAAAAAA&#10;AAAAAAChAgAAZHJzL2Rvd25yZXYueG1sUEsFBgAAAAAEAAQA+QAAAJMDAAAAAA==&#10;" strokeweight="1pt"/>
                    <v:line id="Line 670" o:spid="_x0000_s104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UJ18YAAADdAAAADwAAAGRycy9kb3ducmV2LnhtbESP0WoCMRRE3wv9h3ALfatZFURXs4u0&#10;ChUfirYfcN1cN6ubmyWJuu3Xm0Khj8PMnGEWZW9bcSUfGscKhoMMBHHldMO1gq/P9csURIjIGlvH&#10;pOCbApTF48MCc+1uvKPrPtYiQTjkqMDE2OVShsqQxTBwHXHyjs5bjEn6WmqPtwS3rRxl2URabDgt&#10;GOzo1VB13l+sgo0/bM/Dn9rIA2/8qv14mwV7Uur5qV/OQUTq43/4r/2uFYymkzH8vklPQB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lCdfGAAAA3QAAAA8AAAAAAAAA&#10;AAAAAAAAoQIAAGRycy9kb3ducmV2LnhtbFBLBQYAAAAABAAEAPkAAACUAwAAAAA=&#10;" strokeweight="1pt"/>
                    <v:line id="Line 671" o:spid="_x0000_s104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yRo8YAAADdAAAADwAAAGRycy9kb3ducmV2LnhtbESP0WoCMRRE3wv9h3ALfatZRURXs4u0&#10;ChUfirYfcN1cN6ubmyWJuu3Xm0Khj8PMnGEWZW9bcSUfGscKhoMMBHHldMO1gq/P9csURIjIGlvH&#10;pOCbApTF48MCc+1uvKPrPtYiQTjkqMDE2OVShsqQxTBwHXHyjs5bjEn6WmqPtwS3rRxl2URabDgt&#10;GOzo1VB13l+sgo0/bM/Dn9rIA2/8qv14mwV7Uur5qV/OQUTq43/4r/2uFYymkzH8vklPQB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MkaPGAAAA3QAAAA8AAAAAAAAA&#10;AAAAAAAAoQIAAGRycy9kb3ducmV2LnhtbFBLBQYAAAAABAAEAPkAAACUAwAAAAA=&#10;" strokeweight="1pt"/>
                    <v:group id="Group 672" o:spid="_x0000_s105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1GC3nFAAAA3QAA&#10;AA8AAAAAAAAAAAAAAAAAqgIAAGRycy9kb3ducmV2LnhtbFBLBQYAAAAABAAEAPoAAACcAwAAAAA=&#10;">
                      <v:rect id="Rectangle 673" o:spid="_x0000_s105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sv08MA&#10;AADdAAAADwAAAGRycy9kb3ducmV2LnhtbESPwWrDMBBE74X8g9hAb7WcUIzjWDamEOi1bgs5LtbG&#10;dmKtHElN3L+vCoUeh5l5w5T1YiZxI+dHywo2SQqCuLN65F7Bx/vhKQfhA7LGyTIp+CYPdbV6KLHQ&#10;9s5vdGtDLyKEfYEKhhDmQkrfDWTQJ3Ymjt7JOoMhStdL7fAe4WaS2zTNpMGR48KAM70M1F3aL6Og&#10;ac7L57Xd4cHLPHWZftZ9c1Tqcb00exCBlvAf/mu/agXbPMvg9018Ar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sv08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E1636F" w:rsidRDefault="000F21DF" w:rsidP="007508F1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proofErr w:type="spellStart"/>
                              <w:r w:rsidRPr="00E1636F">
                                <w:rPr>
                                  <w:i/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 w:rsidRPr="00E1636F">
                                <w:rPr>
                                  <w:i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v:textbox>
                      </v:rect>
                      <v:rect id="Rectangle 674" o:spid="_x0000_s105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eKSMMA&#10;AADdAAAADwAAAGRycy9kb3ducmV2LnhtbESPQWvCQBSE74X+h+UVvNVNQ0ljdA2hIPRqrODxkX0m&#10;0ezbdHer8d+7hYLHYWa+YVblZAZxIed7ywre5gkI4sbqnlsF37vNaw7CB2SNg2VScCMP5fr5aYWF&#10;tlfe0qUOrYgQ9gUq6EIYCyl905FBP7cjcfSO1hkMUbpWaofXCDeDTJMkkwZ7jgsdjvTZUXOuf42C&#10;qjpN+596gRsv88Rl+l231UGp2ctULUEEmsIj/N/+0grSPPuAvzfxCc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eKSM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005D6D" w:rsidRDefault="000F21DF" w:rsidP="007508F1">
                              <w:pPr>
                                <w:pStyle w:val="aff9"/>
                                <w:ind w:right="164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Рауба А.А.</w:t>
                              </w:r>
                            </w:p>
                          </w:txbxContent>
                        </v:textbox>
                      </v:rect>
                    </v:group>
                    <v:group id="Group 675" o:spid="_x0000_s1053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R6TnwwAAAN0AAAAP&#10;AAAAAAAAAAAAAAAAAKoCAABkcnMvZG93bnJldi54bWxQSwUGAAAAAAQABAD6AAAAmgMAAAAA&#10;">
                      <v:rect id="Rectangle 676" o:spid="_x0000_s105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S7ocMA&#10;AADdAAAADwAAAGRycy9kb3ducmV2LnhtbESPwWrDMBBE74X+g9hAb7WcUIztRAmmYMg1bgs5LtbG&#10;dmutXEl1nL+PCoUeh5l5w+wOixnFTM4PlhWskxQEcWv1wJ2C97f6OQfhA7LG0TIpuJGHw/7xYYel&#10;tlc+0dyETkQI+xIV9CFMpZS+7cmgT+xEHL2LdQZDlK6T2uE1ws0oN2maSYMDx4UeJ3rtqf1qfoyC&#10;qvpcPr6bAmsv89Rl+kV31Vmpp9VSbUEEWsJ/+K991Ao2eVbA75v4BOT+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S7oc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E1636F" w:rsidRDefault="000F21DF" w:rsidP="007508F1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proofErr w:type="spellStart"/>
                              <w:r w:rsidRPr="00E1636F">
                                <w:rPr>
                                  <w:i/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 w:rsidRPr="00E1636F">
                                <w:rPr>
                                  <w:i/>
                                  <w:sz w:val="18"/>
                                </w:rPr>
                                <w:t>.</w:t>
                              </w:r>
                            </w:p>
                            <w:p w:rsidR="000F21DF" w:rsidRPr="00005D6D" w:rsidRDefault="000F21DF" w:rsidP="007508F1">
                              <w:pPr>
                                <w:pStyle w:val="aff9"/>
                                <w:rPr>
                                  <w:i/>
                                  <w:sz w:val="18"/>
                                </w:rPr>
                              </w:pPr>
                              <w:r w:rsidRPr="00005D6D">
                                <w:rPr>
                                  <w:i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v:textbox>
                      </v:rect>
                      <v:rect id="Rectangle 677" o:spid="_x0000_s1055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eE4cEA&#10;AADdAAAADwAAAGRycy9kb3ducmV2LnhtbERPz2uDMBS+D/Y/hDfYrcbJsM41FSkUeq3tYMeHeVM3&#10;82KTtNr/fjkMdvz4fm+qxYziRs4PlhW8JCkI4tbqgTsF59N+VYDwAVnjaJkU3MlDtX182GCp7cxH&#10;ujWhEzGEfYkK+hCmUkrf9mTQJ3YijtyXdQZDhK6T2uEcw80oszTNpcGBY0OPE+16an+aq1FQ19/L&#10;x6V5w72XRepy/aq7+lOp56elfgcRaAn/4j/3QSvIinXcH9/EJ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nhOHBAAAA3Q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0F21DF" w:rsidRPr="00A472A4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Буснюк</w:t>
                              </w:r>
                              <w:proofErr w:type="spellEnd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 Н.Н.</w:t>
                              </w:r>
                            </w:p>
                            <w:p w:rsidR="000F21DF" w:rsidRPr="00A472A4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886034" w:rsidRDefault="000F21DF" w:rsidP="007508F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group id="Group 678" o:spid="_x0000_s1056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Sbp8YAAADd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BLD&#10;8014AnLx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JunxgAAAN0A&#10;AAAPAAAAAAAAAAAAAAAAAKoCAABkcnMvZG93bnJldi54bWxQSwUGAAAAAAQABAD6AAAAnQMAAAAA&#10;">
                      <v:rect id="Rectangle 679" o:spid="_x0000_s105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m/DcMA&#10;AADdAAAADwAAAGRycy9kb3ducmV2LnhtbESPQWvCQBSE70L/w/IK3nTTUDSmriEUAr02Knh8ZF+T&#10;tNm36e5W47/vCoLHYWa+YbbFZAZxJud7ywpelgkI4sbqnlsFh321yED4gKxxsEwKruSh2D3Ntphr&#10;e+FPOtehFRHCPkcFXQhjLqVvOjLol3Ykjt6XdQZDlK6V2uElws0g0yRZSYM9x4UOR3rvqPmp/4yC&#10;svyejr/1Bisvs8St9Ktuy5NS8+epfAMRaAqP8L39oRWk2TqF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m/Dc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A56BC3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A56BC3">
                                <w:rPr>
                                  <w:sz w:val="18"/>
                                  <w:szCs w:val="18"/>
                                </w:rPr>
                                <w:t>Консульт</w:t>
                              </w:r>
                              <w:proofErr w:type="spellEnd"/>
                              <w:r w:rsidRPr="00A56BC3"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v:textbox>
                      </v:rect>
                      <v:rect id="Rectangle 680" o:spid="_x0000_s1058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UalsMA&#10;AADdAAAADwAAAGRycy9kb3ducmV2LnhtbESPQWvCQBSE7wX/w/IEb3WjFo3RVYIgeG3agsdH9plE&#10;s2/j7qrx37uFQo/DzHzDrLe9acWdnG8sK5iMExDEpdUNVwq+v/bvKQgfkDW2lknBkzxsN4O3NWba&#10;PviT7kWoRISwz1BBHUKXSenLmgz6se2Io3eyzmCI0lVSO3xEuGnlNEnm0mDDcaHGjnY1lZfiZhTk&#10;+bn/uRZL3HuZJm6uP3SVH5UaDft8BSJQH/7Df+2DVjBNFzP4fROf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Uals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A472A4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Буснюк</w:t>
                              </w:r>
                              <w:proofErr w:type="spellEnd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 Н.Н.</w:t>
                              </w:r>
                            </w:p>
                            <w:p w:rsidR="000F21DF" w:rsidRPr="00A472A4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group id="Group 681" o:spid="_x0000_s105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M4P8YAAADdAAAADwAAAGRycy9kb3ducmV2LnhtbESPQWvCQBSE74X+h+UJ&#10;vekmtlaJriJSiwcRqoJ4e2SfSTD7NmTXJP57VxB6HGbmG2a26EwpGqpdYVlBPIhAEKdWF5wpOB7W&#10;/QkI55E1lpZJwZ0cLObvbzNMtG35j5q9z0SAsEtQQe59lUjp0pwMuoGtiIN3sbVBH2SdSV1jG+Cm&#10;lMMo+pYGCw4LOVa0yim97m9GwW+L7fIz/mm218vqfj6MdqdtTEp99LrlFISnzv+HX+2NVjCcjL/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0zg/xgAAAN0A&#10;AAAPAAAAAAAAAAAAAAAAAKoCAABkcnMvZG93bnJldi54bWxQSwUGAAAAAAQABAD6AAAAnQMAAAAA&#10;">
                      <v:rect id="Rectangle 682" o:spid="_x0000_s106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AnecMA&#10;AADdAAAADwAAAGRycy9kb3ducmV2LnhtbESPQWvCQBSE7wX/w/IEb3WjWI3RVYIgeG3agsdH9plE&#10;s2/j7qrx37uFQo/DzHzDrLe9acWdnG8sK5iMExDEpdUNVwq+v/bvKQgfkDW2lknBkzxsN4O3NWba&#10;PviT7kWoRISwz1BBHUKXSenLmgz6se2Io3eyzmCI0lVSO3xEuGnlNEnm0mDDcaHGjnY1lZfiZhTk&#10;+bn/uRZL3HuZJm6uZ7rKj0qNhn2+AhGoD//hv/ZBK5imiw/4fROf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Anec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E1636F" w:rsidRDefault="000F21DF" w:rsidP="007508F1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Н. Контр.</w:t>
                              </w:r>
                            </w:p>
                          </w:txbxContent>
                        </v:textbox>
                      </v:rect>
                      <v:rect id="Rectangle 683" o:spid="_x0000_s106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K5DsMA&#10;AADdAAAADwAAAGRycy9kb3ducmV2LnhtbESPQWvCQBSE74X+h+UVvNVNQ0ljdA2hIPRqrODxkX0m&#10;0ezbdHer8d+7hYLHYWa+YVblZAZxIed7ywre5gkI4sbqnlsF37vNaw7CB2SNg2VScCMP5fr5aYWF&#10;tlfe0qUOrYgQ9gUq6EIYCyl905FBP7cjcfSO1hkMUbpWaofXCDeDTJMkkwZ7jgsdjvTZUXOuf42C&#10;qjpN+596gRsv88Rl+l231UGp2ctULUEEmsIj/N/+0grS/CODvzfxCc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K5DsMAAADdAAAADwAAAAAAAAAAAAAAAACYAgAAZHJzL2Rv&#10;d25yZXYueG1sUEsFBgAAAAAEAAQA9QAAAIgDAAAAAA==&#10;" filled="f" stroked="f" strokeweight=".25pt">
                        <v:textbox inset="1pt,1pt,1pt,1pt">
                          <w:txbxContent>
                            <w:p w:rsidR="000F21DF" w:rsidRPr="00005D6D" w:rsidRDefault="000F21DF" w:rsidP="007508F1">
                              <w:pPr>
                                <w:pStyle w:val="aff9"/>
                                <w:ind w:left="-57" w:right="-57"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Жигаровская</w:t>
                              </w:r>
                              <w:proofErr w:type="spellEnd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 xml:space="preserve"> С.А.</w:t>
                              </w: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group id="Group 684" o:spid="_x0000_s106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GmSMYAAADdAAAADwAAAGRycy9kb3ducmV2LnhtbESPT4vCMBTE7wt+h/AE&#10;b2taZVepRhFxxYMs+AfE26N5tsXmpTTZtn77jSB4HGbmN8x82ZlSNFS7wrKCeBiBIE6tLjhTcD79&#10;fE5BOI+ssbRMCh7kYLnofcwx0bblAzVHn4kAYZeggtz7KpHSpTkZdENbEQfvZmuDPsg6k7rGNsBN&#10;KUdR9C0NFhwWcqxonVN6P/4ZBdsW29U43jT7+239uJ6+fi/7mJQa9LvVDISnzr/Dr/ZOKxhNJ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aZIxgAAAN0A&#10;AAAPAAAAAAAAAAAAAAAAAKoCAABkcnMvZG93bnJldi54bWxQSwUGAAAAAAQABAD6AAAAnQMAAAAA&#10;">
                      <v:rect id="Rectangle 685" o:spid="_x0000_s106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GI58EA&#10;AADdAAAADwAAAGRycy9kb3ducmV2LnhtbERPz2uDMBS+D/Y/hDfYrcbJsM41FSkUeq3tYMeHeVM3&#10;82KTtNr/fjkMdvz4fm+qxYziRs4PlhW8JCkI4tbqgTsF59N+VYDwAVnjaJkU3MlDtX182GCp7cxH&#10;ujWhEzGEfYkK+hCmUkrf9mTQJ3YijtyXdQZDhK6T2uEcw80oszTNpcGBY0OPE+16an+aq1FQ19/L&#10;x6V5w72XRepy/aq7+lOp56elfgcRaAn/4j/3QSvIinWcG9/EJ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RiOfBAAAA3QAAAA8AAAAAAAAAAAAAAAAAmAIAAGRycy9kb3du&#10;cmV2LnhtbFBLBQYAAAAABAAEAPUAAACGAwAAAAA=&#10;" filled="f" stroked="f" strokeweight=".25pt">
                        <v:textbox inset="1pt,1pt,1pt,1pt">
                          <w:txbxContent>
                            <w:p w:rsidR="000F21DF" w:rsidRPr="00E1636F" w:rsidRDefault="000F21DF" w:rsidP="007508F1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proofErr w:type="spellStart"/>
                              <w:r w:rsidRPr="00E1636F">
                                <w:rPr>
                                  <w:i/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 w:rsidRPr="00E1636F">
                                <w:rPr>
                                  <w:i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v:textbox>
                      </v:rect>
                      <v:rect id="Rectangle 686" o:spid="_x0000_s106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0tfMIA&#10;AADdAAAADwAAAGRycy9kb3ducmV2LnhtbESPQYvCMBSE78L+h/AW9qbpimjtGqUIglergsdH87at&#10;Ni/dJGr33xtB8DjMzDfMYtWbVtzI+caygu9RAoK4tLrhSsFhvxmmIHxA1thaJgX/5GG1/BgsMNP2&#10;zju6FaESEcI+QwV1CF0mpS9rMuhHtiOO3q91BkOUrpLa4T3CTSvHSTKVBhuOCzV2tK6pvBRXoyDP&#10;z/3xr5jjxss0cVM90VV+Uurrs89/QATqwzv8am+1gnE6m8PzTX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HS18wgAAAN0AAAAPAAAAAAAAAAAAAAAAAJgCAABkcnMvZG93&#10;bnJldi54bWxQSwUGAAAAAAQABAD1AAAAhwMAAAAA&#10;" filled="f" stroked="f" strokeweight=".25pt">
                        <v:textbox inset="1pt,1pt,1pt,1pt">
                          <w:txbxContent>
                            <w:p w:rsidR="000F21DF" w:rsidRPr="00A472A4" w:rsidRDefault="000F21DF" w:rsidP="007508F1">
                              <w:pPr>
                                <w:ind w:firstLine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472A4">
                                <w:rPr>
                                  <w:i/>
                                  <w:sz w:val="18"/>
                                  <w:szCs w:val="18"/>
                                </w:rPr>
                                <w:t>Смелов В.В.</w:t>
                              </w: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F21DF" w:rsidRPr="00005D6D" w:rsidRDefault="000F21DF" w:rsidP="007508F1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line id="Line 687" o:spid="_x0000_s106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4XsL4AAADdAAAADwAAAGRycy9kb3ducmV2LnhtbERPvQrCMBDeBd8hnOCmqYJSqlFEqLiJ&#10;1aXb2ZxtsbmUJmp9ezMIjh/f/3rbm0a8qHO1ZQWzaQSCuLC65lLB9ZJOYhDOI2tsLJOCDznYboaD&#10;NSbavvlMr8yXIoSwS1BB5X2bSOmKigy6qW2JA3e3nUEfYFdK3eE7hJtGzqNoKQ3WHBoqbGlfUfHI&#10;nkbBI78u0sNpry9NttO3MvX57a6VGo/63QqEp97/xT/3USuYx3HYH96EJyA3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jvhewvgAAAN0AAAAPAAAAAAAAAAAAAAAAAKEC&#10;AABkcnMvZG93bnJldi54bWxQSwUGAAAAAAQABAD5AAAAjAMAAAAA&#10;" strokeweight="2pt"/>
                    <v:rect id="_x0000_s1066" style="position:absolute;left:7787;top:18209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5RXcMA&#10;AADdAAAADwAAAGRycy9kb3ducmV2LnhtbESPwWrDMBBE74H+g9hCb7EcU4LrRAkmYOi1Tgs5LtbW&#10;dmqtXEmx3b+vAoUeh5l5w+yPixnERM73lhVskhQEcWN1z62C93O1zkH4gKxxsEwKfsjD8fCw2mOh&#10;7cxvNNWhFRHCvkAFXQhjIaVvOjLoEzsSR+/TOoMhStdK7XCOcDPILE230mDPcaHDkU4dNV/1zSgo&#10;y+vy8V2/YOVlnrqtftZteVHq6XEpdyACLeE//Nd+1QqyPN/A/U18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5RX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Default="000F21DF" w:rsidP="007508F1">
                            <w:pPr>
                              <w:jc w:val="center"/>
                              <w:rPr>
                                <w:i/>
                                <w:sz w:val="27"/>
                                <w:szCs w:val="27"/>
                              </w:rPr>
                            </w:pPr>
                          </w:p>
                          <w:p w:rsidR="000F21DF" w:rsidRPr="00E8790B" w:rsidRDefault="000F21DF" w:rsidP="007508F1">
                            <w:pPr>
                              <w:pStyle w:val="aff"/>
                              <w:spacing w:before="240"/>
                              <w:rPr>
                                <w:i w:val="0"/>
                                <w:sz w:val="24"/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rFonts w:ascii="Times New Roman" w:eastAsia="Calibri" w:hAnsi="Times New Roman"/>
                                <w:szCs w:val="28"/>
                                <w:lang w:val="ru-RU" w:eastAsia="en-US"/>
                              </w:rPr>
                              <w:t>Реферат</w:t>
                            </w:r>
                          </w:p>
                        </w:txbxContent>
                      </v:textbox>
                    </v:rect>
                    <v:line id="Line 689" o:spid="_x0000_s106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AsXMQAAADdAAAADwAAAGRycy9kb3ducmV2LnhtbESPQYvCMBSE7wv7H8Jb8LamW1BKNRUR&#10;Kt7E6qW3Z/NsS5uX0mS1/nuzsOBxmJlvmPVmMr240+haywp+5hEI4srqlmsFl3P+nYBwHlljb5kU&#10;PMnBJvv8WGOq7YNPdC98LQKEXYoKGu+HVEpXNWTQze1AHLybHQ36IMda6hEfAW56GUfRUhpsOSw0&#10;ONCuoaorfo2Crrws8v1xp899sdXXOvfl9aaVmn1N2xUIT5N/h//bB60gTpIY/t6EJy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ICxcxAAAAN0AAAAPAAAAAAAAAAAA&#10;AAAAAKECAABkcnMvZG93bnJldi54bWxQSwUGAAAAAAQABAD5AAAAkgMAAAAA&#10;" strokeweight="2pt"/>
                    <v:line id="Line 690" o:spid="_x0000_s106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yJx8QAAADdAAAADwAAAGRycy9kb3ducmV2LnhtbESPQYvCMBSE74L/ITxhb5rqopTaKCJ0&#10;2dti7cXbs3m2pc1LabLa/fcbQfA4zMw3TLofTSfuNLjGsoLlIgJBXFrdcKWgOGfzGITzyBo7y6Tg&#10;jxzsd9NJiom2Dz7RPfeVCBB2CSqove8TKV1Zk0G3sD1x8G52MOiDHCqpB3wEuOnkKoo20mDDYaHG&#10;no41lW3+axS0l2Kdff0c9bnLD/paZf5yvWmlPmbjYQvC0+jf4Vf7WytYxfEnPN+EJyB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bInHxAAAAN0AAAAPAAAAAAAAAAAA&#10;AAAAAKECAABkcnMvZG93bnJldi54bWxQSwUGAAAAAAQABAD5AAAAkgMAAAAA&#10;" strokeweight="2pt"/>
                    <v:line id="Line 691" o:spid="_x0000_s106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URs8QAAADdAAAADwAAAGRycy9kb3ducmV2LnhtbESPQYvCMBSE74L/ITxhb5oqq5TaKCJ0&#10;2dti7cXbs3m2pc1LabLa/fcbQfA4zMw3TLofTSfuNLjGsoLlIgJBXFrdcKWgOGfzGITzyBo7y6Tg&#10;jxzsd9NJiom2Dz7RPfeVCBB2CSqove8TKV1Zk0G3sD1x8G52MOiDHCqpB3wEuOnkKoo20mDDYaHG&#10;no41lW3+axS0l2Kdff0c9bnLD/paZf5yvWmlPmbjYQvC0+jf4Vf7WytYxfEnPN+EJyB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hRGzxAAAAN0AAAAPAAAAAAAAAAAA&#10;AAAAAKECAABkcnMvZG93bnJldi54bWxQSwUGAAAAAAQABAD5AAAAkgMAAAAA&#10;" strokeweight="2pt"/>
                    <v:rect id="Rectangle 692" o:spid="_x0000_s107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VXXsQA&#10;AADdAAAADwAAAGRycy9kb3ducmV2LnhtbESPwWrDMBBE74X8g9hAbrWc0AbXsRJMIdBr3QZ6XKyN&#10;7cRaOZJqO39fFQo9DjPzhikOs+nFSM53lhWskxQEcW11x42Cz4/jYwbCB2SNvWVScCcPh/3iocBc&#10;24nfaaxCIyKEfY4K2hCGXEpft2TQJ3Ygjt7ZOoMhStdI7XCKcNPLTZpupcGO40KLA722VF+rb6Og&#10;LC/z6Va94NHLLHVb/aSb8kup1XIudyACzeE//Nd+0wo2WfYMv2/iE5D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FV17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Лит.</w:t>
                            </w:r>
                          </w:p>
                        </w:txbxContent>
                      </v:textbox>
                    </v:rect>
                    <v:rect id="Rectangle 693" o:spid="_x0000_s107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fJKcMA&#10;AADdAAAADwAAAGRycy9kb3ducmV2LnhtbESPwWrDMBBE74H+g9hCb7HcUIzrWgmmEMg1Tgs9LtbW&#10;dmKtXEm1nb+PAoUeh5l5w5S7xQxiIud7ywqekxQEcWN1z62Cj9N+nYPwAVnjYJkUXMnDbvuwKrHQ&#10;duYjTXVoRYSwL1BBF8JYSOmbjgz6xI7E0fu2zmCI0rVSO5wj3Axyk6aZNNhzXOhwpPeOmkv9axRU&#10;1Xn5/Klfce9lnrpMv+i2+lLq6XGp3kAEWsJ/+K990Ao2eZ7B/U18AnJ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fJK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7508F1">
                            <w:pPr>
                              <w:pStyle w:val="aff9"/>
                              <w:ind w:right="0" w:firstLine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Листов</w:t>
                            </w:r>
                          </w:p>
                        </w:txbxContent>
                      </v:textbox>
                    </v:rect>
                    <v:rect id="Rectangle 694" o:spid="_x0000_s107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tsssQA&#10;AADdAAAADwAAAGRycy9kb3ducmV2LnhtbESPwWrDMBBE74X8g9hAbrWcUFLXsRJMIdBr3QZ6XKyN&#10;7cRaOZJqO39fFQo9DjPzhikOs+nFSM53lhWskxQEcW11x42Cz4/jYwbCB2SNvWVScCcPh/3iocBc&#10;24nfaaxCIyKEfY4K2hCGXEpft2TQJ3Ygjt7ZOoMhStdI7XCKcNPLTZpupcGO40KLA722VF+rb6Og&#10;LC/z6Va94NHLLHVb/aSb8kup1XIudyACzeE//Nd+0wo2WfYMv2/iE5D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bbLL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936105" w:rsidRDefault="000F21DF" w:rsidP="007508F1">
                            <w:pPr>
                              <w:ind w:firstLine="0"/>
                              <w:jc w:val="center"/>
                              <w:rPr>
                                <w:i/>
                              </w:rPr>
                            </w:pPr>
                            <w:r w:rsidRPr="00936105">
                              <w:rPr>
                                <w:i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line id="Line 695" o:spid="_x0000_s107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19XMIAAADdAAAADwAAAGRycy9kb3ducmV2LnhtbERPS27CMBDdV+IO1iCxKw4sUBriIERb&#10;CcSiKnCAIZ7GKfE4sl0InL5eVOry6f3L1WA7cSUfWscKZtMMBHHtdMuNgtPx/TkHESKyxs4xKbhT&#10;gFU1eiqx0O7Gn3Q9xEakEA4FKjAx9oWUoTZkMUxdT5y4L+ctxgR9I7XHWwq3nZxn2UJabDk1GOxp&#10;Y6i+HH6sgp0/7y+zR2PkmXf+rft4fQn2W6nJeFgvQUQa4r/4z73VCuZ5nuamN+kJy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w19XMIAAADdAAAADwAAAAAAAAAAAAAA&#10;AAChAgAAZHJzL2Rvd25yZXYueG1sUEsFBgAAAAAEAAQA+QAAAJADAAAAAA==&#10;" strokeweight="1pt"/>
                    <v:line id="Line 696" o:spid="_x0000_s107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HYx8UAAADdAAAADwAAAGRycy9kb3ducmV2LnhtbESPQWsCMRSE74L/ITyhN83qoayrUURb&#10;UHooVX/Ac/PcrG5eliTqtr++KRQ8DjPzDTNfdrYRd/KhdqxgPMpAEJdO11wpOB7ehzmIEJE1No5J&#10;wTcFWC76vTkW2j34i+77WIkE4VCgAhNjW0gZSkMWw8i1xMk7O28xJukrqT0+Etw2cpJlr9JizWnB&#10;YEtrQ+V1f7MKdv70cR3/VEaeeOffms/NNNiLUi+DbjUDEamLz/B/e6sVTPJ8Cn9v0hO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HYx8UAAADdAAAADwAAAAAAAAAA&#10;AAAAAAChAgAAZHJzL2Rvd25yZXYueG1sUEsFBgAAAAAEAAQA+QAAAJMDAAAAAA==&#10;" strokeweight="1pt"/>
                    <v:rect id="Rectangle 697" o:spid="_x0000_s107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tiG74A&#10;AADdAAAADwAAAGRycy9kb3ducmV2LnhtbERPTYvCMBC9C/6HMII3TVdEatcoRRC8WhU8Ds3YdreZ&#10;1CRq/ffmIHh8vO/VpjeteJDzjWUFP9MEBHFpdcOVgtNxN0lB+ICssbVMCl7kYbMeDlaYafvkAz2K&#10;UIkYwj5DBXUIXSalL2sy6Ke2I47c1TqDIUJXSe3wGcNNK2dJspAGG44NNXa0ran8L+5GQZ7/9edb&#10;scSdl2niFnquq/yi1HjU578gAvXhK/6491rBLF3G/fFNfAJy/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rYhu+AAAA3QAAAA8AAAAAAAAAAAAAAAAAmAIAAGRycy9kb3ducmV2&#10;LnhtbFBLBQYAAAAABAAEAPUAAACDAwAAAAA=&#10;" filled="f" stroked="f" strokeweight=".25pt">
                      <v:textbox inset="1pt,1pt,1pt,1pt">
                        <w:txbxContent>
                          <w:p w:rsidR="000F21DF" w:rsidRPr="002F7426" w:rsidRDefault="000F21DF" w:rsidP="007508F1">
                            <w:pPr>
                              <w:pStyle w:val="aff"/>
                              <w:rPr>
                                <w:rFonts w:ascii="Times New Roman" w:hAnsi="Times New Roman"/>
                                <w:color w:val="FFFFFF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Times New Roman" w:eastAsia="Calibri" w:hAnsi="Times New Roman"/>
                                <w:szCs w:val="28"/>
                                <w:lang w:val="ru-RU" w:eastAsia="en-US"/>
                              </w:rPr>
                              <w:t>БГТУ 74419017, 2018</w:t>
                            </w:r>
                          </w:p>
                          <w:p w:rsidR="000F21DF" w:rsidRPr="001D76CB" w:rsidRDefault="000F21DF" w:rsidP="007508F1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  <w10:wrap anchorx="page" anchory="page"/>
                    <w10:anchorlock/>
                  </v:group>
                </w:pict>
              </mc:Fallback>
            </mc:AlternateContent>
          </w:r>
          <w:r w:rsidR="00E742C4" w:rsidRPr="00B655AF">
            <w:t>Реферат</w:t>
          </w:r>
        </w:p>
        <w:p w:rsidR="00836F98" w:rsidRDefault="00F50E96" w:rsidP="00F47B76">
          <w:pPr>
            <w:pStyle w:val="affb"/>
            <w:ind w:firstLine="794"/>
          </w:pPr>
          <w:r>
            <w:t>Пояснительная записка</w:t>
          </w:r>
          <w:r w:rsidR="002A3185">
            <w:t xml:space="preserve"> дипломного проекта</w:t>
          </w:r>
          <w:r w:rsidR="00BE6508">
            <w:t xml:space="preserve"> содержит </w:t>
          </w:r>
          <w:r w:rsidR="00063CB7">
            <w:t>73</w:t>
          </w:r>
          <w:r>
            <w:t xml:space="preserve"> страниц</w:t>
          </w:r>
          <w:r w:rsidR="00063CB7">
            <w:t>ы</w:t>
          </w:r>
          <w:r w:rsidR="00BE6508">
            <w:t xml:space="preserve">, </w:t>
          </w:r>
          <w:r w:rsidR="0050420B">
            <w:t>45</w:t>
          </w:r>
          <w:r w:rsidR="002A3185">
            <w:t xml:space="preserve"> иллюстраций, </w:t>
          </w:r>
          <w:r w:rsidR="00063CB7">
            <w:t>6</w:t>
          </w:r>
          <w:r>
            <w:t xml:space="preserve"> таблиц</w:t>
          </w:r>
          <w:r w:rsidR="002A3185">
            <w:t>, 14 формул</w:t>
          </w:r>
          <w:r>
            <w:t xml:space="preserve">, </w:t>
          </w:r>
          <w:r w:rsidR="002A3185">
            <w:t>12</w:t>
          </w:r>
          <w:r>
            <w:t xml:space="preserve"> </w:t>
          </w:r>
          <w:r w:rsidR="002A3185">
            <w:t>источник</w:t>
          </w:r>
          <w:r w:rsidR="0050420B">
            <w:t>ов</w:t>
          </w:r>
          <w:r w:rsidR="002A3185">
            <w:t xml:space="preserve"> литературы</w:t>
          </w:r>
          <w:r>
            <w:t xml:space="preserve">, </w:t>
          </w:r>
          <w:r w:rsidR="002A3185">
            <w:t>10</w:t>
          </w:r>
          <w:r>
            <w:t xml:space="preserve"> приложений</w:t>
          </w:r>
          <w:r w:rsidR="00D96682">
            <w:t xml:space="preserve">, </w:t>
          </w:r>
          <w:r w:rsidR="002A3185">
            <w:t>4</w:t>
          </w:r>
          <w:r w:rsidR="00D96682">
            <w:t xml:space="preserve"> листинга.</w:t>
          </w:r>
        </w:p>
        <w:p w:rsidR="00A23B0A" w:rsidRDefault="00A23B0A" w:rsidP="00036DC6">
          <w:pPr>
            <w:pStyle w:val="affb"/>
          </w:pPr>
        </w:p>
        <w:p w:rsidR="00D178AB" w:rsidRPr="007E2E91" w:rsidRDefault="00D178AB" w:rsidP="00036DC6">
          <w:pPr>
            <w:pStyle w:val="affb"/>
          </w:pPr>
          <w:r>
            <w:rPr>
              <w:lang w:val="en-US"/>
            </w:rPr>
            <w:t>WEB</w:t>
          </w:r>
          <w:r w:rsidRPr="00D178AB">
            <w:t>-</w:t>
          </w:r>
          <w:r>
            <w:t>ПРИЛОЕЖНИЕ, КОНТРОЛЬ ПЕРСОНАЛА,</w:t>
          </w:r>
          <w:r w:rsidR="003461F3">
            <w:t xml:space="preserve"> СИСТЕМА УЧЕТА РАБОЧЕГО ВРЕМЕНИ,</w:t>
          </w:r>
          <w:r>
            <w:t xml:space="preserve"> </w:t>
          </w:r>
          <w:r>
            <w:rPr>
              <w:lang w:val="en-US"/>
            </w:rPr>
            <w:t>SQL</w:t>
          </w:r>
          <w:r w:rsidRPr="00D178AB">
            <w:t xml:space="preserve"> </w:t>
          </w:r>
          <w:r>
            <w:rPr>
              <w:lang w:val="en-US"/>
            </w:rPr>
            <w:t>DATABASE</w:t>
          </w:r>
          <w:r w:rsidRPr="00D178AB">
            <w:t xml:space="preserve">, </w:t>
          </w:r>
          <w:r>
            <w:rPr>
              <w:lang w:val="en-US"/>
            </w:rPr>
            <w:t>MVC</w:t>
          </w:r>
          <w:r w:rsidRPr="00D178AB">
            <w:t xml:space="preserve"> 5, </w:t>
          </w:r>
          <w:r>
            <w:rPr>
              <w:lang w:val="en-US"/>
            </w:rPr>
            <w:t>ASP</w:t>
          </w:r>
          <w:r w:rsidRPr="00D178AB">
            <w:t>.</w:t>
          </w:r>
          <w:r>
            <w:rPr>
              <w:lang w:val="en-US"/>
            </w:rPr>
            <w:t>NET</w:t>
          </w:r>
          <w:r w:rsidR="003461F3">
            <w:t>, С</w:t>
          </w:r>
          <w:r w:rsidR="003461F3" w:rsidRPr="003461F3">
            <w:t>#</w:t>
          </w:r>
          <w:r w:rsidRPr="00D178AB">
            <w:t xml:space="preserve">, </w:t>
          </w:r>
          <w:r>
            <w:rPr>
              <w:lang w:val="en-US"/>
            </w:rPr>
            <w:t>JAVASCRIPT</w:t>
          </w:r>
          <w:r w:rsidRPr="00D178AB">
            <w:t xml:space="preserve">, </w:t>
          </w:r>
          <w:r>
            <w:rPr>
              <w:lang w:val="en-US"/>
            </w:rPr>
            <w:t>MORRIS</w:t>
          </w:r>
          <w:r w:rsidRPr="00D178AB">
            <w:t>.</w:t>
          </w:r>
          <w:r>
            <w:rPr>
              <w:lang w:val="en-US"/>
            </w:rPr>
            <w:t>JS</w:t>
          </w:r>
          <w:r w:rsidRPr="00D178AB">
            <w:t xml:space="preserve">, </w:t>
          </w:r>
          <w:r>
            <w:t xml:space="preserve">СРЕДА РАЗРАБОТКИ </w:t>
          </w:r>
          <w:r>
            <w:rPr>
              <w:lang w:val="en-US"/>
            </w:rPr>
            <w:t>VISUAL</w:t>
          </w:r>
          <w:r w:rsidRPr="00D178AB">
            <w:t xml:space="preserve"> </w:t>
          </w:r>
          <w:r>
            <w:rPr>
              <w:lang w:val="en-US"/>
            </w:rPr>
            <w:t>STUDIO</w:t>
          </w:r>
        </w:p>
        <w:p w:rsidR="00A23B0A" w:rsidRPr="00D178AB" w:rsidRDefault="00A23B0A" w:rsidP="00036DC6">
          <w:pPr>
            <w:pStyle w:val="affb"/>
          </w:pPr>
        </w:p>
        <w:p w:rsidR="00836F98" w:rsidRDefault="00D96682" w:rsidP="00036DC6">
          <w:pPr>
            <w:pStyle w:val="affb"/>
          </w:pPr>
          <w:r>
            <w:t>Основной целью дипломного проекта является разработка веб-приложения для учета и анализа показателей работы персонала предприятия.</w:t>
          </w:r>
        </w:p>
        <w:p w:rsidR="00D96682" w:rsidRDefault="00D96682" w:rsidP="00036DC6">
          <w:pPr>
            <w:pStyle w:val="affb"/>
          </w:pPr>
          <w:r>
            <w:t>Пояснительная записка состоит из введения,</w:t>
          </w:r>
          <w:r w:rsidR="00DE0335">
            <w:t xml:space="preserve"> пяти</w:t>
          </w:r>
          <w:r>
            <w:t xml:space="preserve"> разделов и заключения.</w:t>
          </w:r>
        </w:p>
        <w:p w:rsidR="00836F98" w:rsidRDefault="00D96682" w:rsidP="00036DC6">
          <w:pPr>
            <w:pStyle w:val="affb"/>
          </w:pPr>
          <w:r>
            <w:t>Во введение представлена информация о проблеме контроля персонала.</w:t>
          </w:r>
        </w:p>
        <w:p w:rsidR="00D96682" w:rsidRDefault="00D96682" w:rsidP="00036DC6">
          <w:pPr>
            <w:pStyle w:val="affb"/>
          </w:pPr>
          <w:r>
            <w:t>Первый раздел содержит результаты обзора теоретического материала, а также патентного поиска и аналогов.</w:t>
          </w:r>
        </w:p>
        <w:p w:rsidR="00D96682" w:rsidRDefault="00D96682" w:rsidP="00036DC6">
          <w:pPr>
            <w:pStyle w:val="affb"/>
          </w:pPr>
          <w:r>
            <w:t>Во втором разделе произведен выбор средств разработки программного средства.</w:t>
          </w:r>
        </w:p>
        <w:p w:rsidR="00D178AB" w:rsidRDefault="00D178AB" w:rsidP="003461F3">
          <w:pPr>
            <w:pStyle w:val="affb"/>
          </w:pPr>
          <w:r w:rsidRPr="00C663CD">
            <w:t>В третьем разделе показаны процессы проектирования и разработки программного средства.</w:t>
          </w:r>
        </w:p>
        <w:p w:rsidR="00D178AB" w:rsidRPr="00C663CD" w:rsidRDefault="00D178AB" w:rsidP="003461F3">
          <w:pPr>
            <w:pStyle w:val="affb"/>
            <w:rPr>
              <w:color w:val="000000" w:themeColor="text1"/>
            </w:rPr>
          </w:pPr>
          <w:r w:rsidRPr="00C663CD">
            <w:t>В четвертом разделе представлено руководство пользователя и проведено тестирование программного средства.</w:t>
          </w:r>
        </w:p>
        <w:p w:rsidR="003461F3" w:rsidRPr="00C663CD" w:rsidRDefault="003461F3" w:rsidP="003461F3">
          <w:pPr>
            <w:contextualSpacing/>
            <w:rPr>
              <w:rFonts w:eastAsia="Times New Roman"/>
              <w:color w:val="000000"/>
              <w:lang w:eastAsia="ru-RU"/>
            </w:rPr>
          </w:pPr>
          <w:r>
            <w:t xml:space="preserve">В пятом </w:t>
          </w:r>
          <w:r w:rsidRPr="00C663CD">
            <w:rPr>
              <w:rFonts w:eastAsia="Times New Roman"/>
              <w:color w:val="000000"/>
              <w:lang w:eastAsia="ru-RU"/>
            </w:rPr>
            <w:t>разделе представлены результаты себестоимости и отпускной цены разработанного программного средства.</w:t>
          </w:r>
        </w:p>
        <w:p w:rsidR="003461F3" w:rsidRDefault="003461F3" w:rsidP="003461F3">
          <w:pPr>
            <w:contextualSpacing/>
            <w:rPr>
              <w:rFonts w:eastAsia="Times New Roman"/>
              <w:color w:val="000000"/>
              <w:lang w:eastAsia="ru-RU"/>
            </w:rPr>
          </w:pPr>
          <w:r w:rsidRPr="00C663CD">
            <w:rPr>
              <w:rFonts w:eastAsia="Times New Roman"/>
              <w:color w:val="000000"/>
              <w:lang w:eastAsia="ru-RU"/>
            </w:rPr>
            <w:t>В заключении представлены итоги дипломного проекта и задачи, которые были решены в ходе разработки программного средства.</w:t>
          </w:r>
        </w:p>
        <w:p w:rsidR="00020F29" w:rsidRDefault="00925DB0" w:rsidP="003461F3">
          <w:pPr>
            <w:pStyle w:val="affb"/>
            <w:sectPr w:rsidR="00020F29" w:rsidSect="00020F29">
              <w:pgSz w:w="11906" w:h="16838"/>
              <w:pgMar w:top="1134" w:right="567" w:bottom="851" w:left="1304" w:header="709" w:footer="709" w:gutter="0"/>
              <w:cols w:space="708"/>
              <w:titlePg/>
              <w:docGrid w:linePitch="381"/>
            </w:sect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3632" behindDoc="0" locked="0" layoutInCell="1" allowOverlap="1" wp14:anchorId="750510AD" wp14:editId="5E5DBCAC">
                    <wp:simplePos x="0" y="0"/>
                    <wp:positionH relativeFrom="column">
                      <wp:posOffset>4650105</wp:posOffset>
                    </wp:positionH>
                    <wp:positionV relativeFrom="paragraph">
                      <wp:posOffset>3498853</wp:posOffset>
                    </wp:positionV>
                    <wp:extent cx="342900" cy="236220"/>
                    <wp:effectExtent l="0" t="0" r="0" b="0"/>
                    <wp:wrapNone/>
                    <wp:docPr id="578" name="Rectangle 97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42148F" w:rsidRDefault="000F21DF" w:rsidP="00925DB0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ru-RU"/>
                                  </w:rPr>
                                </w:pPr>
                                <w:r w:rsidRPr="0042148F"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ru-RU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rect w14:anchorId="750510AD" id="Rectangle 970" o:spid="_x0000_s1076" style="position:absolute;left:0;text-align:left;margin-left:366.15pt;margin-top:275.5pt;width:27pt;height:18.6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" filled="f" stroked="f" strokeweight=".25pt">
                    <v:textbox inset="1pt,1pt,1pt,1pt">
                      <w:txbxContent>
                        <w:p w:rsidR="000F21DF" w:rsidRPr="0042148F" w:rsidRDefault="000F21DF" w:rsidP="00925DB0">
                          <w:pPr>
                            <w:pStyle w:val="aff"/>
                            <w:rPr>
                              <w:rFonts w:ascii="Times New Roman" w:hAnsi="Times New Roman"/>
                              <w:sz w:val="16"/>
                              <w:szCs w:val="16"/>
                              <w:lang w:val="ru-RU"/>
                            </w:rPr>
                          </w:pPr>
                          <w:r w:rsidRPr="0042148F">
                            <w:rPr>
                              <w:rFonts w:ascii="Times New Roman" w:hAnsi="Times New Roman"/>
                              <w:sz w:val="16"/>
                              <w:szCs w:val="16"/>
                              <w:lang w:val="ru-RU"/>
                            </w:rPr>
                            <w:t>У</w:t>
                          </w:r>
                        </w:p>
                      </w:txbxContent>
                    </v:textbox>
                  </v:rect>
                </w:pict>
              </mc:Fallback>
            </mc:AlternateContent>
          </w:r>
        </w:p>
        <w:bookmarkStart w:id="0" w:name="_Toc515313067" w:displacedByCustomXml="next"/>
        <w:bookmarkStart w:id="1" w:name="_Toc515277768" w:displacedByCustomXml="next"/>
        <w:bookmarkStart w:id="2" w:name="_Toc515219445" w:displacedByCustomXml="next"/>
        <w:bookmarkStart w:id="3" w:name="_Toc514742287" w:displacedByCustomXml="next"/>
        <w:sdt>
          <w:sdtPr>
            <w:rPr>
              <w:rFonts w:eastAsiaTheme="minorHAnsi"/>
              <w:b w:val="0"/>
              <w:bCs/>
              <w:noProof w:val="0"/>
              <w:color w:val="auto"/>
            </w:rPr>
            <w:id w:val="-1982764815"/>
            <w:docPartObj>
              <w:docPartGallery w:val="Table of Contents"/>
              <w:docPartUnique/>
            </w:docPartObj>
          </w:sdtPr>
          <w:sdtEndPr>
            <w:rPr>
              <w:bCs w:val="0"/>
            </w:rPr>
          </w:sdtEndPr>
          <w:sdtContent>
            <w:p w:rsidR="00020F29" w:rsidRPr="00020F29" w:rsidRDefault="00925DB0" w:rsidP="00F47B76">
              <w:pPr>
                <w:pStyle w:val="12"/>
                <w:spacing w:before="120" w:after="360"/>
                <w:rPr>
                  <w:rStyle w:val="af4"/>
                  <w:b/>
                </w:rPr>
              </w:pPr>
              <w:r>
                <w:rPr>
                  <w:rFonts w:eastAsiaTheme="majorEastAsia" w:cstheme="majorBidi"/>
                  <w:iCs/>
                  <w:szCs w:val="24"/>
                  <w:lang w:eastAsia="ru-RU"/>
                </w:rPr>
                <mc:AlternateContent>
                  <mc:Choice Requires="wpg">
                    <w:drawing>
                      <wp:anchor distT="0" distB="0" distL="114300" distR="114300" simplePos="0" relativeHeight="251654656" behindDoc="0" locked="0" layoutInCell="1" allowOverlap="1" wp14:anchorId="4D1C0E31" wp14:editId="4859435E">
                        <wp:simplePos x="0" y="0"/>
                        <wp:positionH relativeFrom="column">
                          <wp:posOffset>-149167</wp:posOffset>
                        </wp:positionH>
                        <wp:positionV relativeFrom="paragraph">
                          <wp:posOffset>-366799</wp:posOffset>
                        </wp:positionV>
                        <wp:extent cx="6623685" cy="9874250"/>
                        <wp:effectExtent l="0" t="0" r="24765" b="31750"/>
                        <wp:wrapNone/>
                        <wp:docPr id="585" name="Группа 585"/>
                        <wp:cNvGraphicFramePr/>
                        <a:graphic xmlns:a="http://schemas.openxmlformats.org/drawingml/2006/main">
                          <a:graphicData uri="http://schemas.microsoft.com/office/word/2010/wordprocessingGroup">
                            <wpg:wgp>
                              <wpg:cNvGrpSpPr/>
                              <wpg:grpSpPr>
                                <a:xfrm>
                                  <a:off x="0" y="0"/>
                                  <a:ext cx="6623685" cy="9874250"/>
                                  <a:chOff x="0" y="0"/>
                                  <a:chExt cx="6623685" cy="9874250"/>
                                </a:xfrm>
                              </wpg:grpSpPr>
                              <wpg:grpSp>
                                <wpg:cNvPr id="24" name="Группа 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6623685" cy="9874250"/>
                                    <a:chOff x="0" y="0"/>
                                    <a:chExt cx="20000" cy="20000"/>
                                  </a:xfrm>
                                </wpg:grpSpPr>
                                <wps:wsp>
                                  <wps:cNvPr id="25" name="Rectangle 6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000" cy="20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Line 650"/>
                                  <wps:cNvCnPr/>
                                  <wps:spPr bwMode="auto">
                                    <a:xfrm>
                                      <a:off x="993" y="17183"/>
                                      <a:ext cx="2" cy="103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Line 651"/>
                                  <wps:cNvCnPr/>
                                  <wps:spPr bwMode="auto">
                                    <a:xfrm>
                                      <a:off x="10" y="17173"/>
                                      <a:ext cx="1996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652"/>
                                  <wps:cNvCnPr/>
                                  <wps:spPr bwMode="auto">
                                    <a:xfrm>
                                      <a:off x="2186" y="17192"/>
                                      <a:ext cx="2" cy="279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Line 653"/>
                                  <wps:cNvCnPr/>
                                  <wps:spPr bwMode="auto">
                                    <a:xfrm>
                                      <a:off x="4919" y="17192"/>
                                      <a:ext cx="2" cy="279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" name="Line 654"/>
                                  <wps:cNvCnPr/>
                                  <wps:spPr bwMode="auto">
                                    <a:xfrm>
                                      <a:off x="6557" y="17192"/>
                                      <a:ext cx="2" cy="279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Line 655"/>
                                  <wps:cNvCnPr/>
                                  <wps:spPr bwMode="auto">
                                    <a:xfrm>
                                      <a:off x="7650" y="17183"/>
                                      <a:ext cx="2" cy="27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" name="Line 656"/>
                                  <wps:cNvCnPr/>
                                  <wps:spPr bwMode="auto">
                                    <a:xfrm>
                                      <a:off x="15848" y="18239"/>
                                      <a:ext cx="4" cy="69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" name="Line 657"/>
                                  <wps:cNvCnPr/>
                                  <wps:spPr bwMode="auto">
                                    <a:xfrm>
                                      <a:off x="10" y="19293"/>
                                      <a:ext cx="7621" cy="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Line 658"/>
                                  <wps:cNvCnPr/>
                                  <wps:spPr bwMode="auto">
                                    <a:xfrm>
                                      <a:off x="10" y="19646"/>
                                      <a:ext cx="762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" name="Rectangle 6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" y="17912"/>
                                      <a:ext cx="883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Из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36" name="Rectangle 6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51" y="17912"/>
                                      <a:ext cx="1100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Лис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37" name="Rectangle 6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67" y="17912"/>
                                      <a:ext cx="2573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38" name="Rectangle 6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83" y="17912"/>
                                      <a:ext cx="1534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Подпись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39" name="Rectangle 6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04" y="17912"/>
                                      <a:ext cx="1000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40" name="Rectangle 6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929" y="18258"/>
                                      <a:ext cx="1475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jc w:val="center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Лис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41" name="Rectangle 9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929" y="18623"/>
                                      <a:ext cx="1475" cy="3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936105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jc w:val="center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</w:rPr>
                                          <w:t>1</w:t>
                                        </w:r>
                                      </w:p>
                                      <w:p w:rsidR="000F21DF" w:rsidRPr="00005D6D" w:rsidRDefault="000F21DF" w:rsidP="005F1BEA">
                                        <w:pPr>
                                          <w:pStyle w:val="aff9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005D6D">
                                          <w:rPr>
                                            <w:i/>
                                            <w:sz w:val="18"/>
                                          </w:rPr>
                                          <w:fldChar w:fldCharType="begin"/>
                                        </w:r>
                                        <w:r w:rsidRPr="00005D6D">
                                          <w:rPr>
                                            <w:i/>
                                            <w:sz w:val="18"/>
                                          </w:rPr>
                                          <w:instrText xml:space="preserve"> PAGE  \* LOWER </w:instrText>
                                        </w:r>
                                        <w:r w:rsidRPr="00005D6D">
                                          <w:rPr>
                                            <w:i/>
                                            <w:sz w:val="18"/>
                                          </w:rPr>
                                          <w:fldChar w:fldCharType="separate"/>
                                        </w:r>
                                        <w:r w:rsidR="00A84ADC">
                                          <w:rPr>
                                            <w:i/>
                                            <w:noProof/>
                                            <w:sz w:val="18"/>
                                          </w:rPr>
                                          <w:t>3</w:t>
                                        </w:r>
                                        <w:r w:rsidRPr="00005D6D">
                                          <w:rPr>
                                            <w:i/>
                                            <w:sz w:val="18"/>
                                          </w:rPr>
                                          <w:fldChar w:fldCharType="en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42" name="Rectangle 6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60" y="17481"/>
                                      <a:ext cx="12159" cy="4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2F7426" w:rsidRDefault="000F21DF" w:rsidP="005F1BEA">
                                        <w:pPr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w w:val="110"/>
                                          </w:rPr>
                                          <w:t>ДП</w:t>
                                        </w:r>
                                        <w:r w:rsidRPr="002F7426">
                                          <w:rPr>
                                            <w:i/>
                                            <w:w w:val="110"/>
                                          </w:rPr>
                                          <w:t xml:space="preserve"> 00.00.ПЗ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Line 667"/>
                                  <wps:cNvCnPr/>
                                  <wps:spPr bwMode="auto">
                                    <a:xfrm>
                                      <a:off x="12" y="18233"/>
                                      <a:ext cx="1996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Line 668"/>
                                  <wps:cNvCnPr/>
                                  <wps:spPr bwMode="auto">
                                    <a:xfrm>
                                      <a:off x="25" y="17881"/>
                                      <a:ext cx="762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5" name="Line 669"/>
                                  <wps:cNvCnPr/>
                                  <wps:spPr bwMode="auto">
                                    <a:xfrm>
                                      <a:off x="10" y="17526"/>
                                      <a:ext cx="762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" name="Line 670"/>
                                  <wps:cNvCnPr/>
                                  <wps:spPr bwMode="auto">
                                    <a:xfrm>
                                      <a:off x="10" y="18938"/>
                                      <a:ext cx="762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" name="Line 671"/>
                                  <wps:cNvCnPr/>
                                  <wps:spPr bwMode="auto">
                                    <a:xfrm>
                                      <a:off x="10" y="18583"/>
                                      <a:ext cx="762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8" name="Group 67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" y="18267"/>
                                      <a:ext cx="4801" cy="310"/>
                                      <a:chOff x="0" y="0"/>
                                      <a:chExt cx="19999" cy="20000"/>
                                    </a:xfrm>
                                  </wpg:grpSpPr>
                                  <wps:wsp>
                                    <wps:cNvPr id="49" name="Rectangle 67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856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E1636F" w:rsidRDefault="000F21DF" w:rsidP="005F1BEA">
                                          <w:pPr>
                                            <w:pStyle w:val="aff9"/>
                                            <w:ind w:right="0" w:firstLine="0"/>
                                            <w:rPr>
                                              <w:i/>
                                              <w:sz w:val="18"/>
                                            </w:rPr>
                                          </w:pPr>
                                          <w:proofErr w:type="spellStart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Разраб</w:t>
                                          </w:r>
                                          <w:proofErr w:type="spellEnd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" name="Rectangle 67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281" y="0"/>
                                        <a:ext cx="10718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005D6D" w:rsidRDefault="000F21DF" w:rsidP="005F1BEA">
                                          <w:pPr>
                                            <w:pStyle w:val="aff9"/>
                                            <w:ind w:right="164"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Рауба А.А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51" name="Group 6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" y="18614"/>
                                      <a:ext cx="4973" cy="355"/>
                                      <a:chOff x="0" y="0"/>
                                      <a:chExt cx="20715" cy="22977"/>
                                    </a:xfrm>
                                  </wpg:grpSpPr>
                                  <wps:wsp>
                                    <wps:cNvPr id="52" name="Rectangle 67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856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E1636F" w:rsidRDefault="000F21DF" w:rsidP="005F1BEA">
                                          <w:pPr>
                                            <w:pStyle w:val="aff9"/>
                                            <w:ind w:right="0" w:firstLine="0"/>
                                            <w:rPr>
                                              <w:i/>
                                              <w:sz w:val="18"/>
                                            </w:rPr>
                                          </w:pPr>
                                          <w:proofErr w:type="spellStart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Провер</w:t>
                                          </w:r>
                                          <w:proofErr w:type="spellEnd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.</w:t>
                                          </w:r>
                                        </w:p>
                                        <w:p w:rsidR="000F21DF" w:rsidRPr="00005D6D" w:rsidRDefault="000F21DF" w:rsidP="005F1BEA">
                                          <w:pPr>
                                            <w:pStyle w:val="aff9"/>
                                            <w:rPr>
                                              <w:i/>
                                              <w:sz w:val="18"/>
                                            </w:rPr>
                                          </w:pPr>
                                          <w:r w:rsidRPr="00005D6D">
                                            <w:rPr>
                                              <w:i/>
                                              <w:sz w:val="18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" name="Rectangle 67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856" y="0"/>
                                        <a:ext cx="11859" cy="229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A472A4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proofErr w:type="spellStart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Буснюк</w:t>
                                          </w:r>
                                          <w:proofErr w:type="spellEnd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Н.Н.</w:t>
                                          </w:r>
                                        </w:p>
                                        <w:p w:rsidR="000F21DF" w:rsidRPr="00A472A4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886034" w:rsidRDefault="000F21DF" w:rsidP="005F1BEA">
                                          <w:pP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54" name="Group 67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" y="18969"/>
                                      <a:ext cx="5093" cy="324"/>
                                      <a:chOff x="0" y="0"/>
                                      <a:chExt cx="21214" cy="20971"/>
                                    </a:xfrm>
                                  </wpg:grpSpPr>
                                  <wps:wsp>
                                    <wps:cNvPr id="58" name="Rectangle 67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856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A56BC3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proofErr w:type="spellStart"/>
                                          <w:r w:rsidRPr="00A56BC3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Консульт</w:t>
                                          </w:r>
                                          <w:proofErr w:type="spellEnd"/>
                                          <w:r w:rsidRPr="00A56BC3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0" name="Rectangle 68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943" y="0"/>
                                        <a:ext cx="12271" cy="209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A472A4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proofErr w:type="spellStart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Буснюк</w:t>
                                          </w:r>
                                          <w:proofErr w:type="spellEnd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Н.Н.</w:t>
                                          </w:r>
                                        </w:p>
                                        <w:p w:rsidR="000F21DF" w:rsidRPr="00A472A4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1" name="Group 6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" y="19313"/>
                                      <a:ext cx="4882" cy="311"/>
                                      <a:chOff x="0" y="-69"/>
                                      <a:chExt cx="20336" cy="20069"/>
                                    </a:xfrm>
                                  </wpg:grpSpPr>
                                  <wps:wsp>
                                    <wps:cNvPr id="62" name="Rectangle 68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856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E1636F" w:rsidRDefault="000F21DF" w:rsidP="005F1BEA">
                                          <w:pPr>
                                            <w:pStyle w:val="aff9"/>
                                            <w:ind w:right="0" w:firstLine="0"/>
                                            <w:rPr>
                                              <w:i/>
                                              <w:sz w:val="18"/>
                                            </w:rPr>
                                          </w:pPr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Н. Контр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3" name="Rectangle 68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281" y="-69"/>
                                        <a:ext cx="11055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005D6D" w:rsidRDefault="000F21DF" w:rsidP="005F1BEA">
                                          <w:pPr>
                                            <w:pStyle w:val="aff9"/>
                                            <w:ind w:left="-57" w:right="-57"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proofErr w:type="spellStart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Жигаровская</w:t>
                                          </w:r>
                                          <w:proofErr w:type="spellEnd"/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С.А.</w:t>
                                          </w: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816" name="Group 6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" y="19660"/>
                                      <a:ext cx="4801" cy="309"/>
                                      <a:chOff x="0" y="0"/>
                                      <a:chExt cx="19999" cy="20000"/>
                                    </a:xfrm>
                                  </wpg:grpSpPr>
                                  <wps:wsp>
                                    <wps:cNvPr id="2817" name="Rectangle 68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856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E1636F" w:rsidRDefault="000F21DF" w:rsidP="005F1BEA">
                                          <w:pPr>
                                            <w:pStyle w:val="aff9"/>
                                            <w:ind w:right="0" w:firstLine="0"/>
                                            <w:rPr>
                                              <w:i/>
                                              <w:sz w:val="18"/>
                                            </w:rPr>
                                          </w:pPr>
                                          <w:proofErr w:type="spellStart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Утверд</w:t>
                                          </w:r>
                                          <w:proofErr w:type="spellEnd"/>
                                          <w:r w:rsidRPr="00E1636F">
                                            <w:rPr>
                                              <w:i/>
                                              <w:sz w:val="18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18" name="Rectangle 68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281" y="0"/>
                                        <a:ext cx="10718" cy="20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0F21DF" w:rsidRPr="00A472A4" w:rsidRDefault="000F21DF" w:rsidP="005F1BEA">
                                          <w:pPr>
                                            <w:ind w:firstLine="0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472A4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Смелов В.В.</w:t>
                                          </w: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  <w:p w:rsidR="000F21DF" w:rsidRPr="00005D6D" w:rsidRDefault="000F21DF" w:rsidP="005F1BEA">
                                          <w:pPr>
                                            <w:rPr>
                                              <w:i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12700" tIns="12700" rIns="12700" bIns="1270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819" name="Line 687"/>
                                  <wps:cNvCnPr/>
                                  <wps:spPr bwMode="auto">
                                    <a:xfrm>
                                      <a:off x="14208" y="18239"/>
                                      <a:ext cx="2" cy="17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0" name="Rectangle 6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87" y="18209"/>
                                      <a:ext cx="6292" cy="16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Default="000F21DF" w:rsidP="005F1BEA">
                                        <w:pPr>
                                          <w:jc w:val="center"/>
                                          <w:rPr>
                                            <w:i/>
                                            <w:sz w:val="27"/>
                                            <w:szCs w:val="27"/>
                                          </w:rPr>
                                        </w:pPr>
                                      </w:p>
                                      <w:p w:rsidR="000F21DF" w:rsidRPr="00E8790B" w:rsidRDefault="000F21DF" w:rsidP="005F1BEA">
                                        <w:pPr>
                                          <w:pStyle w:val="aff"/>
                                          <w:spacing w:before="240"/>
                                          <w:rPr>
                                            <w:i w:val="0"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Calibri" w:hAnsi="Times New Roman"/>
                                            <w:szCs w:val="28"/>
                                            <w:lang w:val="ru-RU" w:eastAsia="en-US"/>
                                          </w:rPr>
                                          <w:t>Содержание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2821" name="Line 689"/>
                                  <wps:cNvCnPr/>
                                  <wps:spPr bwMode="auto">
                                    <a:xfrm>
                                      <a:off x="14221" y="18587"/>
                                      <a:ext cx="5769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" name="Line 690"/>
                                  <wps:cNvCnPr/>
                                  <wps:spPr bwMode="auto">
                                    <a:xfrm>
                                      <a:off x="14219" y="18939"/>
                                      <a:ext cx="5769" cy="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3" name="Line 691"/>
                                  <wps:cNvCnPr/>
                                  <wps:spPr bwMode="auto">
                                    <a:xfrm>
                                      <a:off x="17487" y="18239"/>
                                      <a:ext cx="3" cy="69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" name="Rectangle 6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95" y="18258"/>
                                      <a:ext cx="1474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jc w:val="center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Лит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2825" name="Rectangle 69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577" y="18258"/>
                                      <a:ext cx="2327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E1636F" w:rsidRDefault="000F21DF" w:rsidP="005F1BEA">
                                        <w:pPr>
                                          <w:pStyle w:val="aff9"/>
                                          <w:ind w:right="0" w:firstLine="0"/>
                                          <w:jc w:val="center"/>
                                          <w:rPr>
                                            <w:i/>
                                            <w:sz w:val="18"/>
                                          </w:rPr>
                                        </w:pPr>
                                        <w:r w:rsidRPr="00E1636F">
                                          <w:rPr>
                                            <w:i/>
                                            <w:sz w:val="18"/>
                                          </w:rPr>
                                          <w:t>Листо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2826" name="Rectangle 69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591" y="18613"/>
                                      <a:ext cx="2326" cy="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3461F3" w:rsidRDefault="000F21DF" w:rsidP="005F1BEA">
                                        <w:pPr>
                                          <w:ind w:firstLine="0"/>
                                          <w:jc w:val="center"/>
                                          <w:rPr>
                                            <w:i/>
                                            <w:sz w:val="18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2827" name="Line 695"/>
                                  <wps:cNvCnPr/>
                                  <wps:spPr bwMode="auto">
                                    <a:xfrm>
                                      <a:off x="14755" y="18594"/>
                                      <a:ext cx="2" cy="33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8" name="Line 696"/>
                                  <wps:cNvCnPr/>
                                  <wps:spPr bwMode="auto">
                                    <a:xfrm>
                                      <a:off x="15301" y="18595"/>
                                      <a:ext cx="2" cy="33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" name="Rectangle 6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95" y="19221"/>
                                      <a:ext cx="5609" cy="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F21DF" w:rsidRPr="002F7426" w:rsidRDefault="000F21DF" w:rsidP="005F1BEA">
                                        <w:pPr>
                                          <w:pStyle w:val="aff"/>
                                          <w:rPr>
                                            <w:rFonts w:ascii="Times New Roman" w:hAnsi="Times New Roman"/>
                                            <w:color w:val="FFFFFF"/>
                                            <w:szCs w:val="28"/>
                                            <w:lang w:val="ru-RU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eastAsia="Calibri" w:hAnsi="Times New Roman"/>
                                            <w:szCs w:val="28"/>
                                            <w:lang w:val="ru-RU" w:eastAsia="en-US"/>
                                          </w:rPr>
                                          <w:t>БГТУ 74419017, 2018</w:t>
                                        </w:r>
                                      </w:p>
                                      <w:p w:rsidR="000F21DF" w:rsidRPr="001D76CB" w:rsidRDefault="000F21DF" w:rsidP="005F1BEA">
                                        <w:pPr>
                                          <w:jc w:val="center"/>
                                          <w:rPr>
                                            <w:i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84" name="Rectangle 9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00600" y="9185564"/>
                                    <a:ext cx="309033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F21DF" w:rsidRPr="0042148F" w:rsidRDefault="000F21DF" w:rsidP="00925DB0">
                                      <w:pPr>
                                        <w:pStyle w:val="aff"/>
                                        <w:rPr>
                                          <w:rFonts w:ascii="Times New Roman" w:hAnsi="Times New Roman"/>
                                          <w:sz w:val="16"/>
                                          <w:szCs w:val="16"/>
                                          <w:lang w:val="ru-RU"/>
                                        </w:rPr>
                                      </w:pPr>
                                      <w:r w:rsidRPr="0042148F">
                                        <w:rPr>
                                          <w:rFonts w:ascii="Times New Roman" w:hAnsi="Times New Roman"/>
                                          <w:sz w:val="16"/>
                                          <w:szCs w:val="16"/>
                                          <w:lang w:val="ru-RU"/>
                                        </w:rPr>
                                        <w:t>У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wgp>
                          </a:graphicData>
                        </a:graphic>
                      </wp:anchor>
                    </w:drawing>
                  </mc:Choice>
                  <mc:Fallback>
                    <w:pict>
                      <v:group w14:anchorId="4D1C0E31" id="Группа 585" o:spid="_x0000_s1077" style="position:absolute;left:0;text-align:left;margin-left:-11.75pt;margin-top:-28.9pt;width:521.55pt;height:777.5pt;z-index:251654656" coordsize="66236,98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">
                        <v:group id="Группа 24" o:spid="_x0000_s1078" style="position:absolute;width:66236;height:9874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<v:rect id="Rectangle 649" o:spid="_x0000_s107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lhBcQA&#10;AADbAAAADwAAAGRycy9kb3ducmV2LnhtbESPzWrDMBCE74G8g9hAb4lcQ0vsRgl2wdBTSd08wGJt&#10;bRNr5VryT/v0UaGQ4zAz3zCH02I6MdHgWssKHncRCOLK6pZrBZfPYrsH4Tyyxs4yKfghB6fjenXA&#10;VNuZP2gqfS0ChF2KChrv+1RKVzVk0O1sTxy8LzsY9EEOtdQDzgFuOhlH0bM02HJYaLCn14aqazka&#10;BVe/TO9ZXf4WySVPqnOezeN3ptTDZsleQHha/D38337TCuIn+PsSfoA8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pYQXEAAAA2wAAAA8AAAAAAAAAAAAAAAAAmAIAAGRycy9k&#10;b3ducmV2LnhtbFBLBQYAAAAABAAEAPUAAACJAwAAAAA=&#10;" filled="f" strokeweight="2pt"/>
                          <v:line id="Line 650" o:spid="_x0000_s1080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3Y/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z3Y/r8AAADbAAAADwAAAAAAAAAAAAAAAACh&#10;AgAAZHJzL2Rvd25yZXYueG1sUEsFBgAAAAAEAAQA+QAAAI0DAAAAAA==&#10;" strokeweight="2pt"/>
                          <v:line id="Line 651" o:spid="_x0000_s1081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9Zb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F9Zb8AAADbAAAADwAAAAAAAAAAAAAAAACh&#10;AgAAZHJzL2Rvd25yZXYueG1sUEsFBgAAAAAEAAQA+QAAAI0DAAAAAA==&#10;" strokeweight="2pt"/>
                          <v:line id="Line 652" o:spid="_x0000_s1082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pF7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9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e7pF7wAAADbAAAADwAAAAAAAAAAAAAAAAChAgAA&#10;ZHJzL2Rvd25yZXYueG1sUEsFBgAAAAAEAAQA+QAAAIoDAAAAAA==&#10;" strokeweight="2pt"/>
                          <v:line id="Line 653" o:spid="_x0000_s1083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JMjL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G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JMjL8AAADbAAAADwAAAAAAAAAAAAAAAACh&#10;AgAAZHJzL2Rvd25yZXYueG1sUEsFBgAAAAAEAAQA+QAAAI0DAAAAAA==&#10;" strokeweight="2pt"/>
                          <v:line id="Line 654" o:spid="_x0000_s1084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FzzLwAAADbAAAADwAAAGRycy9kb3ducmV2LnhtbERPvQrCMBDeBd8hnOCmqYoi1SgiVNzE&#10;2sXtbM622FxKE7W+vRkEx4/vf73tTC1e1LrKsoLJOAJBnFtdcaEguySjJQjnkTXWlknBhxxsN/3e&#10;GmNt33ymV+oLEULYxaig9L6JpXR5SQbd2DbEgbvb1qAPsC2kbvEdwk0tp1G0kAYrDg0lNrQvKX+k&#10;T6Pgcc3myeG015c63elbkfjr7a6VGg663QqEp87/xT/3U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kFzzLwAAADbAAAADwAAAAAAAAAAAAAAAAChAgAA&#10;ZHJzL2Rvd25yZXYueG1sUEsFBgAAAAAEAAQA+QAAAIoDAAAAAA==&#10;" strokeweight="2pt"/>
                          <v:line id="Line 655" o:spid="_x0000_s1085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3WV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I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Q3WV78AAADbAAAADwAAAAAAAAAAAAAAAACh&#10;AgAAZHJzL2Rvd25yZXYueG1sUEsFBgAAAAAEAAQA+QAAAI0DAAAAAA==&#10;" strokeweight="2pt"/>
                          <v:line id="Line 656" o:spid="_x0000_s1086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9IIL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Y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d9IIL8AAADbAAAADwAAAAAAAAAAAAAAAACh&#10;AgAAZHJzL2Rvd25yZXYueG1sUEsFBgAAAAAEAAQA+QAAAI0DAAAAAA==&#10;" strokeweight="2pt"/>
                          <v:line id="Line 657" o:spid="_x0000_s1087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kX8MAAADbAAAADwAAAGRycy9kb3ducmV2LnhtbESP3WoCMRSE7wu+QziCdzWrgr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5JF/DAAAA2wAAAA8AAAAAAAAAAAAA&#10;AAAAoQIAAGRycy9kb3ducmV2LnhtbFBLBQYAAAAABAAEAPkAAACRAwAAAAA=&#10;" strokeweight="1pt"/>
                          <v:line id="Line 658" o:spid="_x0000_s1088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            <v:rect id="Rectangle 659" o:spid="_x0000_s1089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Изм.</w:t>
                                  </w:r>
                                </w:p>
                              </w:txbxContent>
                            </v:textbox>
                          </v:rect>
                          <v:rect id="Rectangle 660" o:spid="_x0000_s1090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/m8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YJ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l/m8AAAADbAAAADwAAAAAAAAAAAAAAAACYAgAAZHJzL2Rvd25y&#10;ZXYueG1sUEsFBgAAAAAEAAQA9QAAAIU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</w:t>
                                  </w:r>
                                </w:p>
                              </w:txbxContent>
                            </v:textbox>
                          </v:rect>
                          <v:rect id="Rectangle 661" o:spid="_x0000_s1091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XaAMEA&#10;AADb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jM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12gDBAAAA2wAAAA8AAAAAAAAAAAAAAAAAmAIAAGRycy9kb3du&#10;cmV2LnhtbFBLBQYAAAAABAAEAPUAAACGAwAAAAA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№ докум.</w:t>
                                  </w:r>
                                </w:p>
                              </w:txbxContent>
                            </v:textbox>
                          </v:rect>
                          <v:rect id="Rectangle 662" o:spid="_x0000_s1092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одпись</w:t>
                                  </w:r>
                                </w:p>
                              </w:txbxContent>
                            </v:textbox>
                          </v:rect>
                          <v:rect id="Rectangle 663" o:spid="_x0000_s1093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r6cAA&#10;AADbAAAADwAAAGRycy9kb3ducmV2LnhtbESPQYvCMBSE74L/ITxhb5quimjXKEUQvFoVPD6aZ9vd&#10;5qUmUbv/3giCx2FmvmGW68404k7O15YVfI8SEMSF1TWXCo6H7XAOwgdkjY1lUvBPHtarfm+JqbYP&#10;3tM9D6WIEPYpKqhCaFMpfVGRQT+yLXH0LtYZDFG6UmqHjwg3jRwnyUwarDkuVNjSpqLiL78ZBVn2&#10;252u+QK3Xs4TN9NTXWZnpb4GXfYDIlAXPuF3e6cVTB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br6cAAAADbAAAADwAAAAAAAAAAAAAAAACYAgAAZHJzL2Rvd25y&#10;ZXYueG1sUEsFBgAAAAAEAAQA9QAAAIU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rect>
                          <v:rect id="Rectangle 664" o:spid="_x0000_s1094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oxCb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u4P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aMQm+AAAA2wAAAA8AAAAAAAAAAAAAAAAAmAIAAGRycy9kb3ducmV2&#10;LnhtbFBLBQYAAAAABAAEAPUAAACDAwAAAAA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</w:t>
                                  </w:r>
                                </w:p>
                              </w:txbxContent>
                            </v:textbox>
                          </v:rect>
                          <v:rect id="Rectangle 964" o:spid="_x0000_s1095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                <v:textbox inset="1pt,1pt,1pt,1pt">
                              <w:txbxContent>
                                <w:p w:rsidR="000F21DF" w:rsidRPr="00936105" w:rsidRDefault="000F21DF" w:rsidP="005F1BEA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1</w:t>
                                  </w:r>
                                </w:p>
                                <w:p w:rsidR="000F21DF" w:rsidRPr="00005D6D" w:rsidRDefault="000F21DF" w:rsidP="005F1BEA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begin"/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instrText xml:space="preserve"> PAGE  \* LOWER </w:instrText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separate"/>
                                  </w:r>
                                  <w:r w:rsidR="00A84ADC">
                                    <w:rPr>
                                      <w:i/>
                                      <w:noProof/>
                                      <w:sz w:val="18"/>
                                    </w:rPr>
                                    <w:t>3</w:t>
                                  </w: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fldChar w:fldCharType="end"/>
                                  </w:r>
                                </w:p>
                              </w:txbxContent>
                            </v:textbox>
                          </v:rect>
                          <v:rect id="Rectangle 666" o:spid="_x0000_s1096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K5c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pX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ArlwgAAANsAAAAPAAAAAAAAAAAAAAAAAJgCAABkcnMvZG93&#10;bnJldi54bWxQSwUGAAAAAAQABAD1AAAAhwMAAAAA&#10;" filled="f" stroked="f" strokeweight=".25pt">
                            <v:textbox inset="1pt,1pt,1pt,1pt">
                              <w:txbxContent>
                                <w:p w:rsidR="000F21DF" w:rsidRPr="002F7426" w:rsidRDefault="000F21DF" w:rsidP="005F1BEA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w w:val="110"/>
                                    </w:rPr>
                                    <w:t>ДП</w:t>
                                  </w:r>
                                  <w:r w:rsidRPr="002F7426">
                                    <w:rPr>
                                      <w:i/>
                                      <w:w w:val="110"/>
                                    </w:rPr>
                                    <w:t xml:space="preserve"> 00.00.ПЗ</w:t>
                                  </w:r>
                                </w:p>
                              </w:txbxContent>
                            </v:textbox>
                          </v:rect>
                          <v:line id="Line 667" o:spid="_x0000_s1097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WexsIAAADb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z+D9Jfw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WexsIAAADbAAAADwAAAAAAAAAAAAAA&#10;AAChAgAAZHJzL2Rvd25yZXYueG1sUEsFBgAAAAAEAAQA+QAAAJADAAAAAA==&#10;" strokeweight="2pt"/>
                          <v:line id="Line 668" o:spid="_x0000_s1098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wGs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XwGsr8AAADbAAAADwAAAAAAAAAAAAAAAACh&#10;AgAAZHJzL2Rvd25yZXYueG1sUEsFBgAAAAAEAAQA+QAAAI0DAAAAAA==&#10;" strokeweight="2pt"/>
                          <v:line id="Line 669" o:spid="_x0000_s1099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qzcMAAADbAAAADwAAAGRycy9kb3ducmV2LnhtbESP0WoCMRRE3wv+Q7gF3zRrs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aas3DAAAA2wAAAA8AAAAAAAAAAAAA&#10;AAAAoQIAAGRycy9kb3ducmV2LnhtbFBLBQYAAAAABAAEAPkAAACRAwAAAAA=&#10;" strokeweight="1pt"/>
                          <v:line id="Line 670" o:spid="_x0000_s1100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j0u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SPS6xAAAANsAAAAPAAAAAAAAAAAA&#10;AAAAAKECAABkcnMvZG93bnJldi54bWxQSwUGAAAAAAQABAD5AAAAkgMAAAAA&#10;" strokeweight="1pt"/>
                          <v:line id="Line 671" o:spid="_x0000_s1101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RIcMAAADbAAAADwAAAGRycy9kb3ducmV2LnhtbESP0WoCMRRE3wv+Q7gF3zRrk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EUSHDAAAA2wAAAA8AAAAAAAAAAAAA&#10;AAAAoQIAAGRycy9kb3ducmV2LnhtbFBLBQYAAAAABAAEAPkAAACRAwAAAAA=&#10;" strokeweight="1pt"/>
                          <v:group id="Group 672" o:spid="_x0000_s1102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  <v:rect id="Rectangle 673" o:spid="_x0000_s110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YlMAA&#10;AADbAAAADwAAAGRycy9kb3ducmV2LnhtbESPQYvCMBSE7wv7H8ITvK2pIqLVWIpQ8GpXweOjebbd&#10;bV66SdT6782C4HGYmW+YTTaYTtzI+daygukkAUFcWd1yreD4XXwtQfiArLGzTAoe5CHbfn5sMNX2&#10;zge6laEWEcI+RQVNCH0qpa8aMugntieO3sU6gyFKV0vt8B7hppOzJFlIgy3HhQZ72jVU/ZZXoyDP&#10;f4bTX7nCwstl4hZ6ruv8rNR4NORrEIGG8A6/2nutYL6C/y/xB8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CYlMAAAADbAAAADwAAAAAAAAAAAAAAAACYAgAAZHJzL2Rvd25y&#10;ZXYueG1sUEsFBgAAAAAEAAQA9QAAAIUDAAAAAA==&#10;" filled="f" stroked="f" strokeweight=".25pt">
                              <v:textbox inset="1pt,1pt,1pt,1pt">
                                <w:txbxContent>
                                  <w:p w:rsidR="000F21DF" w:rsidRPr="00E1636F" w:rsidRDefault="000F21DF" w:rsidP="005F1BEA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Разраб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rect>
                            <v:rect id="Rectangle 674" o:spid="_x0000_s110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On1L0A&#10;AADbAAAADwAAAGRycy9kb3ducmV2LnhtbERPTYvCMBC9C/6HMII3TRUVrUYpgrBXq4LHoRnbajOp&#10;SVbrvzeHhT0+3vdm15lGvMj52rKCyTgBQVxYXXOp4Hw6jJYgfEDW2FgmBR/ysNv2extMtX3zkV55&#10;KEUMYZ+igiqENpXSFxUZ9GPbEkfuZp3BEKErpXb4juGmkdMkWUiDNceGClvaV1Q88l+jIMvu3eWZ&#10;r/Dg5TJxCz3TZXZVajjosjWIQF34F/+5f7SCeVwfv8QfIL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QOn1L0AAADbAAAADwAAAAAAAAAAAAAAAACYAgAAZHJzL2Rvd25yZXYu&#10;eG1sUEsFBgAAAAAEAAQA9QAAAIIDAAAAAA==&#10;" filled="f" stroked="f" strokeweight=".25pt">
                              <v:textbox inset="1pt,1pt,1pt,1pt">
                                <w:txbxContent>
                                  <w:p w:rsidR="000F21DF" w:rsidRPr="00005D6D" w:rsidRDefault="000F21DF" w:rsidP="005F1BEA">
                                    <w:pPr>
                                      <w:pStyle w:val="aff9"/>
                                      <w:ind w:right="164"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Рауба А.А.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675" o:spid="_x0000_s1105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  <v:rect id="Rectangle 676" o:spid="_x0000_s110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2cOM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etv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Zw4wgAAANsAAAAPAAAAAAAAAAAAAAAAAJgCAABkcnMvZG93&#10;bnJldi54bWxQSwUGAAAAAAQABAD1AAAAhwMAAAAA&#10;" filled="f" stroked="f" strokeweight=".25pt">
                              <v:textbox inset="1pt,1pt,1pt,1pt">
                                <w:txbxContent>
                                  <w:p w:rsidR="000F21DF" w:rsidRPr="00E1636F" w:rsidRDefault="000F21DF" w:rsidP="005F1BEA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Провер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  <w:p w:rsidR="000F21DF" w:rsidRPr="00005D6D" w:rsidRDefault="000F21DF" w:rsidP="005F1BEA">
                                    <w:pPr>
                                      <w:pStyle w:val="aff9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r w:rsidRPr="00005D6D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rect>
                            <v:rect id="Rectangle 677" o:spid="_x0000_s1107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E5o8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1g/Qz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dE5o8MAAADbAAAADwAAAAAAAAAAAAAAAACYAgAAZHJzL2Rv&#10;d25yZXYueG1sUEsFBgAAAAAEAAQA9QAAAIgDAAAAAA==&#10;" filled="f" stroked="f" strokeweight=".25pt">
                              <v:textbox inset="1pt,1pt,1pt,1pt">
                                <w:txbxContent>
                                  <w:p w:rsidR="000F21DF" w:rsidRPr="00A472A4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Буснюк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Н.Н.</w:t>
                                    </w:r>
                                  </w:p>
                                  <w:p w:rsidR="000F21DF" w:rsidRPr="00A472A4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886034" w:rsidRDefault="000F21DF" w:rsidP="005F1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v:textbox>
                            </v:rect>
                          </v:group>
                          <v:group id="Group 678" o:spid="_x0000_s1108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    <v:rect id="Rectangle 679" o:spid="_x0000_s110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Wr0r0A&#10;AADbAAAADwAAAGRycy9kb3ducmV2LnhtbERPTYvCMBC9C/6HMII3TRUVrUYpgrBXq4LHoRnbajOp&#10;SVbrvzeHhT0+3vdm15lGvMj52rKCyTgBQVxYXXOp4Hw6jJYgfEDW2FgmBR/ysNv2extMtX3zkV55&#10;KEUMYZ+igiqENpXSFxUZ9GPbEkfuZp3BEKErpXb4juGmkdMkWUiDNceGClvaV1Q88l+jIMvu3eWZ&#10;r/Dg5TJxCz3TZXZVajjosjWIQF34F/+5f7SCeRwbv8QfIL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3Wr0r0AAADbAAAADwAAAAAAAAAAAAAAAACYAgAAZHJzL2Rvd25yZXYu&#10;eG1sUEsFBgAAAAAEAAQA9QAAAIIDAAAAAA==&#10;" filled="f" stroked="f" strokeweight=".25pt">
                              <v:textbox inset="1pt,1pt,1pt,1pt">
                                <w:txbxContent>
                                  <w:p w:rsidR="000F21DF" w:rsidRPr="00A56BC3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 w:rsidRPr="00A56BC3">
                                      <w:rPr>
                                        <w:sz w:val="18"/>
                                        <w:szCs w:val="18"/>
                                      </w:rPr>
                                      <w:t>Консульт</w:t>
                                    </w:r>
                                    <w:proofErr w:type="spellEnd"/>
                                    <w:r w:rsidRPr="00A56BC3">
                                      <w:rPr>
                                        <w:sz w:val="18"/>
                                        <w:szCs w:val="18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rect>
                            <v:rect id="Rectangle 680" o:spid="_x0000_s1110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9tab8A&#10;AADbAAAADwAAAGRycy9kb3ducmV2LnhtbERPz2vCMBS+D/Y/hCd4m6lDStcZpQwKXq0KOz6at7ba&#10;vHRJbOt/vxwGHj++39v9bHoxkvOdZQXrVQKCuLa640bB+VS+ZSB8QNbYWyYFD/Kw372+bDHXduIj&#10;jVVoRAxhn6OCNoQhl9LXLRn0KzsQR+7HOoMhQtdI7XCK4aaX70mSSoMdx4YWB/pqqb5Vd6OgKK7z&#10;5bf6wNLLLHGp3uim+FZquZiLTxCB5vAU/7sPWkEa18cv8QfI3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b21pvwAAANsAAAAPAAAAAAAAAAAAAAAAAJgCAABkcnMvZG93bnJl&#10;di54bWxQSwUGAAAAAAQABAD1AAAAhAMAAAAA&#10;" filled="f" stroked="f" strokeweight=".25pt">
                              <v:textbox inset="1pt,1pt,1pt,1pt">
                                <w:txbxContent>
                                  <w:p w:rsidR="000F21DF" w:rsidRPr="00A472A4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Буснюк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Н.Н.</w:t>
                                    </w:r>
                                  </w:p>
                                  <w:p w:rsidR="000F21DF" w:rsidRPr="00A472A4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v:textbox>
                            </v:rect>
                          </v:group>
                          <v:group id="Group 681" o:spid="_x0000_s1111" style="position:absolute;left:39;top:19313;width:4882;height:311" coordorigin=",-69" coordsize="20336,20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  <v:rect id="Rectangle 682" o:spid="_x0000_s111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FWhc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6R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PFWhcAAAADbAAAADwAAAAAAAAAAAAAAAACYAgAAZHJzL2Rvd25y&#10;ZXYueG1sUEsFBgAAAAAEAAQA9QAAAIUDAAAAAA==&#10;" filled="f" stroked="f" strokeweight=".25pt">
                              <v:textbox inset="1pt,1pt,1pt,1pt">
                                <w:txbxContent>
                                  <w:p w:rsidR="000F21DF" w:rsidRPr="00E1636F" w:rsidRDefault="000F21DF" w:rsidP="005F1BEA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Н. Контр.</w:t>
                                    </w:r>
                                  </w:p>
                                </w:txbxContent>
                              </v:textbox>
                            </v:rect>
                            <v:rect id="Rectangle 683" o:spid="_x0000_s1113" style="position:absolute;left:9281;top:-69;width:11055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3zHs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IJ3D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73zHsAAAADbAAAADwAAAAAAAAAAAAAAAACYAgAAZHJzL2Rvd25y&#10;ZXYueG1sUEsFBgAAAAAEAAQA9QAAAIUDAAAAAA==&#10;" filled="f" stroked="f" strokeweight=".25pt">
                              <v:textbox inset="1pt,1pt,1pt,1pt">
                                <w:txbxContent>
                                  <w:p w:rsidR="000F21DF" w:rsidRPr="00005D6D" w:rsidRDefault="000F21DF" w:rsidP="005F1BEA">
                                    <w:pPr>
                                      <w:pStyle w:val="aff9"/>
                                      <w:ind w:left="-57" w:right="-57"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Жигаровская</w:t>
                                    </w:r>
                                    <w:proofErr w:type="spellEnd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С.А.</w:t>
                                    </w: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v:textbox>
                            </v:rect>
                          </v:group>
                          <v:group id="Group 684" o:spid="_x0000_s1114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Lmc8UAAADdAAAADwAAAGRycy9kb3ducmV2LnhtbESPT4vCMBTE74LfITxh&#10;b5rWZUWqUURU9iCCf0C8PZpnW2xeShPb+u03C4LHYWZ+w8yXnSlFQ7UrLCuIRxEI4tTqgjMFl/N2&#10;OAXhPLLG0jIpeJGD5aLfm2OibctHak4+EwHCLkEFufdVIqVLczLoRrYiDt7d1gZ9kHUmdY1tgJtS&#10;jqNoIg0WHBZyrGidU/o4PY2CXYvt6jveNPvHff26nX8O131MSn0NutUMhKfOf8Lv9q9WMJ7GE/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WS5nPFAAAA3QAA&#10;AA8AAAAAAAAAAAAAAAAAqgIAAGRycy9kb3ducmV2LnhtbFBLBQYAAAAABAAEAPoAAACcAwAAAAA=&#10;">
                            <v:rect id="Rectangle 685" o:spid="_x0000_s111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H5NcQA&#10;AADdAAAADwAAAGRycy9kb3ducmV2LnhtbESPwWrDMBBE74X8g9hAbo1sU1LHiWxMIdBr3RZ6XKyN&#10;7cRaOZKaOH9fFQo9DjPzhtlXsxnFlZwfLCtI1wkI4tbqgTsFH++HxxyED8gaR8uk4E4eqnLxsMdC&#10;2xu/0bUJnYgQ9gUq6EOYCil925NBv7YTcfSO1hkMUbpOaoe3CDejzJJkIw0OHBd6nOilp/bcfBsF&#10;dX2aPy/NFg9e5onb6Cfd1V9KrZZzvQMRaA7/4b/2q1aQ5ekz/L6JT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R+TXEAAAA3QAAAA8AAAAAAAAAAAAAAAAAmAIAAGRycy9k&#10;b3ducmV2LnhtbFBLBQYAAAAABAAEAPUAAACJAwAAAAA=&#10;" filled="f" stroked="f" strokeweight=".25pt">
                              <v:textbox inset="1pt,1pt,1pt,1pt">
                                <w:txbxContent>
                                  <w:p w:rsidR="000F21DF" w:rsidRPr="00E1636F" w:rsidRDefault="000F21DF" w:rsidP="005F1BEA">
                                    <w:pPr>
                                      <w:pStyle w:val="aff9"/>
                                      <w:ind w:right="0" w:firstLine="0"/>
                                      <w:rPr>
                                        <w:i/>
                                        <w:sz w:val="18"/>
                                      </w:rPr>
                                    </w:pPr>
                                    <w:proofErr w:type="spellStart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Утверд</w:t>
                                    </w:r>
                                    <w:proofErr w:type="spellEnd"/>
                                    <w:r w:rsidRPr="00E1636F">
                                      <w:rPr>
                                        <w:i/>
                                        <w:sz w:val="18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rect>
                            <v:rect id="Rectangle 686" o:spid="_x0000_s111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5tR74A&#10;AADdAAAADwAAAGRycy9kb3ducmV2LnhtbERPTYvCMBC9C/6HMII3TRWR2jVKEQSvVgWPQzPbdreZ&#10;1CRq/ffmIHh8vO/1tjeteJDzjWUFs2kCgri0uuFKwfm0n6QgfEDW2FomBS/ysN0MB2vMtH3ykR5F&#10;qEQMYZ+hgjqELpPSlzUZ9FPbEUfu1zqDIUJXSe3wGcNNK+dJspQGG44NNXa0q6n8L+5GQZ7/9Zdb&#10;scK9l2nilnqhq/yq1HjU5z8gAvXhK/64D1rBPJ3FufFNfAJy8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KObUe+AAAA3QAAAA8AAAAAAAAAAAAAAAAAmAIAAGRycy9kb3ducmV2&#10;LnhtbFBLBQYAAAAABAAEAPUAAACDAwAAAAA=&#10;" filled="f" stroked="f" strokeweight=".25pt">
                              <v:textbox inset="1pt,1pt,1pt,1pt">
                                <w:txbxContent>
                                  <w:p w:rsidR="000F21DF" w:rsidRPr="00A472A4" w:rsidRDefault="000F21DF" w:rsidP="005F1BEA">
                                    <w:pPr>
                                      <w:ind w:firstLine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A472A4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Смелов В.В.</w:t>
                                    </w: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  <w:p w:rsidR="000F21DF" w:rsidRPr="00005D6D" w:rsidRDefault="000F21DF" w:rsidP="005F1BEA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v:textbox>
                            </v:rect>
                          </v:group>
                          <v:line id="Line 687" o:spid="_x0000_s1117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4rqs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s9Ec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jiuqwQAAAN0AAAAPAAAAAAAAAAAAAAAA&#10;AKECAABkcnMvZG93bnJldi54bWxQSwUGAAAAAAQABAD5AAAAjwMAAAAA&#10;" strokeweight="2pt"/>
                          <v:rect id="_x0000_s1118" style="position:absolute;left:7787;top:18209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r/L8A&#10;AADdAAAADwAAAGRycy9kb3ducmV2LnhtbERPTYvCMBC9L/gfwgh7W1OLSK1GKYLg1a6Cx6EZ22oz&#10;qUnU7r83B2GPj/e92gymE09yvrWsYDpJQBBXVrdcKzj+7n4yED4ga+wsk4I/8rBZj75WmGv74gM9&#10;y1CLGMI+RwVNCH0upa8aMugntieO3MU6gyFCV0vt8BXDTSfTJJlLgy3HhgZ72jZU3cqHUVAU1+F0&#10;Lxe48zJL3FzPdF2clfoeD8USRKAh/Is/7r1WkGZp3B/fxCcg1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lKv8vwAAAN0AAAAPAAAAAAAAAAAAAAAAAJgCAABkcnMvZG93bnJl&#10;di54bWxQSwUGAAAAAAQABAD1AAAAhAMAAAAA&#10;" filled="f" stroked="f" strokeweight=".25pt">
                            <v:textbox inset="1pt,1pt,1pt,1pt">
                              <w:txbxContent>
                                <w:p w:rsidR="000F21DF" w:rsidRDefault="000F21DF" w:rsidP="005F1BEA">
                                  <w:pPr>
                                    <w:jc w:val="center"/>
                                    <w:rPr>
                                      <w:i/>
                                      <w:sz w:val="27"/>
                                      <w:szCs w:val="27"/>
                                    </w:rPr>
                                  </w:pPr>
                                </w:p>
                                <w:p w:rsidR="000F21DF" w:rsidRPr="00E8790B" w:rsidRDefault="000F21DF" w:rsidP="005F1BEA">
                                  <w:pPr>
                                    <w:pStyle w:val="aff"/>
                                    <w:spacing w:before="240"/>
                                    <w:rPr>
                                      <w:i w:val="0"/>
                                      <w:sz w:val="24"/>
                                      <w:szCs w:val="24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Times New Roman" w:eastAsia="Calibri" w:hAnsi="Times New Roman"/>
                                      <w:szCs w:val="28"/>
                                      <w:lang w:val="ru-RU" w:eastAsia="en-US"/>
                                    </w:rPr>
                                    <w:t>Содержание</w:t>
                                  </w:r>
                                </w:p>
                              </w:txbxContent>
                            </v:textbox>
                          </v:rect>
                          <v:line id="Line 689" o:spid="_x0000_s1119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TtEc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TyB75vwBOTq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qU7RHAAAAA3QAAAA8AAAAAAAAAAAAAAAAA&#10;oQIAAGRycy9kb3ducmV2LnhtbFBLBQYAAAAABAAEAPkAAACOAwAAAAA=&#10;" strokeweight="2pt"/>
                          <v:line id="Line 690" o:spid="_x0000_s1120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ZzZsAAAADd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RzD9014AnL1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pGc2bAAAAA3QAAAA8AAAAAAAAAAAAAAAAA&#10;oQIAAGRycy9kb3ducmV2LnhtbFBLBQYAAAAABAAEAPkAAACOAwAAAAA=&#10;" strokeweight="2pt"/>
                          <v:line id="Line 691" o:spid="_x0000_s1121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rW/cQAAADdAAAADwAAAGRycy9kb3ducmV2LnhtbESPQWvCQBSE7wX/w/KE3urGFCVEVxEh&#10;pbdi4iW3Z/aZBLNvQ3Zr0n/fFQSPw8x8w2z3k+nEnQbXWlawXEQgiCurW64VnIvsIwHhPLLGzjIp&#10;+CMH+93sbYuptiOf6J77WgQIuxQVNN73qZSuasigW9ieOHhXOxj0QQ611AOOAW46GUfRWhpsOSw0&#10;2NOxoeqW/xoFt/K8yr5+jrro8oO+1JkvL1et1Pt8OmxAeJr8K/xsf2sFcRJ/wuNNeAJy9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Ctb9xAAAAN0AAAAPAAAAAAAAAAAA&#10;AAAAAKECAABkcnMvZG93bnJldi54bWxQSwUGAAAAAAQABAD5AAAAkgMAAAAA&#10;" strokeweight="2pt"/>
                          <v:rect id="Rectangle 692" o:spid="_x0000_s1122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+t/8MA&#10;AADdAAAADwAAAGRycy9kb3ducmV2LnhtbESPwWrDMBBE74X8g9hAbo1cE4LrRjamYMg1bgs5LtbW&#10;dmutXElxnL+PCoUeh5l5wxzKxYxiJucHywqetgkI4tbqgTsF72/1YwbCB2SNo2VScCMPZbF6OGCu&#10;7ZVPNDehExHCPkcFfQhTLqVvezLot3Yijt6ndQZDlK6T2uE1ws0o0yTZS4MDx4UeJ3rtqf1uLkZB&#10;VX0tHz/NM9ZeZonb653uqrNSm/VSvYAItIT/8F/7qBWkWbqD3zfxCcj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+t/8MAAADdAAAADwAAAAAAAAAAAAAAAACYAgAAZHJzL2Rv&#10;d25yZXYueG1sUEsFBgAAAAAEAAQA9QAAAIg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т.</w:t>
                                  </w:r>
                                </w:p>
                              </w:txbxContent>
                            </v:textbox>
                          </v:rect>
                          <v:rect id="Rectangle 693" o:spid="_x0000_s1123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MIZMMA&#10;AADdAAAADwAAAGRycy9kb3ducmV2LnhtbESPQWvCQBSE70L/w/IK3nTTUCWmriEUAr02Knh8ZF+T&#10;tNm36e5W47/vCoLHYWa+YbbFZAZxJud7ywpelgkI4sbqnlsFh321yED4gKxxsEwKruSh2D3Ntphr&#10;e+FPOtehFRHCPkcFXQhjLqVvOjLol3Ykjt6XdQZDlK6V2uElws0g0yRZS4M9x4UOR3rvqPmp/4yC&#10;svyejr/1Bisvs8St9atuy5NS8+epfAMRaAqP8L39oRWkWbqC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MIZMMAAADdAAAADwAAAAAAAAAAAAAAAACYAgAAZHJzL2Rv&#10;d25yZXYueG1sUEsFBgAAAAAEAAQA9QAAAIgDAAAAAA==&#10;" filled="f" stroked="f" strokeweight=".25pt">
                            <v:textbox inset="1pt,1pt,1pt,1pt">
                              <w:txbxContent>
                                <w:p w:rsidR="000F21DF" w:rsidRPr="00E1636F" w:rsidRDefault="000F21DF" w:rsidP="005F1BEA">
                                  <w:pPr>
                                    <w:pStyle w:val="aff9"/>
                                    <w:ind w:right="0" w:firstLine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Листов</w:t>
                                  </w:r>
                                </w:p>
                              </w:txbxContent>
                            </v:textbox>
                          </v:rect>
                          <v:rect id="Rectangle 694" o:spid="_x0000_s1124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GWE8IA&#10;AADdAAAADwAAAGRycy9kb3ducmV2LnhtbESPQWvCQBSE70L/w/IK3nTTICGNrhIEodemCj0+ss8k&#10;mn2b7q4a/71bEDwOM/MNs9qMphdXcr6zrOBjnoAgrq3uuFGw/9nNchA+IGvsLZOCO3nYrN8mKyy0&#10;vfE3XavQiAhhX6CCNoShkNLXLRn0czsQR+9oncEQpWukdniLcNPLNEkyabDjuNDiQNuW6nN1MQrK&#10;8jQe/qpP3HmZJy7TC92Uv0pN38dyCSLQGF7hZ/tLK0jzNIP/N/E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MZYTwgAAAN0AAAAPAAAAAAAAAAAAAAAAAJgCAABkcnMvZG93&#10;bnJldi54bWxQSwUGAAAAAAQABAD1AAAAhwMAAAAA&#10;" filled="f" stroked="f" strokeweight=".25pt">
                            <v:textbox inset="1pt,1pt,1pt,1pt">
                              <w:txbxContent>
                                <w:p w:rsidR="000F21DF" w:rsidRPr="003461F3" w:rsidRDefault="000F21DF" w:rsidP="005F1BEA">
                                  <w:pPr>
                                    <w:ind w:firstLine="0"/>
                                    <w:jc w:val="center"/>
                                    <w:rPr>
                                      <w:i/>
                                      <w:sz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rect>
                          <v:line id="Line 695" o:spid="_x0000_s1125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S2FMYAAADdAAAADwAAAGRycy9kb3ducmV2LnhtbESPzW7CMBCE75X6DtZW4lYccuAnxaCq&#10;UKmIQ0XoAyzxEgfidWS7kPL0uFKlHkcz841mvuxtKy7kQ+NYwWiYgSCunG64VvC1f3+egggRWWPr&#10;mBT8UIDl4vFhjoV2V97RpYy1SBAOBSowMXaFlKEyZDEMXUecvKPzFmOSvpba4zXBbSvzLBtLiw2n&#10;BYMdvRmqzuW3VbDxh+15dKuNPPDGr9vP1SzYk1KDp/71BUSkPv6H/9ofWkE+zSfw+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0thTGAAAA3QAAAA8AAAAAAAAA&#10;AAAAAAAAoQIAAGRycy9kb3ducmV2LnhtbFBLBQYAAAAABAAEAPkAAACUAwAAAAA=&#10;" strokeweight="1pt"/>
                          <v:line id="Line 696" o:spid="_x0000_s1126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siZsIAAADdAAAADwAAAGRycy9kb3ducmV2LnhtbERPS27CMBDdV+IO1iCxKw5ZIBowCPGR&#10;QF1UBQ4wxNM4JR5HtoHQ09cLJJZP7z9bdLYRN/KhdqxgNMxAEJdO11wpOB237xMQISJrbByTggcF&#10;WMx7bzMstLvzN90OsRIphEOBCkyMbSFlKA1ZDEPXEifux3mLMUFfSe3xnsJtI/MsG0uLNacGgy2t&#10;DJWXw9Uq2Pvz52X0Vxl55r3fNF/rj2B/lRr0u+UURKQuvsRP904ryCd5mpvepCc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siZsIAAADdAAAADwAAAAAAAAAAAAAA&#10;AAChAgAAZHJzL2Rvd25yZXYueG1sUEsFBgAAAAAEAAQA+QAAAJADAAAAAA==&#10;" strokeweight="1pt"/>
                          <v:rect id="Rectangle 697" o:spid="_x0000_s1127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4CYcIA&#10;AADdAAAADwAAAGRycy9kb3ducmV2LnhtbESPQYvCMBSE74L/IbwFb5puEaldoxRB2OtWBY+P5m1b&#10;bV5qErX77zeC4HGYmW+Y1WYwnbiT861lBZ+zBARxZXXLtYLDfjfNQPiArLGzTAr+yMNmPR6tMNf2&#10;wT90L0MtIoR9jgqaEPpcSl81ZNDPbE8cvV/rDIYoXS21w0eEm06mSbKQBluOCw32tG2oupQ3o6Ao&#10;zsPxWi5x52WWuIWe67o4KTX5GIovEIGG8A6/2t9aQZqlS3i+iU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gJhwgAAAN0AAAAPAAAAAAAAAAAAAAAAAJgCAABkcnMvZG93&#10;bnJldi54bWxQSwUGAAAAAAQABAD1AAAAhwMAAAAA&#10;" filled="f" stroked="f" strokeweight=".25pt">
                            <v:textbox inset="1pt,1pt,1pt,1pt">
                              <w:txbxContent>
                                <w:p w:rsidR="000F21DF" w:rsidRPr="002F7426" w:rsidRDefault="000F21DF" w:rsidP="005F1BEA">
                                  <w:pPr>
                                    <w:pStyle w:val="aff"/>
                                    <w:rPr>
                                      <w:rFonts w:ascii="Times New Roman" w:hAnsi="Times New Roman"/>
                                      <w:color w:val="FFFFFF"/>
                                      <w:szCs w:val="2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Times New Roman" w:eastAsia="Calibri" w:hAnsi="Times New Roman"/>
                                      <w:szCs w:val="28"/>
                                      <w:lang w:val="ru-RU" w:eastAsia="en-US"/>
                                    </w:rPr>
                                    <w:t>БГТУ 74419017, 2018</w:t>
                                  </w:r>
                                </w:p>
                                <w:p w:rsidR="000F21DF" w:rsidRPr="001D76CB" w:rsidRDefault="000F21DF" w:rsidP="005F1BEA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v:textbox>
                          </v:rect>
                        </v:group>
                        <v:rect id="_x0000_s1128" style="position:absolute;left:48006;top:91855;width:3090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OAq8EA&#10;AADcAAAADwAAAGRycy9kb3ducmV2LnhtbESPQYvCMBSE74L/ITzBm6YuKrUapSwIe7W7gsdH82yr&#10;zUtNslr/vREW9jjMzDfMZtebVtzJ+caygtk0AUFcWt1wpeDnez9JQfiArLG1TAqe5GG3HQ42mGn7&#10;4APdi1CJCGGfoYI6hC6T0pc1GfRT2xFH72ydwRClq6R2+Ihw08qPJFlKgw3HhRo7+qypvBa/RkGe&#10;X/rjrVjh3ss0cUs911V+Umo86vM1iEB9+A//tb+0gkU6h/eZeAT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jgKvBAAAA3AAAAA8AAAAAAAAAAAAAAAAAmAIAAGRycy9kb3du&#10;cmV2LnhtbFBLBQYAAAAABAAEAPUAAACGAwAAAAA=&#10;" filled="f" stroked="f" strokeweight=".25pt">
                          <v:textbox inset="1pt,1pt,1pt,1pt">
                            <w:txbxContent>
                              <w:p w:rsidR="000F21DF" w:rsidRPr="0042148F" w:rsidRDefault="000F21DF" w:rsidP="00925DB0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ru-RU"/>
                                  </w:rPr>
                                </w:pPr>
                                <w:r w:rsidRPr="0042148F"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ru-RU"/>
                                  </w:rPr>
                                  <w:t>У</w:t>
                                </w:r>
                              </w:p>
                            </w:txbxContent>
                          </v:textbox>
                        </v:rect>
                      </v:group>
                    </w:pict>
                  </mc:Fallback>
                </mc:AlternateContent>
              </w:r>
              <w:r w:rsidR="00020F29">
                <w:rPr>
                  <w:rStyle w:val="af4"/>
                  <w:b/>
                </w:rPr>
                <w:t>Содержание</w:t>
              </w:r>
              <w:bookmarkEnd w:id="3"/>
              <w:bookmarkEnd w:id="2"/>
              <w:bookmarkEnd w:id="1"/>
              <w:bookmarkEnd w:id="0"/>
            </w:p>
            <w:p w:rsidR="0007306B" w:rsidRPr="00E10184" w:rsidRDefault="00836F98" w:rsidP="0007306B">
              <w:pPr>
                <w:pStyle w:val="11"/>
                <w:rPr>
                  <w:noProof/>
                  <w:color w:val="0000FF" w:themeColor="hyperlink"/>
                  <w:u w:val="single"/>
                </w:rPr>
              </w:pPr>
              <w:r w:rsidRPr="00434E66">
                <w:fldChar w:fldCharType="begin"/>
              </w:r>
              <w:r w:rsidRPr="00434E66">
                <w:instrText xml:space="preserve"> TOC \o "1-3" \h \z \u </w:instrText>
              </w:r>
              <w:r w:rsidRPr="00434E66">
                <w:fldChar w:fldCharType="separate"/>
              </w:r>
              <w:hyperlink w:anchor="_Toc515313068" w:history="1">
                <w:r w:rsidR="0007306B" w:rsidRPr="009C25D9">
                  <w:rPr>
                    <w:rStyle w:val="a9"/>
                    <w:noProof/>
                  </w:rPr>
                  <w:t>ВВЕДЕНИЕ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6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69" w:history="1">
                <w:r w:rsidR="0007306B" w:rsidRPr="009C25D9">
                  <w:rPr>
                    <w:rStyle w:val="a9"/>
                    <w:noProof/>
                  </w:rPr>
                  <w:t>1</w:t>
                </w:r>
                <w:r w:rsidR="0007306B" w:rsidRPr="009C25D9">
                  <w:rPr>
                    <w:rStyle w:val="a9"/>
                    <w:noProof/>
                    <w:lang w:eastAsia="ru-RU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Обзор теоретического материала и аналог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6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0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1</w:t>
                </w:r>
                <w:r w:rsidR="0007306B" w:rsidRPr="009C25D9">
                  <w:rPr>
                    <w:rStyle w:val="a9"/>
                    <w:noProof/>
                  </w:rPr>
                  <w:t xml:space="preserve"> Контроль персонал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1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2</w:t>
                </w:r>
                <w:r w:rsidR="0007306B" w:rsidRPr="009C25D9">
                  <w:rPr>
                    <w:rStyle w:val="a9"/>
                    <w:noProof/>
                  </w:rPr>
                  <w:t xml:space="preserve"> Методы контроля персонал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2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3</w:t>
                </w:r>
                <w:r w:rsidR="0007306B" w:rsidRPr="009C25D9">
                  <w:rPr>
                    <w:rStyle w:val="a9"/>
                    <w:noProof/>
                  </w:rPr>
                  <w:t xml:space="preserve"> Обзор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</w:rPr>
                  <w:t xml:space="preserve">системы контроля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  <w:lang w:val="en-US"/>
                  </w:rPr>
                  <w:t>StaffCounter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3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4</w:t>
                </w:r>
                <w:r w:rsidR="0007306B" w:rsidRPr="009C25D9">
                  <w:rPr>
                    <w:rStyle w:val="a9"/>
                    <w:noProof/>
                  </w:rPr>
                  <w:t xml:space="preserve"> Система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</w:rPr>
                  <w:t>учета рабочего времени Эпикур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4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5</w:t>
                </w:r>
                <w:r w:rsidR="0007306B" w:rsidRPr="009C25D9">
                  <w:rPr>
                    <w:rStyle w:val="a9"/>
                    <w:noProof/>
                  </w:rPr>
                  <w:t xml:space="preserve"> Система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</w:rPr>
                  <w:t xml:space="preserve">учета рабочего времени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  <w:lang w:val="en-US"/>
                  </w:rPr>
                  <w:t>Kickidler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5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6</w:t>
                </w:r>
                <w:r w:rsidR="0007306B" w:rsidRPr="009C25D9">
                  <w:rPr>
                    <w:rStyle w:val="a9"/>
                    <w:noProof/>
                  </w:rPr>
                  <w:t xml:space="preserve"> Программа для учета рабочего времени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  <w:lang w:val="en-US"/>
                  </w:rPr>
                  <w:t>Mipko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  <w:shd w:val="clear" w:color="auto" w:fill="FFFFFF"/>
                    <w:lang w:val="en-US"/>
                  </w:rPr>
                  <w:t>PM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6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1.7</w:t>
                </w:r>
                <w:r w:rsidR="0007306B" w:rsidRPr="009C25D9">
                  <w:rPr>
                    <w:rStyle w:val="a9"/>
                    <w:noProof/>
                  </w:rPr>
                  <w:t xml:space="preserve"> Вывод по разделу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7" w:history="1">
                <w:r w:rsidR="0007306B" w:rsidRPr="009C25D9">
                  <w:rPr>
                    <w:rStyle w:val="a9"/>
                    <w:noProof/>
                  </w:rPr>
                  <w:t>2</w:t>
                </w:r>
                <w:r w:rsidR="0007306B" w:rsidRPr="009C25D9">
                  <w:rPr>
                    <w:rStyle w:val="a9"/>
                    <w:noProof/>
                    <w:lang w:eastAsia="ru-RU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Обоснование технических приемов программировани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8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1</w:t>
                </w:r>
                <w:r w:rsidR="0007306B" w:rsidRPr="009C25D9">
                  <w:rPr>
                    <w:rStyle w:val="a9"/>
                    <w:noProof/>
                  </w:rPr>
                  <w:t xml:space="preserve"> Платформа ASP.NET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79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2</w:t>
                </w:r>
                <w:r w:rsidR="0007306B" w:rsidRPr="009C25D9">
                  <w:rPr>
                    <w:rStyle w:val="a9"/>
                    <w:noProof/>
                  </w:rPr>
                  <w:t xml:space="preserve"> СУБД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Microsoft</w:t>
                </w:r>
                <w:r w:rsidR="0007306B" w:rsidRPr="009C25D9">
                  <w:rPr>
                    <w:rStyle w:val="a9"/>
                    <w:noProof/>
                  </w:rPr>
                  <w:t xml:space="preserve"> SQL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Server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7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0" w:history="1">
                <w:r w:rsidR="0007306B" w:rsidRPr="009C25D9">
                  <w:rPr>
                    <w:rStyle w:val="a9"/>
                    <w:noProof/>
                    <w:lang w:val="en-US"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3</w:t>
                </w:r>
                <w:r w:rsidR="0007306B" w:rsidRPr="009C25D9">
                  <w:rPr>
                    <w:rStyle w:val="a9"/>
                    <w:noProof/>
                  </w:rPr>
                  <w:t xml:space="preserve"> Язык программирования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C#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1" w:history="1">
                <w:r w:rsidR="0007306B" w:rsidRPr="009C25D9">
                  <w:rPr>
                    <w:rStyle w:val="a9"/>
                    <w:noProof/>
                    <w:lang w:val="en-US"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4</w:t>
                </w:r>
                <w:r w:rsidR="0007306B" w:rsidRPr="009C25D9">
                  <w:rPr>
                    <w:rStyle w:val="a9"/>
                    <w:noProof/>
                  </w:rPr>
                  <w:t xml:space="preserve"> Язык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SQL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2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5</w:t>
                </w:r>
                <w:r w:rsidR="0007306B" w:rsidRPr="009C25D9">
                  <w:rPr>
                    <w:rStyle w:val="a9"/>
                    <w:noProof/>
                  </w:rPr>
                  <w:t xml:space="preserve"> Язык разметки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HTML5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3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6</w:t>
                </w:r>
                <w:r w:rsidR="0007306B" w:rsidRPr="009C25D9">
                  <w:rPr>
                    <w:rStyle w:val="a9"/>
                    <w:noProof/>
                  </w:rPr>
                  <w:t xml:space="preserve"> Библиотека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jQuery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4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7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 xml:space="preserve"> Язык CSS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5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8</w:t>
                </w:r>
                <w:r w:rsidR="0007306B" w:rsidRPr="009C25D9">
                  <w:rPr>
                    <w:rStyle w:val="a9"/>
                    <w:noProof/>
                  </w:rPr>
                  <w:t xml:space="preserve"> Библиотека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Morris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6" w:history="1">
                <w:r w:rsidR="0007306B" w:rsidRPr="009C25D9">
                  <w:rPr>
                    <w:rStyle w:val="a9"/>
                    <w:noProof/>
                    <w:lang w:val="en-US"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9</w:t>
                </w:r>
                <w:r w:rsidR="0007306B" w:rsidRPr="009C25D9">
                  <w:rPr>
                    <w:rStyle w:val="a9"/>
                    <w:noProof/>
                  </w:rPr>
                  <w:t xml:space="preserve"> Паттерн проектирования 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>MVC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1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7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2.10</w:t>
                </w:r>
                <w:r w:rsidR="0007306B" w:rsidRPr="009C25D9">
                  <w:rPr>
                    <w:rStyle w:val="a9"/>
                    <w:noProof/>
                  </w:rPr>
                  <w:t xml:space="preserve"> Вывод по разделу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8" w:history="1">
                <w:r w:rsidR="0007306B" w:rsidRPr="009C25D9">
                  <w:rPr>
                    <w:rStyle w:val="a9"/>
                    <w:noProof/>
                  </w:rPr>
                  <w:t>3</w:t>
                </w:r>
                <w:r w:rsidR="0007306B" w:rsidRPr="009C25D9">
                  <w:rPr>
                    <w:rStyle w:val="a9"/>
                    <w:noProof/>
                    <w:lang w:eastAsia="ru-RU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Проектирование и разработка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89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1</w:t>
                </w:r>
                <w:r w:rsidR="0007306B" w:rsidRPr="009C25D9">
                  <w:rPr>
                    <w:rStyle w:val="a9"/>
                    <w:noProof/>
                  </w:rPr>
                  <w:t xml:space="preserve"> Проектирование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8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0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2</w:t>
                </w:r>
                <w:r w:rsidR="0007306B" w:rsidRPr="009C25D9">
                  <w:rPr>
                    <w:rStyle w:val="a9"/>
                    <w:noProof/>
                  </w:rPr>
                  <w:t xml:space="preserve"> Структура приложени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1" w:history="1">
                <w:r w:rsidR="0007306B" w:rsidRPr="009C25D9">
                  <w:rPr>
                    <w:rStyle w:val="a9"/>
                    <w:rFonts w:eastAsia="Times New Roman"/>
                    <w:noProof/>
                    <w:lang w:eastAsia="be-BY"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3</w:t>
                </w:r>
                <w:r w:rsidR="0007306B" w:rsidRPr="009C25D9">
                  <w:rPr>
                    <w:rStyle w:val="a9"/>
                    <w:rFonts w:eastAsia="Times New Roman"/>
                    <w:noProof/>
                    <w:lang w:eastAsia="be-BY"/>
                  </w:rPr>
                  <w:t xml:space="preserve"> Разработка диаграммы вариантов использовани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2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4</w:t>
                </w:r>
                <w:r w:rsidR="0007306B" w:rsidRPr="009C25D9">
                  <w:rPr>
                    <w:rStyle w:val="a9"/>
                    <w:noProof/>
                  </w:rPr>
                  <w:t xml:space="preserve"> Структура базы данных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3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5</w:t>
                </w:r>
                <w:r w:rsidR="0007306B" w:rsidRPr="009C25D9">
                  <w:rPr>
                    <w:rStyle w:val="a9"/>
                    <w:noProof/>
                  </w:rPr>
                  <w:t xml:space="preserve"> Подключение к базе данных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4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6</w:t>
                </w:r>
                <w:r w:rsidR="0007306B" w:rsidRPr="009C25D9">
                  <w:rPr>
                    <w:rStyle w:val="a9"/>
                    <w:noProof/>
                  </w:rPr>
                  <w:t xml:space="preserve"> Главная страница приложени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5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7</w:t>
                </w:r>
                <w:r w:rsidR="0007306B" w:rsidRPr="009C25D9">
                  <w:rPr>
                    <w:rStyle w:val="a9"/>
                    <w:noProof/>
                  </w:rPr>
                  <w:t xml:space="preserve"> Авторизация пользовател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6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8</w:t>
                </w:r>
                <w:r w:rsidR="0007306B" w:rsidRPr="009C25D9">
                  <w:rPr>
                    <w:rStyle w:val="a9"/>
                    <w:noProof/>
                  </w:rPr>
                  <w:t xml:space="preserve"> Регистрация пользовател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7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9</w:t>
                </w:r>
                <w:r w:rsidR="0007306B" w:rsidRPr="009C25D9">
                  <w:rPr>
                    <w:rStyle w:val="a9"/>
                    <w:noProof/>
                  </w:rPr>
                  <w:t xml:space="preserve"> Страница создания новых опрос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2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8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10</w:t>
                </w:r>
                <w:r w:rsidR="0007306B" w:rsidRPr="009C25D9">
                  <w:rPr>
                    <w:rStyle w:val="a9"/>
                    <w:noProof/>
                  </w:rPr>
                  <w:t xml:space="preserve"> Учет рабочего времени сотрудник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099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11</w:t>
                </w:r>
                <w:r w:rsidR="0007306B" w:rsidRPr="009C25D9">
                  <w:rPr>
                    <w:rStyle w:val="a9"/>
                    <w:noProof/>
                  </w:rPr>
                  <w:t xml:space="preserve"> Публикация веб-приложения на веб-сервер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09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0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3.12</w:t>
                </w:r>
                <w:r w:rsidR="0007306B" w:rsidRPr="009C25D9">
                  <w:rPr>
                    <w:rStyle w:val="a9"/>
                    <w:noProof/>
                  </w:rPr>
                  <w:t xml:space="preserve"> Вывод по разделу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1" w:history="1">
                <w:r w:rsidR="0007306B" w:rsidRPr="009C25D9">
                  <w:rPr>
                    <w:rStyle w:val="a9"/>
                    <w:noProof/>
                  </w:rPr>
                  <w:t>4</w:t>
                </w:r>
                <w:r w:rsidR="0007306B" w:rsidRPr="009C25D9">
                  <w:rPr>
                    <w:rStyle w:val="a9"/>
                    <w:noProof/>
                    <w:lang w:eastAsia="ru-RU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Руководство пользователя и тестирование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2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4.1</w:t>
                </w:r>
                <w:r w:rsidR="0007306B" w:rsidRPr="009C25D9">
                  <w:rPr>
                    <w:rStyle w:val="a9"/>
                    <w:noProof/>
                  </w:rPr>
                  <w:t xml:space="preserve"> Регистрация пользователя в системе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Style w:val="a9"/>
                  <w:noProof/>
                </w:rPr>
              </w:pPr>
              <w:hyperlink w:anchor="_Toc515313103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4.2</w:t>
                </w:r>
                <w:r w:rsidR="0007306B" w:rsidRPr="009C25D9">
                  <w:rPr>
                    <w:rStyle w:val="a9"/>
                    <w:noProof/>
                  </w:rPr>
                  <w:t xml:space="preserve"> Авторизация пользовател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5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7306B">
              <w:pPr>
                <w:spacing w:after="200" w:line="276" w:lineRule="auto"/>
                <w:ind w:firstLine="0"/>
                <w:jc w:val="left"/>
                <w:rPr>
                  <w:rStyle w:val="a9"/>
                  <w:noProof/>
                </w:rPr>
              </w:pPr>
              <w:r>
                <w:rPr>
                  <w:rStyle w:val="a9"/>
                  <w:noProof/>
                </w:rPr>
                <w:br w:type="page"/>
              </w:r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4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4.3</w:t>
                </w:r>
                <w:r w:rsidR="0007306B" w:rsidRPr="009C25D9">
                  <w:rPr>
                    <w:rStyle w:val="a9"/>
                    <w:noProof/>
                  </w:rPr>
                  <w:t xml:space="preserve"> Руководство для пользовател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5" w:history="1">
                <w:r w:rsidR="0007306B" w:rsidRPr="009C25D9">
                  <w:rPr>
                    <w:rStyle w:val="a9"/>
                    <w:noProof/>
                  </w:rPr>
                  <w:t>4.3.1 Работа с заданиям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6" w:history="1">
                <w:r w:rsidR="0007306B" w:rsidRPr="009C25D9">
                  <w:rPr>
                    <w:rStyle w:val="a9"/>
                    <w:noProof/>
                  </w:rPr>
                  <w:t>4.3.2 Работа с опросам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7" w:history="1">
                <w:r w:rsidR="0007306B" w:rsidRPr="009C25D9">
                  <w:rPr>
                    <w:rStyle w:val="a9"/>
                    <w:noProof/>
                  </w:rPr>
                  <w:t>4.3.3 Работа с дополнительной информацией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8" w:history="1">
                <w:r w:rsidR="0007306B" w:rsidRPr="009C25D9">
                  <w:rPr>
                    <w:rStyle w:val="a9"/>
                    <w:noProof/>
                  </w:rPr>
                  <w:t>4.3.4 Регистрация проработанного времен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09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4.4</w:t>
                </w:r>
                <w:r w:rsidR="0007306B" w:rsidRPr="009C25D9">
                  <w:rPr>
                    <w:rStyle w:val="a9"/>
                    <w:noProof/>
                  </w:rPr>
                  <w:t xml:space="preserve"> Руководство для пользователя с правами администратор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0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0" w:history="1">
                <w:r w:rsidR="0007306B" w:rsidRPr="009C25D9">
                  <w:rPr>
                    <w:rStyle w:val="a9"/>
                    <w:noProof/>
                  </w:rPr>
                  <w:t>4.4.1 Посещаемость сотрудник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3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1" w:history="1">
                <w:r w:rsidR="0007306B" w:rsidRPr="009C25D9">
                  <w:rPr>
                    <w:rStyle w:val="a9"/>
                    <w:noProof/>
                  </w:rPr>
                  <w:t>4.4.2 Управление системой опрос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2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4.5</w:t>
                </w:r>
                <w:r w:rsidR="0007306B" w:rsidRPr="009C25D9">
                  <w:rPr>
                    <w:rStyle w:val="a9"/>
                    <w:noProof/>
                  </w:rPr>
                  <w:t xml:space="preserve"> Тестирование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3" w:history="1">
                <w:r w:rsidR="0007306B" w:rsidRPr="009C25D9">
                  <w:rPr>
                    <w:rStyle w:val="a9"/>
                    <w:noProof/>
                  </w:rPr>
                  <w:t>4.5.1 Тестирование полей авторизаци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4" w:history="1">
                <w:r w:rsidR="0007306B" w:rsidRPr="009C25D9">
                  <w:rPr>
                    <w:rStyle w:val="a9"/>
                    <w:noProof/>
                  </w:rPr>
                  <w:t>4.5.2 Тестирование полей регистраци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5" w:history="1">
                <w:r w:rsidR="0007306B" w:rsidRPr="009C25D9">
                  <w:rPr>
                    <w:rStyle w:val="a9"/>
                    <w:noProof/>
                  </w:rPr>
                  <w:t>4.5.3 Создание новых опросов для пользователей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6" w:history="1">
                <w:r w:rsidR="0007306B" w:rsidRPr="009C25D9">
                  <w:rPr>
                    <w:rStyle w:val="a9"/>
                    <w:noProof/>
                  </w:rPr>
                  <w:t>4.5.4 Выводы по разделу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7" w:history="1">
                <w:r w:rsidR="0007306B" w:rsidRPr="009C25D9">
                  <w:rPr>
                    <w:rStyle w:val="a9"/>
                    <w:noProof/>
                  </w:rPr>
                  <w:t>5</w:t>
                </w:r>
                <w:r w:rsidR="0007306B" w:rsidRPr="009C25D9">
                  <w:rPr>
                    <w:rStyle w:val="a9"/>
                    <w:noProof/>
                    <w:lang w:eastAsia="ru-RU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Экономическое обоснование цены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5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8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5.1</w:t>
                </w:r>
                <w:r w:rsidR="0007306B" w:rsidRPr="009C25D9">
                  <w:rPr>
                    <w:rStyle w:val="a9"/>
                    <w:noProof/>
                  </w:rPr>
                  <w:t xml:space="preserve"> Характеристика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5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19" w:history="1">
                <w:r w:rsidR="0007306B" w:rsidRPr="009C25D9">
                  <w:rPr>
                    <w:rStyle w:val="a9"/>
                    <w:rFonts w:eastAsia="Calibri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5.2</w:t>
                </w:r>
                <w:r w:rsidR="0007306B" w:rsidRPr="009C25D9">
                  <w:rPr>
                    <w:rStyle w:val="a9"/>
                    <w:rFonts w:eastAsia="Calibri"/>
                    <w:noProof/>
                  </w:rPr>
                  <w:t xml:space="preserve"> Исходные данные и маркетинговый анализ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1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5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0" w:history="1">
                <w:r w:rsidR="0007306B" w:rsidRPr="009C25D9">
                  <w:rPr>
                    <w:rStyle w:val="a9"/>
                    <w:rFonts w:eastAsia="Times New Roman"/>
                    <w:noProof/>
                    <w:lang w:eastAsia="ru-RU"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5.3</w:t>
                </w:r>
                <w:r w:rsidR="0007306B" w:rsidRPr="009C25D9">
                  <w:rPr>
                    <w:rStyle w:val="a9"/>
                    <w:rFonts w:eastAsia="Times New Roman"/>
                    <w:noProof/>
                    <w:lang w:eastAsia="ru-RU"/>
                  </w:rPr>
                  <w:t xml:space="preserve"> Методика обоснования цены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6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1" w:history="1">
                <w:r w:rsidR="0007306B" w:rsidRPr="009C25D9">
                  <w:rPr>
                    <w:rStyle w:val="a9"/>
                    <w:rFonts w:eastAsia="Calibri"/>
                    <w:noProof/>
                  </w:rPr>
                  <w:t>5.3.1 Объем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2" w:history="1">
                <w:r w:rsidR="0007306B" w:rsidRPr="009C25D9">
                  <w:rPr>
                    <w:rStyle w:val="a9"/>
                    <w:rFonts w:eastAsia="Calibri"/>
                    <w:noProof/>
                  </w:rPr>
                  <w:t>5.3.2 Основная заработная плат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7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3" w:history="1">
                <w:r w:rsidR="0007306B" w:rsidRPr="009C25D9">
                  <w:rPr>
                    <w:rStyle w:val="a9"/>
                    <w:noProof/>
                  </w:rPr>
                  <w:t>5.3.3 Дополнительная заработная плат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4" w:history="1">
                <w:r w:rsidR="0007306B" w:rsidRPr="009C25D9">
                  <w:rPr>
                    <w:rStyle w:val="a9"/>
                    <w:noProof/>
                  </w:rPr>
                  <w:t>5.3.4 Отчисления в фонд социальной защиты населения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5" w:history="1">
                <w:r w:rsidR="0007306B" w:rsidRPr="009C25D9">
                  <w:rPr>
                    <w:rStyle w:val="a9"/>
                    <w:noProof/>
                  </w:rPr>
                  <w:t>5.3.5 Расходы на материалы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6" w:history="1">
                <w:r w:rsidR="0007306B" w:rsidRPr="009C25D9">
                  <w:rPr>
                    <w:rStyle w:val="a9"/>
                    <w:noProof/>
                  </w:rPr>
                  <w:t>5.3.6 Расходы на оплату машинного времен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7" w:history="1">
                <w:r w:rsidR="0007306B" w:rsidRPr="009C25D9">
                  <w:rPr>
                    <w:rStyle w:val="a9"/>
                    <w:noProof/>
                  </w:rPr>
                  <w:t>5.3.7 Прочие прямые затраты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8" w:history="1">
                <w:r w:rsidR="0007306B" w:rsidRPr="009C25D9">
                  <w:rPr>
                    <w:rStyle w:val="a9"/>
                    <w:noProof/>
                  </w:rPr>
                  <w:t>5.3.8 Накладные расходы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29" w:history="1">
                <w:r w:rsidR="0007306B" w:rsidRPr="009C25D9">
                  <w:rPr>
                    <w:rStyle w:val="a9"/>
                    <w:noProof/>
                  </w:rPr>
                  <w:t>5.3.9 Сумма расходов на разработку программного средств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2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4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0" w:history="1">
                <w:r w:rsidR="0007306B" w:rsidRPr="009C25D9">
                  <w:rPr>
                    <w:rStyle w:val="a9"/>
                    <w:noProof/>
                  </w:rPr>
                  <w:t>5.3.10 Расходы на сопровождение и адаптацию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1" w:history="1">
                <w:r w:rsidR="0007306B" w:rsidRPr="009C25D9">
                  <w:rPr>
                    <w:rStyle w:val="a9"/>
                    <w:noProof/>
                  </w:rPr>
                  <w:t>5.3.11 Полная себестоимость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31"/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2" w:history="1">
                <w:r w:rsidR="0007306B" w:rsidRPr="009C25D9">
                  <w:rPr>
                    <w:rStyle w:val="a9"/>
                    <w:noProof/>
                  </w:rPr>
                  <w:t>5.3.12 Определение цены, оценка эффективност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21"/>
                <w:tabs>
                  <w:tab w:val="left" w:pos="709"/>
                </w:tabs>
                <w:ind w:left="0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3" w:history="1">
                <w:r w:rsidR="0007306B" w:rsidRPr="009C25D9">
                  <w:rPr>
                    <w:rStyle w:val="a9"/>
                    <w:noProof/>
                    <w14:scene3d>
                      <w14:camera w14:prst="orthographicFront"/>
                      <w14:lightRig w14:rig="threePt" w14:dir="t">
                        <w14:rot w14:lat="0" w14:lon="0" w14:rev="0"/>
                      </w14:lightRig>
                    </w14:scene3d>
                  </w:rPr>
                  <w:t>5.4</w:t>
                </w:r>
                <w:r w:rsidR="0007306B" w:rsidRPr="009C25D9">
                  <w:rPr>
                    <w:rStyle w:val="a9"/>
                    <w:noProof/>
                  </w:rPr>
                  <w:t xml:space="preserve"> Вывод по разделу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4" w:history="1">
                <w:r w:rsidR="0007306B" w:rsidRPr="009C25D9">
                  <w:rPr>
                    <w:rStyle w:val="a9"/>
                    <w:noProof/>
                  </w:rPr>
                  <w:t>ЗАКЛЮЧЕНИЕ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5" w:history="1">
                <w:r w:rsidR="0007306B" w:rsidRPr="009C25D9">
                  <w:rPr>
                    <w:rStyle w:val="a9"/>
                    <w:noProof/>
                  </w:rPr>
                  <w:t>Список используемых источнико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6" w:history="1">
                <w:r w:rsidR="0007306B" w:rsidRPr="009C25D9">
                  <w:rPr>
                    <w:rStyle w:val="a9"/>
                    <w:noProof/>
                  </w:rPr>
                  <w:t>ПРИЛОЖЕНИЕ А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6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7" w:history="1">
                <w:r w:rsidR="0007306B" w:rsidRPr="009C25D9">
                  <w:rPr>
                    <w:rStyle w:val="a9"/>
                    <w:noProof/>
                  </w:rPr>
                  <w:t>ПРИЛОЖЕНИЕ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Б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7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58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8" w:history="1">
                <w:r w:rsidR="0007306B" w:rsidRPr="009C25D9">
                  <w:rPr>
                    <w:rStyle w:val="a9"/>
                    <w:noProof/>
                  </w:rPr>
                  <w:t>ПРИЛОЖЕНИЕ В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8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39" w:history="1">
                <w:r w:rsidR="0007306B" w:rsidRPr="009C25D9">
                  <w:rPr>
                    <w:rStyle w:val="a9"/>
                    <w:noProof/>
                  </w:rPr>
                  <w:t>ПРИЛОЖЕНИЕ</w:t>
                </w:r>
                <w:r w:rsidR="0007306B" w:rsidRPr="009C25D9">
                  <w:rPr>
                    <w:rStyle w:val="a9"/>
                    <w:noProof/>
                    <w:lang w:val="en-US"/>
                  </w:rPr>
                  <w:t xml:space="preserve"> </w:t>
                </w:r>
                <w:r w:rsidR="0007306B" w:rsidRPr="009C25D9">
                  <w:rPr>
                    <w:rStyle w:val="a9"/>
                    <w:noProof/>
                  </w:rPr>
                  <w:t>Г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39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0" w:history="1">
                <w:r w:rsidR="0007306B" w:rsidRPr="009C25D9">
                  <w:rPr>
                    <w:rStyle w:val="a9"/>
                    <w:noProof/>
                  </w:rPr>
                  <w:t>ПРИЛОЖЕНИЕ Д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0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69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1" w:history="1">
                <w:r w:rsidR="0007306B" w:rsidRPr="009C25D9">
                  <w:rPr>
                    <w:rStyle w:val="a9"/>
                    <w:noProof/>
                  </w:rPr>
                  <w:t>ПРИЛОЖЕНИЕ Е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1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0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2" w:history="1">
                <w:r w:rsidR="0007306B" w:rsidRPr="009C25D9">
                  <w:rPr>
                    <w:rStyle w:val="a9"/>
                    <w:noProof/>
                  </w:rPr>
                  <w:t>ПРИЛОЖЕНИЕ Ж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2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1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3" w:history="1">
                <w:r w:rsidR="0007306B" w:rsidRPr="009C25D9">
                  <w:rPr>
                    <w:rStyle w:val="a9"/>
                    <w:noProof/>
                  </w:rPr>
                  <w:t>ПРИЛОЖЕНИЕ З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3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2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4" w:history="1">
                <w:r w:rsidR="0007306B" w:rsidRPr="009C25D9">
                  <w:rPr>
                    <w:rStyle w:val="a9"/>
                    <w:noProof/>
                  </w:rPr>
                  <w:t>ПРИЛОЖЕНИЕ И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4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3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7306B" w:rsidRDefault="000F21DF" w:rsidP="0007306B">
              <w:pPr>
                <w:pStyle w:val="11"/>
                <w:rPr>
                  <w:rFonts w:asciiTheme="minorHAnsi" w:eastAsiaTheme="minorEastAsia" w:hAnsiTheme="minorHAnsi" w:cstheme="minorBidi"/>
                  <w:noProof/>
                  <w:sz w:val="22"/>
                  <w:szCs w:val="22"/>
                  <w:lang w:eastAsia="ru-RU"/>
                </w:rPr>
              </w:pPr>
              <w:hyperlink w:anchor="_Toc515313145" w:history="1">
                <w:r w:rsidR="0007306B" w:rsidRPr="009C25D9">
                  <w:rPr>
                    <w:rStyle w:val="a9"/>
                    <w:noProof/>
                  </w:rPr>
                  <w:t>ПРИЛОЖЕНИЕ К</w:t>
                </w:r>
                <w:r w:rsidR="0007306B">
                  <w:rPr>
                    <w:noProof/>
                    <w:webHidden/>
                  </w:rPr>
                  <w:tab/>
                </w:r>
                <w:r w:rsidR="0007306B">
                  <w:rPr>
                    <w:noProof/>
                    <w:webHidden/>
                  </w:rPr>
                  <w:fldChar w:fldCharType="begin"/>
                </w:r>
                <w:r w:rsidR="0007306B">
                  <w:rPr>
                    <w:noProof/>
                    <w:webHidden/>
                  </w:rPr>
                  <w:instrText xml:space="preserve"> PAGEREF _Toc515313145 \h </w:instrText>
                </w:r>
                <w:r w:rsidR="0007306B">
                  <w:rPr>
                    <w:noProof/>
                    <w:webHidden/>
                  </w:rPr>
                </w:r>
                <w:r w:rsidR="0007306B">
                  <w:rPr>
                    <w:noProof/>
                    <w:webHidden/>
                  </w:rPr>
                  <w:fldChar w:fldCharType="separate"/>
                </w:r>
                <w:r w:rsidR="00A84ADC">
                  <w:rPr>
                    <w:noProof/>
                    <w:webHidden/>
                  </w:rPr>
                  <w:t>74</w:t>
                </w:r>
                <w:r w:rsidR="0007306B">
                  <w:rPr>
                    <w:noProof/>
                    <w:webHidden/>
                  </w:rPr>
                  <w:fldChar w:fldCharType="end"/>
                </w:r>
              </w:hyperlink>
            </w:p>
            <w:p w:rsidR="00020F29" w:rsidRDefault="00836F98" w:rsidP="00235F45">
              <w:pPr>
                <w:pStyle w:val="11"/>
              </w:pPr>
              <w:r w:rsidRPr="00434E66">
                <w:fldChar w:fldCharType="end"/>
              </w:r>
            </w:p>
          </w:sdtContent>
        </w:sdt>
        <w:p w:rsidR="000602E8" w:rsidRPr="000602E8" w:rsidRDefault="000F21DF" w:rsidP="00020F29">
          <w:pPr>
            <w:ind w:firstLine="0"/>
            <w:contextualSpacing/>
            <w:sectPr w:rsidR="000602E8" w:rsidRPr="000602E8" w:rsidSect="00020F29">
              <w:pgSz w:w="11906" w:h="16838"/>
              <w:pgMar w:top="1134" w:right="567" w:bottom="851" w:left="1304" w:header="709" w:footer="709" w:gutter="0"/>
              <w:cols w:space="708"/>
              <w:titlePg/>
              <w:docGrid w:linePitch="381"/>
            </w:sectPr>
          </w:pPr>
        </w:p>
      </w:sdtContent>
    </w:sdt>
    <w:p w:rsidR="00221F7B" w:rsidRPr="00C663CD" w:rsidRDefault="00925DB0" w:rsidP="0021649B">
      <w:pPr>
        <w:pStyle w:val="12"/>
        <w:spacing w:before="200" w:after="360"/>
      </w:pPr>
      <w:bookmarkStart w:id="4" w:name="_Toc484628458"/>
      <w:bookmarkStart w:id="5" w:name="_Toc484628632"/>
      <w:bookmarkStart w:id="6" w:name="_Toc485210918"/>
      <w:bookmarkStart w:id="7" w:name="_Toc515313068"/>
      <w:r>
        <w:rPr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D7E8414" wp14:editId="499D98E1">
                <wp:simplePos x="0" y="0"/>
                <wp:positionH relativeFrom="column">
                  <wp:posOffset>-153963</wp:posOffset>
                </wp:positionH>
                <wp:positionV relativeFrom="paragraph">
                  <wp:posOffset>-368398</wp:posOffset>
                </wp:positionV>
                <wp:extent cx="6624000" cy="9874800"/>
                <wp:effectExtent l="0" t="0" r="24765" b="31750"/>
                <wp:wrapNone/>
                <wp:docPr id="587" name="Группа 5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4000" cy="9874800"/>
                          <a:chOff x="0" y="0"/>
                          <a:chExt cx="6624000" cy="9874800"/>
                        </a:xfrm>
                      </wpg:grpSpPr>
                      <wpg:grpSp>
                        <wpg:cNvPr id="2830" name="Группа 283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4000" cy="9874800"/>
                            <a:chOff x="0" y="0"/>
                            <a:chExt cx="20000" cy="20000"/>
                          </a:xfrm>
                        </wpg:grpSpPr>
                        <wps:wsp>
                          <wps:cNvPr id="2831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2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3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4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5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6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7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8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9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0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1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2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3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4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5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6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7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3B028E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3B028E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5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8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3B028E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0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99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0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1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2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3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04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2905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3B028E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906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3B028E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7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2908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3B028E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3B028E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2909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3B028E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10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2911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184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5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1186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3B028E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187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3B028E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8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1189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3B028E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190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3B028E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3B028E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1191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2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209"/>
                              <a:ext cx="6292" cy="1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Default="000F21DF" w:rsidP="003B028E">
                                <w:pPr>
                                  <w:jc w:val="center"/>
                                  <w:rPr>
                                    <w:i/>
                                    <w:sz w:val="27"/>
                                    <w:szCs w:val="27"/>
                                  </w:rPr>
                                </w:pPr>
                              </w:p>
                              <w:p w:rsidR="000F21DF" w:rsidRPr="00E8790B" w:rsidRDefault="000F21DF" w:rsidP="003B028E">
                                <w:pPr>
                                  <w:pStyle w:val="aff"/>
                                  <w:spacing w:before="240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ВВЕДЕНИЕ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193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4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5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6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197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198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3B028E">
                                <w:pPr>
                                  <w:ind w:firstLine="0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936105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199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0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1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3B028E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3B028E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586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818185" y="9197987"/>
                            <a:ext cx="309033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925DB0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7E8414" id="Группа 587" o:spid="_x0000_s1129" style="position:absolute;left:0;text-align:left;margin-left:-12.1pt;margin-top:-29pt;width:521.55pt;height:777.55pt;z-index:251655680" coordsize="66240,98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">
                <v:group id="Группа 2830" o:spid="_x0000_s1130" style="position:absolute;width:66240;height:98748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gof8wwAAAN0AAAAP&#10;AAAAAAAAAAAAAAAAAKoCAABkcnMvZG93bnJldi54bWxQSwUGAAAAAAQABAD6AAAAmgMAAAAA&#10;">
                  <v:rect id="Rectangle 649" o:spid="_x0000_s1131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/dZMQA&#10;AADdAAAADwAAAGRycy9kb3ducmV2LnhtbESP0YrCMBRE34X9h3AX9k1TXRBbjVIFwSfR6gdcmrtt&#10;sbnpNrHt7tcbQfBxmJkzzGozmFp01LrKsoLpJAJBnFtdcaHgetmPFyCcR9ZYWyYFf+Rgs/4YrTDR&#10;tuczdZkvRICwS1BB6X2TSOnykgy6iW2Ig/djW4M+yLaQusU+wE0tZ1E0lwYrDgslNrQrKb9ld6Pg&#10;5ofumBbZ/z6+buP8tE37+2+q1NfnkC5BeBr8O/xqH7SC2eJ7Cs834Qn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/3WTEAAAA3QAAAA8AAAAAAAAAAAAAAAAAmAIAAGRycy9k&#10;b3ducmV2LnhtbFBLBQYAAAAABAAEAPUAAACJAwAAAAA=&#10;" filled="f" strokeweight="2pt"/>
                  <v:line id="Line 650" o:spid="_x0000_s1132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/lu8QAAADdAAAADwAAAGRycy9kb3ducmV2LnhtbESPQWvCQBSE7wX/w/KE3urGFCVEVxEh&#10;pbdi4iW3Z/aZBLNvQ3Zr0n/fFQSPw8x8w2z3k+nEnQbXWlawXEQgiCurW64VnIvsIwHhPLLGzjIp&#10;+CMH+93sbYuptiOf6J77WgQIuxQVNN73qZSuasigW9ieOHhXOxj0QQ611AOOAW46GUfRWhpsOSw0&#10;2NOxoeqW/xoFt/K8yr5+jrro8oO+1JkvL1et1Pt8OmxAeJr8K/xsf2sFcfIZw+NNeAJy9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n+W7xAAAAN0AAAAPAAAAAAAAAAAA&#10;AAAAAKECAABkcnMvZG93bnJldi54bWxQSwUGAAAAAAQABAD5AAAAkgMAAAAA&#10;" strokeweight="2pt"/>
                  <v:line id="Line 651" o:spid="_x0000_s1133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NAIM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88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00AgwQAAAN0AAAAPAAAAAAAAAAAAAAAA&#10;AKECAABkcnMvZG93bnJldi54bWxQSwUGAAAAAAQABAD5AAAAjwMAAAAA&#10;" strokeweight="2pt"/>
                  <v:line id="Line 652" o:spid="_x0000_s1134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rYVMQAAADdAAAADwAAAGRycy9kb3ducmV2LnhtbESPT4vCMBTE74LfITxhb5quqyJdo4jQ&#10;ZW9i68Xba/P6B5uX0mS1++2NIHgcZuY3zGY3mFbcqHeNZQWfswgEcWF1w5WCc5ZM1yCcR9bYWiYF&#10;/+Rgtx2PNhhre+cT3VJfiQBhF6OC2vsultIVNRl0M9sRB6+0vUEfZF9J3eM9wE0r51G0kgYbDgs1&#10;dnSoqbimf0bB9XJeJj/Hg87adK/zKvGXvNRKfUyG/TcIT4N/h1/tX61gvv5awPNNeAJy+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OthUxAAAAN0AAAAPAAAAAAAAAAAA&#10;AAAAAKECAABkcnMvZG93bnJldi54bWxQSwUGAAAAAAQABAD5AAAAkgMAAAAA&#10;" strokeweight="2pt"/>
                  <v:line id="Line 653" o:spid="_x0000_s1135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Z9z8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88kU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dn3PwQAAAN0AAAAPAAAAAAAAAAAAAAAA&#10;AKECAABkcnMvZG93bnJldi54bWxQSwUGAAAAAAQABAD5AAAAjwMAAAAA&#10;" strokeweight="2pt"/>
                  <v:line id="Line 654" o:spid="_x0000_s1136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TjuM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rG88kM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pOO4wQAAAN0AAAAPAAAAAAAAAAAAAAAA&#10;AKECAABkcnMvZG93bnJldi54bWxQSwUGAAAAAAQABAD5AAAAjwMAAAAA&#10;" strokeweight="2pt"/>
                  <v:line id="Line 655" o:spid="_x0000_s1137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hGI8UAAADdAAAADwAAAGRycy9kb3ducmV2LnhtbESPS4vCQBCE74L/YWhhbzpZFx9kHUWE&#10;LHsTEy/eOpnOAzM9ITOr2X/vCILHoqq+oja7wbTiRr1rLCv4nEUgiAurG64UnLNkugbhPLLG1jIp&#10;+CcHu+14tMFY2zuf6Jb6SgQIuxgV1N53sZSuqMmgm9mOOHil7Q36IPtK6h7vAW5aOY+ipTTYcFio&#10;saNDTcU1/TMKrpfzIvk5HnTWpnudV4m/5KVW6mMy7L9BeBr8O/xq/2oF8/XXCp5vwhOQ2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hGI8UAAADdAAAADwAAAAAAAAAA&#10;AAAAAAChAgAAZHJzL2Rvd25yZXYueG1sUEsFBgAAAAAEAAQA+QAAAJMDAAAAAA==&#10;" strokeweight="2pt"/>
                  <v:line id="Line 656" o:spid="_x0000_s1138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fSUb4AAADdAAAADwAAAGRycy9kb3ducmV2LnhtbERPvQrCMBDeBd8hnOCmqYoi1SgiVNzE&#10;2sXtbM622FxKE7W+vRkEx4/vf73tTC1e1LrKsoLJOAJBnFtdcaEguySjJQjnkTXWlknBhxxsN/3e&#10;GmNt33ymV+oLEULYxaig9L6JpXR5SQbd2DbEgbvb1qAPsC2kbvEdwk0tp1G0kAYrDg0lNrQvKX+k&#10;T6Pgcc3myeG015c63elbkfjr7a6VGg663QqEp87/xT/3USuYLmdhbngTnoD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+d9JRvgAAAN0AAAAPAAAAAAAAAAAAAAAAAKEC&#10;AABkcnMvZG93bnJldi54bWxQSwUGAAAAAAQABAD5AAAAjAMAAAAA&#10;" strokeweight="2pt"/>
                  <v:line id="Line 657" o:spid="_x0000_s1139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4RIMYAAADdAAAADwAAAGRycy9kb3ducmV2LnhtbESP0WoCMRRE3wv9h3ALfatZFYquZhdp&#10;FSo+FG0/4Lq5blY3N0sSdduvb4SCj8PMnGHmZW9bcSEfGscKhoMMBHHldMO1gu+v1csERIjIGlvH&#10;pOCHApTF48Mcc+2uvKXLLtYiQTjkqMDE2OVShsqQxTBwHXHyDs5bjEn6WmqP1wS3rRxl2au02HBa&#10;MNjRm6HqtDtbBWu/35yGv7WRe177Zfv5Pg32qNTzU7+YgYjUx3v4v/2hFYwm4ync3q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+ESDGAAAA3QAAAA8AAAAAAAAA&#10;AAAAAAAAoQIAAGRycy9kb3ducmV2LnhtbFBLBQYAAAAABAAEAPkAAACUAwAAAAA=&#10;" strokeweight="1pt"/>
                  <v:line id="Line 658" o:spid="_x0000_s1140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LLwMMAAADdAAAADwAAAGRycy9kb3ducmV2LnhtbERP3WrCMBS+H+wdwhnsTlNliKtNRfYD&#10;Ey9k1Qc4Nsem2pyUJNO6p18uhF1+fP/FcrCduJAPrWMFk3EGgrh2uuVGwX73OZqDCBFZY+eYFNwo&#10;wLJ8fCgw1+7K33SpYiNSCIccFZgY+1zKUBuyGMauJ07c0XmLMUHfSO3xmsJtJ6dZNpMWW04NBnt6&#10;M1Sfqx+rYO0Pm/PktzHywGv/0W3fX4M9KfX8NKwWICIN8V98d39pBdP5S9qf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Cy8DDAAAA3QAAAA8AAAAAAAAAAAAA&#10;AAAAoQIAAGRycy9kb3ducmV2LnhtbFBLBQYAAAAABAAEAPkAAACRAwAAAAA=&#10;" strokeweight="1pt"/>
                  <v:rect id="Rectangle 659" o:spid="_x0000_s1141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fHgMMA&#10;AADdAAAADwAAAGRycy9kb3ducmV2LnhtbESPwWrDMBBE74H+g9hAb4mcUIzjRgmmYMg1Tgs9LtbW&#10;dmOtXEm1nb+PAoUeh5l5w+yPs+nFSM53lhVs1gkI4trqjhsF75dylYHwAVljb5kU3MjD8fC02GOu&#10;7cRnGqvQiAhhn6OCNoQhl9LXLRn0azsQR+/LOoMhStdI7XCKcNPLbZKk0mDHcaHFgd5aqq/Vr1FQ&#10;FN/zx0+1w9LLLHGpftFN8anU83IuXkEEmsN/+K990gq22W4DjzfxCc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fHgM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142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Z98IA&#10;AADdAAAADwAAAGRycy9kb3ducmV2LnhtbESPQYvCMBSE74L/IbwFb5puEaldoxRB2OtWBY+P5m1b&#10;bV5qErX77zeC4HGYmW+Y1WYwnbiT861lBZ+zBARxZXXLtYLDfjfNQPiArLGzTAr+yMNmPR6tMNf2&#10;wT90L0MtIoR9jgqaEPpcSl81ZNDPbE8cvV/rDIYoXS21w0eEm06mSbKQBluOCw32tG2oupQ3o6Ao&#10;zsPxWi5x52WWuIWe67o4KTX5GIovEIGG8A6/2t9aQZotU3i+iU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tVn3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143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n8bMIA&#10;AADdAAAADwAAAGRycy9kb3ducmV2LnhtbESPQYvCMBSE78L+h/AW9qbpqkjtGqUIglergsdH87at&#10;Ni/dJGr33xtB8DjMzDfMYtWbVtzI+caygu9RAoK4tLrhSsFhvxmmIHxA1thaJgX/5GG1/BgsMNP2&#10;zju6FaESEcI+QwV1CF0mpS9rMuhHtiOO3q91BkOUrpLa4T3CTSvHSTKTBhuOCzV2tK6pvBRXoyDP&#10;z/3xr5jjxss0cTM91VV+Uurrs89/QATqwzv8am+1gnE6n8DzTX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+fxs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144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BkGMIA&#10;AADdAAAADwAAAGRycy9kb3ducmV2LnhtbESPQYvCMBSE74L/ITxhb5oqIm3XKEUQvG5V2OOjedt2&#10;bV5qErX77zeC4HGYmW+Y9XYwnbiT861lBfNZAoK4srrlWsHpuJ+mIHxA1thZJgV/5GG7GY/WmGv7&#10;4C+6l6EWEcI+RwVNCH0upa8aMuhntieO3o91BkOUrpba4SPCTScXSbKSBluOCw32tGuoupQ3o6Ao&#10;fofztcxw72WauJVe6rr4VupjMhSfIAIN4R1+tQ9awSLNlvB8E5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EGQY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145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zBg8IA&#10;AADdAAAADwAAAGRycy9kb3ducmV2LnhtbESPQYvCMBSE78L+h/AW9qbpikrtGqUIglergsdH87at&#10;Ni/dJGr33xtB8DjMzDfMYtWbVtzI+caygu9RAoK4tLrhSsFhvxmmIHxA1thaJgX/5GG1/BgsMNP2&#10;zju6FaESEcI+QwV1CF0mpS9rMuhHtiOO3q91BkOUrpLa4T3CTSvHSTKTBhuOCzV2tK6pvBRXoyDP&#10;z/3xr5jjxss0cTM90VV+Uurrs89/QATqwzv8am+1gnE6n8LzTX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XMGD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146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5f9MMA&#10;AADdAAAADwAAAGRycy9kb3ducmV2LnhtbESPwWrDMBBE74X+g9hAb7WcUIztRAmmYMg1bgs5LtbG&#10;dmutXEl1nL+PCoUeh5l5w+wOixnFTM4PlhWskxQEcWv1wJ2C97f6OQfhA7LG0TIpuJGHw/7xYYel&#10;tlc+0dyETkQI+xIV9CFMpZS+7cmgT+xEHL2LdQZDlK6T2uE1ws0oN2maSYMDx4UeJ3rtqf1qfoyC&#10;qvpcPr6bAmsv89Rl+kV31Vmpp9VSbUEEWsJ/+K991Ao2eZHB75v4BOT+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5f9M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147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L6b8IA&#10;AADdAAAADwAAAGRycy9kb3ducmV2LnhtbESPQYvCMBSE78L+h/AW9qbpimjtGqUIglergsdH87at&#10;Ni/dJGr33xtB8DjMzDfMYtWbVtzI+caygu9RAoK4tLrhSsFhvxmmIHxA1thaJgX/5GG1/BgsMNP2&#10;zju6FaESEcI+QwV1CF0mpS9rMuhHtiOO3q91BkOUrpLa4T3CTSvHSTKVBhuOCzV2tK6pvBRXoyDP&#10;z/3xr5jjxss0cVM90VV+Uurrs89/QATqwzv8am+1gnE6n8HzTX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wvpv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936105" w:rsidRDefault="000F21DF" w:rsidP="003B028E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3B028E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5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148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1uHb4A&#10;AADdAAAADwAAAGRycy9kb3ducmV2LnhtbERPTYvCMBC9C/6HMII3TVdEatcoRRC8WhU8Ds3YdreZ&#10;1CRq/ffmIHh8vO/VpjeteJDzjWUFP9MEBHFpdcOVgtNxN0lB+ICssbVMCl7kYbMeDlaYafvkAz2K&#10;UIkYwj5DBXUIXSalL2sy6Ke2I47c1TqDIUJXSe3wGcNNK2dJspAGG44NNXa0ran8L+5GQZ7/9edb&#10;scSdl2niFnquq/yi1HjU578gAvXhK/6491rBLF3GufFNfAJy/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dbh2+AAAA3QAAAA8AAAAAAAAAAAAAAAAAmAIAAGRycy9kb3ducmV2&#10;LnhtbFBLBQYAAAAABAAEAPUAAACDAwAAAAA=&#10;" filled="f" stroked="f" strokeweight=".25pt">
                    <v:textbox inset="1pt,1pt,1pt,1pt">
                      <w:txbxContent>
                        <w:p w:rsidR="000F21DF" w:rsidRPr="002F7426" w:rsidRDefault="000F21DF" w:rsidP="003B028E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0.00.ПЗ</w:t>
                          </w:r>
                        </w:p>
                      </w:txbxContent>
                    </v:textbox>
                  </v:rect>
                  <v:line id="Line 667" o:spid="_x0000_s1149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0o8M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rGs/kc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XSjwwQAAAN0AAAAPAAAAAAAAAAAAAAAA&#10;AKECAABkcnMvZG93bnJldi54bWxQSwUGAAAAAAQABAD5AAAAjwMAAAAA&#10;" strokeweight="2pt"/>
                  <v:line id="Line 668" o:spid="_x0000_s1150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wbd74AAADdAAAADwAAAGRycy9kb3ducmV2LnhtbERPvQrCMBDeBd8hnOCmqYKi1SgiVNzE&#10;2sXtbM622FxKE7W+vRkEx4/vf73tTC1e1LrKsoLJOAJBnFtdcaEguySjBQjnkTXWlknBhxxsN/3e&#10;GmNt33ymV+oLEULYxaig9L6JpXR5SQbd2DbEgbvb1qAPsC2kbvEdwk0tp1E0lwYrDg0lNrQvKX+k&#10;T6Pgcc1myeG015c63elbkfjr7a6VGg663QqEp87/xT/3USuYLqOwP7wJT0Buv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jBt3vgAAAN0AAAAPAAAAAAAAAAAAAAAAAKEC&#10;AABkcnMvZG93bnJldi54bWxQSwUGAAAAAAQABAD5AAAAjAMAAAAA&#10;" strokeweight="2pt"/>
                  <v:line id="Line 669" o:spid="_x0000_s1151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XYBsUAAADdAAAADwAAAGRycy9kb3ducmV2LnhtbESPQWsCMRSE70L/Q3iF3jS7HqSuRhFb&#10;QelBqv6A5+a5Wd28LEnUbX99IxQ8DjPzDTOdd7YRN/KhdqwgH2QgiEuna64UHPar/juIEJE1No5J&#10;wQ8FmM9eelMstLvzN912sRIJwqFABSbGtpAylIYshoFriZN3ct5iTNJXUnu8J7ht5DDLRtJizWnB&#10;YEtLQ+Vld7UKNv74dcl/KyOPvPGfzfZjHOxZqbfXbjEBEamLz/B/e60VDMdZDo836Qn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XYBsUAAADdAAAADwAAAAAAAAAA&#10;AAAAAAChAgAAZHJzL2Rvd25yZXYueG1sUEsFBgAAAAAEAAQA+QAAAJMDAAAAAA==&#10;" strokeweight="1pt"/>
                  <v:line id="Line 670" o:spid="_x0000_s1152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dGccUAAADdAAAADwAAAGRycy9kb3ducmV2LnhtbESP3WoCMRSE7wu+QzhC72rWvRDdGkX8&#10;AaUXRe0DHDenm62bkyWJuu3Tm4Lg5TAz3zDTeWcbcSUfascKhoMMBHHpdM2Vgq/j5m0MIkRkjY1j&#10;UvBLAeaz3ssUC+1uvKfrIVYiQTgUqMDE2BZShtKQxTBwLXHyvp23GJP0ldQebwluG5ln2UharDkt&#10;GGxpaag8Hy5Wwc6fPs7Dv8rIE+/8uvlcTYL9Ueq13y3eQUTq4jP8aG+1gnyS5fD/Jj0BO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dGccUAAADdAAAADwAAAAAAAAAA&#10;AAAAAAChAgAAZHJzL2Rvd25yZXYueG1sUEsFBgAAAAAEAAQA+QAAAJMDAAAAAA==&#10;" strokeweight="1pt"/>
                  <v:line id="Line 671" o:spid="_x0000_s1153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vj6sUAAADdAAAADwAAAGRycy9kb3ducmV2LnhtbESP0WoCMRRE3wX/IVzBN82qIHVrFLEt&#10;KD5IbT/gurndbN3cLEmqq19vhIKPw8ycYebL1tbiTD5UjhWMhhkI4sLpiksF318fgxcQISJrrB2T&#10;gisFWC66nTnm2l34k86HWIoE4ZCjAhNjk0sZCkMWw9A1xMn7cd5iTNKXUnu8JLit5TjLptJixWnB&#10;YENrQ8Xp8GcVbP1xdxrdSiOPvPXv9f5tFuyvUv1eu3oFEamNz/B/e6MVjGfZBB5v0hO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vj6sUAAADdAAAADwAAAAAAAAAA&#10;AAAAAAChAgAAZHJzL2Rvd25yZXYueG1sUEsFBgAAAAAEAAQA+QAAAJMDAAAAAA==&#10;" strokeweight="1pt"/>
                  <v:group id="Group 672" o:spid="_x0000_s1154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TRE3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Hk3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NETfxgAAAN0A&#10;AAAPAAAAAAAAAAAAAAAAAKoCAABkcnMvZG93bnJldi54bWxQSwUGAAAAAAQABAD6AAAAnQMAAAAA&#10;">
                    <v:rect id="Rectangle 673" o:spid="_x0000_s115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dbmcMA&#10;AADdAAAADwAAAGRycy9kb3ducmV2LnhtbESPQWvCQBSE7wX/w/IEb3VXsaJpNhIKglfTCh4f2dck&#10;bfZt3N1q/PduodDjMDPfMPlutL24kg+dYw2LuQJBXDvTcaPh433/vAERIrLB3jFpuFOAXTF5yjEz&#10;7sZHulaxEQnCIUMNbYxDJmWoW7IY5m4gTt6n8xZjkr6RxuMtwW0vl0qtpcWO00KLA721VH9XP1ZD&#10;WX6Np0u1xX2QG+XXZmWa8qz1bDqWryAijfE//Nc+GA3LrXqB3zfpCcj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7dbm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3B028E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15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XF7sIA&#10;AADdAAAADwAAAGRycy9kb3ducmV2LnhtbESPQYvCMBSE7wv+h/CEva2JshStRikLgle7Ch4fzbOt&#10;Ni81yWr3328WBI/DzHzDrDaD7cSdfGgda5hOFAjiypmWaw2H7+3HHESIyAY7x6ThlwJs1qO3FebG&#10;PXhP9zLWIkE45KihibHPpQxVQxbDxPXEyTs7bzEm6WtpPD4S3HZyplQmLbacFhrs6auh6lr+WA1F&#10;cRmOt3KB2yDnymfm09TFSev38VAsQUQa4iv8bO+MhtlCZfD/Jj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ZcXu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005D6D" w:rsidRDefault="000F21DF" w:rsidP="003B028E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157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ebaqMYAAADd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ezSH&#10;5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5tqoxgAAAN0A&#10;AAAPAAAAAAAAAAAAAAAAAKoCAABkcnMvZG93bnJldi54bWxQSwUGAAAAAAQABAD6AAAAnQMAAAAA&#10;">
                    <v:rect id="Rectangle 676" o:spid="_x0000_s115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b0B78A&#10;AADdAAAADwAAAGRycy9kb3ducmV2LnhtbERPTYvCMBC9L/gfwgh7WxNlEVuNUgTB61YFj0MzttVm&#10;UpOo3X+/OSx4fLzv1WawnXiSD61jDdOJAkFcOdNyreF42H0tQISIbLBzTBp+KcBmPfpYYW7ci3/o&#10;WcZapBAOOWpoYuxzKUPVkMUwcT1x4i7OW4wJ+loaj68Ubjs5U2ouLbacGhrsadtQdSsfVkNRXIfT&#10;vcxwF+RC+bn5NnVx1vpzPBRLEJGG+Bb/u/dGwyxTaW56k56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tvQHvwAAAN0AAAAPAAAAAAAAAAAAAAAAAJgCAABkcnMvZG93bnJl&#10;di54bWxQSwUGAAAAAAQABAD1AAAAhAMAAAAA&#10;" filled="f" stroked="f" strokeweight=".25pt">
                      <v:textbox inset="1pt,1pt,1pt,1pt">
                        <w:txbxContent>
                          <w:p w:rsidR="000F21DF" w:rsidRPr="00E1636F" w:rsidRDefault="000F21DF" w:rsidP="003B028E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3B028E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159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pRnMIA&#10;AADdAAAADwAAAGRycy9kb3ducmV2LnhtbESPQYvCMBSE7wv+h/CEva2JsoitRikLgle7Ch4fzbOt&#10;Ni81yWr992ZhYY/DzHzDrDaD7cSdfGgda5hOFAjiypmWaw2H7+3HAkSIyAY7x6ThSQE269HbCnPj&#10;HrynexlrkSAcctTQxNjnUoaqIYth4nri5J2dtxiT9LU0Hh8Jbjs5U2ouLbacFhrs6auh6lr+WA1F&#10;cRmOtzLDbZAL5efm09TFSev38VAsQUQa4n/4r70zGmaZyuD3TXo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+lGc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A472A4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3B028E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160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bUAcQAAADdAAAADwAAAGRycy9kb3ducmV2LnhtbERPy2rCQBTdF/yH4Qrd&#10;1UlSWmp0FAlWXIRCVRB3l8w1CWbuhMw0j7/vLApdHs57vR1NI3rqXG1ZQbyIQBAXVtdcKricP18+&#10;QDiPrLGxTAomcrDdzJ7WmGo78Df1J1+KEMIuRQWV920qpSsqMugWtiUO3N12Bn2AXSl1h0MIN41M&#10;ouhdGqw5NFTYUlZR8Tj9GAWHAYfda7zv88c9m27nt69rHpNSz/NxtwLhafT/4j/3UStIlnH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9bUAcQAAADdAAAA&#10;DwAAAAAAAAAAAAAAAACqAgAAZHJzL2Rvd25yZXYueG1sUEsFBgAAAAAEAAQA+gAAAJsDAAAAAA==&#10;">
                    <v:rect id="Rectangle 679" o:spid="_x0000_s116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XLR8IA&#10;AADdAAAADwAAAGRycy9kb3ducmV2LnhtbESPQYvCMBSE7wv+h/CEva1pZRFbjVIEwavdXfD4aJ5t&#10;tXmpSdT6782C4HGYmW+Y5XownbiR861lBekkAUFcWd1yreD3Z/s1B+EDssbOMil4kIf1avSxxFzb&#10;O+/pVoZaRAj7HBU0IfS5lL5qyKCf2J44ekfrDIYoXS21w3uEm05Ok2QmDbYcFxrsadNQdS6vRkFR&#10;nIa/S5nh1st54mb6W9fFQanP8VAsQAQawjv8au+0gmmWpvD/Jj4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VctH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A56BC3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162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zZesAA&#10;AADdAAAADwAAAGRycy9kb3ducmV2LnhtbERPTYvCMBC9C/sfwgh7s6ki0q1GKYKw160KHodmtq02&#10;k26S1frvjSB4m8f7nNVmMJ24kvOtZQXTJAVBXFndcq3gsN9NMhA+IGvsLJOCO3nYrD9GK8y1vfEP&#10;XctQixjCPkcFTQh9LqWvGjLoE9sTR+7XOoMhQldL7fAWw00nZ2m6kAZbjg0N9rRtqLqU/0ZBUZyH&#10;41/5hTsvs9Qt9FzXxUmpz/FQLEEEGsJb/HJ/6zh/ms3h+U08Qa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zZesAAAADd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A472A4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163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/GPM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pws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N/GPMQAAADdAAAA&#10;DwAAAAAAAAAAAAAAAACqAgAAZHJzL2Rvd25yZXYueG1sUEsFBgAAAAAEAAQA+gAAAJsDAAAAAA==&#10;">
                    <v:rect id="Rectangle 682" o:spid="_x0000_s116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LilsAA&#10;AADdAAAADwAAAGRycy9kb3ducmV2LnhtbERPTYvCMBC9L/gfwgh7W1OXpdRqlCIIXu0qeByasa02&#10;k5pktf57syB4m8f7nMVqMJ24kfOtZQXTSQKCuLK65VrB/nfzlYHwAVljZ5kUPMjDajn6WGCu7Z13&#10;dCtDLWII+xwVNCH0uZS+asign9ieOHIn6wyGCF0ttcN7DDed/E6SVBpsOTY02NO6oepS/hkFRXEe&#10;Dtdyhhsvs8Sl+kfXxVGpz/FQzEEEGsJb/HJvdZw/zVL4/yae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cLilsAAAADd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E1636F" w:rsidRDefault="000F21DF" w:rsidP="003B028E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16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5HDcIA&#10;AADdAAAADwAAAGRycy9kb3ducmV2LnhtbERPTWvDMAy9F/YfjAa9NU7L6LIsbgmDwq5LV9hRxFqS&#10;NpYz203Sfz8PBr3p8T5V7GfTi5Gc7ywrWCcpCOLa6o4bBZ/HwyoD4QOyxt4yKbiRh/3uYVFgru3E&#10;HzRWoRExhH2OCtoQhlxKX7dk0Cd2II7ct3UGQ4SukdrhFMNNLzdpupUGO44NLQ701lJ9qa5GQVme&#10;59NP9YIHL7PUbfWTbsovpZaPc/kKItAc7uJ/97uO89fZM/x9E0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jkcN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005D6D" w:rsidRDefault="000F21DF" w:rsidP="003B028E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166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5pos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04X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3mmixgAAAN0A&#10;AAAPAAAAAAAAAAAAAAAAAKoCAABkcnMvZG93bnJldi54bWxQSwUGAAAAAAQABAD6AAAAnQMAAAAA&#10;">
                    <v:rect id="Rectangle 685" o:spid="_x0000_s116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125MEA&#10;AADdAAAADwAAAGRycy9kb3ducmV2LnhtbERPTWuDQBC9B/oflin0FteUEtS6CVII9FqTQI6DO1UT&#10;d9bubtX++26g0Ns83ueU+8UMYiLne8sKNkkKgrixuudWwel4WGcgfEDWOFgmBT/kYb97WJVYaDvz&#10;B011aEUMYV+ggi6EsZDSNx0Z9IkdiSP3aZ3BEKFrpXY4x3AzyOc03UqDPceGDkd666i51d9GQVVd&#10;l/NXnePByyx1W/2i2+qi1NPjUr2CCLSEf/Gf+13H+Zssh/s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dduT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E1636F" w:rsidRDefault="000F21DF" w:rsidP="003B028E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16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5JpMMA&#10;AADdAAAADwAAAGRycy9kb3ducmV2LnhtbESPQWvCQBCF7wX/wzJCb3VjEdHoKqEgeDUq9Dhkp0k0&#10;Oxt3V03/fedQ8DbDe/PeN+vt4Dr1oBBbzwamkwwUceVty7WB03H3sQAVE7LFzjMZ+KUI283obY25&#10;9U8+0KNMtZIQjjkaaFLqc61j1ZDDOPE9sWg/PjhMsoZa24BPCXed/syyuXbYsjQ02NNXQ9W1vDsD&#10;RXEZzrdyibuoF1mY25mti29j3sdDsQKVaEgv8//13gr+dCn88o2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5Jp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3B028E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3B028E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169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4PScEAAADdAAAADwAAAGRycy9kb3ducmV2LnhtbERPTYvCMBC9C/6HMMLeNK2gaG0UEbp4&#10;W6xevI3N2JY2k9JktfvvN4LgbR7vc9LdYFrxoN7VlhXEswgEcWF1zaWCyzmbrkA4j6yxtUwK/sjB&#10;bjsepZho++QTPXJfihDCLkEFlfddIqUrKjLoZrYjDtzd9gZ9gH0pdY/PEG5aOY+ipTRYc2iosKND&#10;RUWT/xoFzfWyyL5/Dvrc5nt9KzN/vd21Ul+TYb8B4WnwH/HbfdRhfryO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vg9JwQAAAN0AAAAPAAAAAAAAAAAAAAAA&#10;AKECAABkcnMvZG93bnJldi54bWxQSwUGAAAAAAQABAD5AAAAjwMAAAAA&#10;" strokeweight="2pt"/>
                  <v:rect id="_x0000_s1170" style="position:absolute;left:7787;top:18209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BySMAA&#10;AADdAAAADwAAAGRycy9kb3ducmV2LnhtbERPTYvCMBC9C/6HMMLeNK0sotVYiiDsdesueByasa02&#10;k5pErf/eCAt7m8f7nE0+mE7cyfnWsoJ0loAgrqxuuVbwc9hPlyB8QNbYWSYFT/KQb8ejDWbaPvib&#10;7mWoRQxhn6GCJoQ+k9JXDRn0M9sTR+5kncEQoauldviI4aaT8yRZSIMtx4YGe9o1VF3Km1FQFOfh&#10;91qucO/lMnEL/anr4qjUx2Qo1iACDeFf/Of+0nF+uprD+5t4gt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yBySM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Default="000F21DF" w:rsidP="003B028E">
                          <w:pPr>
                            <w:jc w:val="center"/>
                            <w:rPr>
                              <w:i/>
                              <w:sz w:val="27"/>
                              <w:szCs w:val="27"/>
                            </w:rPr>
                          </w:pPr>
                        </w:p>
                        <w:p w:rsidR="000F21DF" w:rsidRPr="00E8790B" w:rsidRDefault="000F21DF" w:rsidP="003B028E">
                          <w:pPr>
                            <w:pStyle w:val="aff"/>
                            <w:spacing w:before="240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ВВЕДЕНИЕ</w:t>
                          </w:r>
                        </w:p>
                      </w:txbxContent>
                    </v:textbox>
                  </v:rect>
                  <v:line id="Line 689" o:spid="_x0000_s1171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A0pc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Q9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IDSlwQAAAN0AAAAPAAAAAAAAAAAAAAAA&#10;AKECAABkcnMvZG93bnJldi54bWxQSwUGAAAAAAQABAD5AAAAjwMAAAAA&#10;" strokeweight="2pt"/>
                  <v:line id="Line 690" o:spid="_x0000_s1172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ms0cEAAADdAAAADwAAAGRycy9kb3ducmV2LnhtbERPTYvCMBC9C/6HMII3myoqWo0iQpe9&#10;LVYv3qbN2BabSWmy2v33G0HwNo/3Odt9bxrxoM7VlhVMoxgEcWF1zaWCyzmdrEA4j6yxsUwK/sjB&#10;fjccbDHR9sknemS+FCGEXYIKKu/bREpXVGTQRbYlDtzNdgZ9gF0pdYfPEG4aOYvjpTRYc2iosKVj&#10;RcU9+zUK7tfLIv36Oepzkx10Xqb+mt+0UuNRf9iA8NT7j/jt/tZh/nQ9h9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yazRwQAAAN0AAAAPAAAAAAAAAAAAAAAA&#10;AKECAABkcnMvZG93bnJldi54bWxQSwUGAAAAAAQABAD5AAAAjwMAAAAA&#10;" strokeweight="2pt"/>
                  <v:line id="Line 691" o:spid="_x0000_s1173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UJSr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f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hQlKvgAAAN0AAAAPAAAAAAAAAAAAAAAAAKEC&#10;AABkcnMvZG93bnJldi54bWxQSwUGAAAAAAQABAD5AAAAjAMAAAAA&#10;" strokeweight="2pt"/>
                  <v:rect id="Rectangle 692" o:spid="_x0000_s1174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t0S8EA&#10;AADdAAAADwAAAGRycy9kb3ducmV2LnhtbERPTWuDQBC9B/oflin0FteUItG6CVII9FqTQI6DO1UT&#10;d9bubtX++26g0Ns83ueU+8UMYiLne8sKNkkKgrixuudWwel4WG9B+ICscbBMCn7Iw373sCqx0Hbm&#10;D5rq0IoYwr5ABV0IYyGlbzoy6BM7Ekfu0zqDIULXSu1wjuFmkM9pmkmDPceGDkd666i51d9GQVVd&#10;l/NXnePBy23qMv2i2+qi1NPjUr2CCLSEf/Gf+13H+Zs8g/s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bdEv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175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fR0MAA&#10;AADdAAAADwAAAGRycy9kb3ducmV2LnhtbERPS4vCMBC+C/6HMMLeNHURH9UoRRC8Wl3Y49CMbbWZ&#10;1CSr3X9vBMHbfHzPWW0604g7OV9bVjAeJSCIC6trLhWcjrvhHIQPyBoby6Tgnzxs1v3eClNtH3yg&#10;ex5KEUPYp6igCqFNpfRFRQb9yLbEkTtbZzBE6EqpHT5iuGnkd5JMpcGaY0OFLW0rKq75n1GQZZfu&#10;55YvcOflPHFTPdFl9qvU16DLliACdeEjfrv3Os4fL2bw+iae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1fR0M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176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hFosMA&#10;AADdAAAADwAAAGRycy9kb3ducmV2LnhtbESPQWvCQBCF7wX/wzJCb3VjEdHoKqEgeDUq9Dhkp0k0&#10;Oxt3V03/fedQ8DbDe/PeN+vt4Dr1oBBbzwamkwwUceVty7WB03H3sQAVE7LFzjMZ+KUI283obY25&#10;9U8+0KNMtZIQjjkaaFLqc61j1ZDDOPE9sWg/PjhMsoZa24BPCXed/syyuXbYsjQ02NNXQ9W1vDsD&#10;RXEZzrdyibuoF1mY25mti29j3sdDsQKVaEgv8//13gr+dCm48o2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hFo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936105" w:rsidRDefault="000F21DF" w:rsidP="003B028E">
                          <w:pPr>
                            <w:ind w:firstLine="0"/>
                            <w:jc w:val="center"/>
                            <w:rPr>
                              <w:i/>
                            </w:rPr>
                          </w:pPr>
                          <w:r w:rsidRPr="00936105">
                            <w:rPr>
                              <w:i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695" o:spid="_x0000_s1177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1lpcMAAADdAAAADwAAAGRycy9kb3ducmV2LnhtbERPzWoCMRC+F3yHMIK3ml0Pxd0aRdRC&#10;xUOp7QOMm+lmdTNZklRXn94UCt7m4/ud2aK3rTiTD41jBfk4A0FcOd1wreD76+15CiJEZI2tY1Jw&#10;pQCL+eBphqV2F/6k8z7WIoVwKFGBibErpQyVIYth7DrixP04bzEm6GupPV5SuG3lJMtepMWGU4PB&#10;jlaGqtP+1yrY+sPulN9qIw+89Zv2Y10Ee1RqNOyXryAi9fEh/ne/6zQ/Lwr4+yad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NZaXDAAAA3QAAAA8AAAAAAAAAAAAA&#10;AAAAoQIAAGRycy9kb3ducmV2LnhtbFBLBQYAAAAABAAEAPkAAACRAwAAAAA=&#10;" strokeweight="1pt"/>
                  <v:line id="Line 696" o:spid="_x0000_s1178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g4w8UAAADdAAAADwAAAGRycy9kb3ducmV2LnhtbESPwW7CMBBE70j8g7VI3MChB1RSnAgB&#10;lUA9VNB+wBJv45R4HdkG0n59jYTU265m5u3ssuxtK67kQ+NYwWyagSCunG64VvD58Tp5BhEissbW&#10;MSn4oQBlMRwsMdfuxge6HmMtEoRDjgpMjF0uZagMWQxT1xEn7ct5izGtvpba4y3BbSufsmwuLTac&#10;LhjsaG2oOh8vVsHen97Os9/ayBPv/bZ93yyC/VZqPOpXLyAi9fHf/EjvdKqfkHD/Jo0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g4w8UAAADdAAAADwAAAAAAAAAA&#10;AAAAAAChAgAAZHJzL2Rvd25yZXYueG1sUEsFBgAAAAAEAAQA+QAAAJMDAAAAAA==&#10;" strokeweight="1pt"/>
                  <v:rect id="Rectangle 697" o:spid="_x0000_s1179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0YxL8A&#10;AADdAAAADwAAAGRycy9kb3ducmV2LnhtbERPTYvCMBC9L/gfwgh7WxNlEa1GKYLg1e4ueByasa02&#10;k5pErf/eLAje5vE+Z7nubStu5EPjWMN4pEAQl840XGn4/dl+zUCEiGywdUwaHhRgvRp8LDEz7s57&#10;uhWxEimEQ4Ya6hi7TMpQ1mQxjFxHnLij8xZjgr6SxuM9hdtWTpSaSosNp4YaO9rUVJ6Lq9WQ56f+&#10;71LMcRvkTPmp+TZVftD6c9jnCxCR+vgWv9w7k+ZP1Bj+v0kn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3RjEvwAAAN0AAAAPAAAAAAAAAAAAAAAAAJgCAABkcnMvZG93bnJl&#10;di54bWxQSwUGAAAAAAQABAD1AAAAhAMAAAAA&#10;" filled="f" stroked="f" strokeweight=".25pt">
                    <v:textbox inset="1pt,1pt,1pt,1pt">
                      <w:txbxContent>
                        <w:p w:rsidR="000F21DF" w:rsidRPr="002F7426" w:rsidRDefault="000F21DF" w:rsidP="003B028E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3B028E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180" style="position:absolute;left:48181;top:91979;width:3091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27R8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rDIUn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vbtHwgAAANwAAAAPAAAAAAAAAAAAAAAAAJgCAABkcnMvZG93&#10;bnJldi54bWxQSwUGAAAAAAQABAD1AAAAhwMAAAAA&#10;" filled="f" stroked="f" strokeweight=".25pt">
                  <v:textbox inset="1pt,1pt,1pt,1pt">
                    <w:txbxContent>
                      <w:p w:rsidR="000F21DF" w:rsidRPr="0042148F" w:rsidRDefault="000F21DF" w:rsidP="00925DB0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F47B76" w:rsidRPr="00020F29">
        <w:t>ВВЕДЕНИЕ</w:t>
      </w:r>
      <w:bookmarkEnd w:id="4"/>
      <w:bookmarkEnd w:id="5"/>
      <w:bookmarkEnd w:id="6"/>
      <w:bookmarkEnd w:id="7"/>
    </w:p>
    <w:p w:rsidR="00FD1302" w:rsidRDefault="00024D04" w:rsidP="00036DC6">
      <w:pPr>
        <w:pStyle w:val="affb"/>
      </w:pPr>
      <w:r>
        <w:t>Проблема контроля персонала –</w:t>
      </w:r>
      <w:r w:rsidR="00FD1302" w:rsidRPr="00D13656">
        <w:t xml:space="preserve"> это та проблема, с которой очень часто обращаются </w:t>
      </w:r>
      <w:r w:rsidR="00FD1302">
        <w:t>руководители предприятий</w:t>
      </w:r>
      <w:r w:rsidR="00FD1302" w:rsidRPr="00D13656">
        <w:t xml:space="preserve">. </w:t>
      </w:r>
      <w:r w:rsidR="00FD1302">
        <w:t>Они</w:t>
      </w:r>
      <w:r w:rsidR="00FD1302" w:rsidRPr="00D13656">
        <w:t xml:space="preserve"> зачастую не понимают, что, кого, когда и как контролировать для того, чтобы эффект от контроля был должным, но сотрудники не чувствовали себя под постоянным прицелом руководства.</w:t>
      </w:r>
    </w:p>
    <w:p w:rsidR="003815A1" w:rsidRDefault="00FD1302" w:rsidP="00036DC6">
      <w:pPr>
        <w:pStyle w:val="affb"/>
      </w:pPr>
      <w:r w:rsidRPr="00D13656">
        <w:t>У каждого руководителя бизнеса свой взгляд на проблему контроля персонала. Большинство управленцев осознают тот факт, что контролировать сотрудников и бизнес-процессы необходимо, но подходы к мониторингу сильно разнятся. Одни убеждены, что необходимо спрашивать только результат, другие предпочитают отслеживать все этапы выполнения заданий, а треть</w:t>
      </w:r>
      <w:r>
        <w:t xml:space="preserve">и и вовсе воспринимают контроль </w:t>
      </w:r>
      <w:r w:rsidRPr="00D13656">
        <w:t>как шпионаж за сотрудниками и ловлю нарушителей дисциплины.</w:t>
      </w:r>
    </w:p>
    <w:p w:rsidR="00C8036A" w:rsidRDefault="00C8036A" w:rsidP="00036DC6">
      <w:pPr>
        <w:pStyle w:val="affb"/>
      </w:pPr>
      <w:r>
        <w:t>Руководители крупных организаций с большим штатом сотрудников не успевают лично уследить за каждым подчиненным. Кроме функции контроля менеджер, начальник отдела или руководитель проекта исполняет и другие обязанности. Во время работы возникают непредвиденные трудности или обстоятельства, не предусмотренные планом, и рабочий процесс полностью предугадать и распланировать не удается даже лидерам тайм-менеджмента.</w:t>
      </w:r>
    </w:p>
    <w:p w:rsidR="00580478" w:rsidRDefault="00580478" w:rsidP="00036DC6">
      <w:pPr>
        <w:pStyle w:val="affb"/>
      </w:pPr>
      <w:r>
        <w:t>Цель дипломного проекта</w:t>
      </w:r>
      <w:r w:rsidRPr="00580478">
        <w:t xml:space="preserve">: создание </w:t>
      </w:r>
      <w:r w:rsidRPr="00580478">
        <w:rPr>
          <w:lang w:val="en-US"/>
        </w:rPr>
        <w:t>web</w:t>
      </w:r>
      <w:r w:rsidRPr="00580478">
        <w:t xml:space="preserve">-приложения, которое предусматривает систему учета информации о сотрудниках, учет проделанной работы, контроль посещаемости, построение графиков </w:t>
      </w:r>
      <w:r>
        <w:t>на основе собранной информации.</w:t>
      </w:r>
    </w:p>
    <w:p w:rsidR="00580478" w:rsidRDefault="00580478" w:rsidP="00036DC6">
      <w:pPr>
        <w:pStyle w:val="affb"/>
      </w:pPr>
      <w:r>
        <w:t>Задачи дипломного проекта:</w:t>
      </w:r>
    </w:p>
    <w:p w:rsidR="00580478" w:rsidRPr="007326FB" w:rsidRDefault="00A23B0A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п</w:t>
      </w:r>
      <w:r w:rsidR="00580478" w:rsidRPr="007326FB">
        <w:t>роектирование и создание базы данных;</w:t>
      </w:r>
    </w:p>
    <w:p w:rsidR="00580478" w:rsidRPr="007326FB" w:rsidRDefault="007326FB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р</w:t>
      </w:r>
      <w:r w:rsidR="00580478" w:rsidRPr="007326FB">
        <w:t xml:space="preserve">азработка </w:t>
      </w:r>
      <w:r w:rsidR="00580478" w:rsidRPr="007326FB">
        <w:rPr>
          <w:lang w:val="en-US"/>
        </w:rPr>
        <w:t>web</w:t>
      </w:r>
      <w:r w:rsidR="00580478" w:rsidRPr="007326FB">
        <w:t>-приложения</w:t>
      </w:r>
      <w:r w:rsidR="00580478" w:rsidRPr="00925DB0">
        <w:t>;</w:t>
      </w:r>
    </w:p>
    <w:p w:rsidR="00580478" w:rsidRPr="007326FB" w:rsidRDefault="007326FB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о</w:t>
      </w:r>
      <w:r w:rsidR="00580478" w:rsidRPr="007326FB">
        <w:t>беспечить возможность регистрации и авторизации пользователей;</w:t>
      </w:r>
    </w:p>
    <w:p w:rsidR="00580478" w:rsidRPr="007326FB" w:rsidRDefault="007326FB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о</w:t>
      </w:r>
      <w:r w:rsidR="00580478" w:rsidRPr="007326FB">
        <w:t>беспечить анкетирование новых сотрудников</w:t>
      </w:r>
      <w:r w:rsidR="00580478" w:rsidRPr="00925DB0">
        <w:t>;</w:t>
      </w:r>
    </w:p>
    <w:p w:rsidR="00580478" w:rsidRPr="007326FB" w:rsidRDefault="007326FB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р</w:t>
      </w:r>
      <w:r w:rsidR="00580478" w:rsidRPr="007326FB">
        <w:t>еализовать построение графиков на основе полученной информации (анкеты, посещаемость и т.д.);</w:t>
      </w:r>
    </w:p>
    <w:p w:rsidR="00580478" w:rsidRPr="007326FB" w:rsidRDefault="007326FB" w:rsidP="00B5245F">
      <w:pPr>
        <w:pStyle w:val="affb"/>
        <w:numPr>
          <w:ilvl w:val="0"/>
          <w:numId w:val="6"/>
        </w:numPr>
        <w:tabs>
          <w:tab w:val="left" w:pos="993"/>
        </w:tabs>
        <w:ind w:left="0" w:firstLine="709"/>
      </w:pPr>
      <w:r w:rsidRPr="007326FB">
        <w:t>о</w:t>
      </w:r>
      <w:r w:rsidR="00580478" w:rsidRPr="007326FB">
        <w:t>беспечить возможность анализировать и контролировать</w:t>
      </w:r>
      <w:r w:rsidR="00A23B0A" w:rsidRPr="007326FB">
        <w:t xml:space="preserve"> выполненные задачи сотрудников.</w:t>
      </w:r>
    </w:p>
    <w:p w:rsidR="00580478" w:rsidRDefault="00580478" w:rsidP="002D3E39">
      <w:pPr>
        <w:pStyle w:val="affb"/>
      </w:pPr>
      <w:r>
        <w:t>Практическая значимость: разработка приложения позволит руководителю собирать данные о сотрудниках, проводить сбор информации о проделанной работе, возможность контролировать посещаемость.</w:t>
      </w:r>
    </w:p>
    <w:p w:rsidR="00C8036A" w:rsidRPr="00FD1302" w:rsidRDefault="00C8036A" w:rsidP="00A555FA">
      <w:pPr>
        <w:pStyle w:val="affb"/>
      </w:pPr>
    </w:p>
    <w:p w:rsidR="003815A1" w:rsidRPr="00C663CD" w:rsidRDefault="003815A1" w:rsidP="00580478">
      <w:pPr>
        <w:sectPr w:rsidR="003815A1" w:rsidRPr="00C663CD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</w:p>
    <w:p w:rsidR="0062323D" w:rsidRDefault="003B028E" w:rsidP="0021649B">
      <w:pPr>
        <w:pStyle w:val="1"/>
      </w:pPr>
      <w:bookmarkStart w:id="8" w:name="_Toc484628459"/>
      <w:bookmarkStart w:id="9" w:name="_Toc484628633"/>
      <w:bookmarkStart w:id="10" w:name="_Toc485210919"/>
      <w:bookmarkStart w:id="11" w:name="_Toc515313069"/>
      <w:r w:rsidRPr="00B812C5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6704" behindDoc="0" locked="1" layoutInCell="1" allowOverlap="1" wp14:anchorId="12AB0FEE" wp14:editId="478ED878">
                <wp:simplePos x="0" y="0"/>
                <wp:positionH relativeFrom="page">
                  <wp:posOffset>678180</wp:posOffset>
                </wp:positionH>
                <wp:positionV relativeFrom="page">
                  <wp:posOffset>350520</wp:posOffset>
                </wp:positionV>
                <wp:extent cx="6623685" cy="9874250"/>
                <wp:effectExtent l="0" t="0" r="24765" b="31750"/>
                <wp:wrapNone/>
                <wp:docPr id="1202" name="Группа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23685" cy="9874250"/>
                          <a:chOff x="0" y="0"/>
                          <a:chExt cx="20000" cy="20000"/>
                        </a:xfrm>
                      </wpg:grpSpPr>
                      <wps:wsp>
                        <wps:cNvPr id="1203" name="Rectangle 64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4" name="Line 650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5" name="Line 651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6" name="Line 652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7" name="Line 653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8" name="Line 654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9" name="Line 655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0" name="Line 656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1" name="Line 657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" name="Line 658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3" name="Rectangle 659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14" name="Rectangle 660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6" name="Rectangle 661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7" name="Rectangle 662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8" name="Rectangle 663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9" name="Rectangle 664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0" name="Rectangle 964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936105" w:rsidRDefault="000F21DF" w:rsidP="003B028E">
                              <w:pPr>
                                <w:pStyle w:val="aff9"/>
                                <w:ind w:right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1</w:t>
                              </w:r>
                            </w:p>
                            <w:p w:rsidR="000F21DF" w:rsidRPr="00005D6D" w:rsidRDefault="000F21DF" w:rsidP="003B028E">
                              <w:pPr>
                                <w:pStyle w:val="aff9"/>
                                <w:rPr>
                                  <w:i/>
                                  <w:sz w:val="18"/>
                                </w:rPr>
                              </w:pPr>
                              <w:r w:rsidRPr="00005D6D">
                                <w:rPr>
                                  <w:i/>
                                  <w:sz w:val="18"/>
                                </w:rPr>
                                <w:fldChar w:fldCharType="begin"/>
                              </w:r>
                              <w:r w:rsidRPr="00005D6D">
                                <w:rPr>
                                  <w:i/>
                                  <w:sz w:val="18"/>
                                </w:rPr>
                                <w:instrText xml:space="preserve"> PAGE  \* LOWER </w:instrText>
                              </w:r>
                              <w:r w:rsidRPr="00005D6D">
                                <w:rPr>
                                  <w:i/>
                                  <w:sz w:val="18"/>
                                </w:rPr>
                                <w:fldChar w:fldCharType="separate"/>
                              </w:r>
                              <w:r w:rsidR="00A84ADC">
                                <w:rPr>
                                  <w:i/>
                                  <w:noProof/>
                                  <w:sz w:val="18"/>
                                </w:rPr>
                                <w:t>6</w:t>
                              </w:r>
                              <w:r w:rsidRPr="00005D6D">
                                <w:rPr>
                                  <w:i/>
                                  <w:sz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1" name="Rectangle 666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2F7426" w:rsidRDefault="000F21DF" w:rsidP="003B028E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w w:val="110"/>
                                </w:rPr>
                                <w:t>ДП</w:t>
                              </w:r>
                              <w:r w:rsidRPr="002F7426">
                                <w:rPr>
                                  <w:i/>
                                  <w:w w:val="110"/>
                                </w:rPr>
                                <w:t xml:space="preserve"> 0</w:t>
                              </w:r>
                              <w:r>
                                <w:rPr>
                                  <w:i/>
                                  <w:w w:val="110"/>
                                </w:rPr>
                                <w:t>1</w:t>
                              </w:r>
                              <w:r w:rsidRPr="002F7426">
                                <w:rPr>
                                  <w:i/>
                                  <w:w w:val="110"/>
                                </w:rPr>
                                <w:t>.00.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3" name="Line 667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668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669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670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671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28" name="Group 672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29" name="Rectangle 67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proofErr w:type="spellStart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0" name="Rectangle 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005D6D" w:rsidRDefault="000F21DF" w:rsidP="003B028E">
                                <w:pPr>
                                  <w:pStyle w:val="aff9"/>
                                  <w:ind w:right="164"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Рауба А.А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1" name="Group 675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973" cy="355"/>
                            <a:chOff x="0" y="0"/>
                            <a:chExt cx="20715" cy="22977"/>
                          </a:xfrm>
                        </wpg:grpSpPr>
                        <wps:wsp>
                          <wps:cNvPr id="432" name="Rectangle 67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proofErr w:type="spellStart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ровер</w:t>
                                </w:r>
                                <w:proofErr w:type="spellEnd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.</w:t>
                                </w:r>
                              </w:p>
                              <w:p w:rsidR="000F21DF" w:rsidRPr="00005D6D" w:rsidRDefault="000F21DF" w:rsidP="003B028E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3" name="Rectangle 6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0"/>
                              <a:ext cx="11859" cy="229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A472A4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Буснюк</w:t>
                                </w:r>
                                <w:proofErr w:type="spellEnd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Н.Н.</w:t>
                                </w:r>
                              </w:p>
                              <w:p w:rsidR="000F21DF" w:rsidRPr="00A472A4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886034" w:rsidRDefault="000F21DF" w:rsidP="003B028E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4" name="Group 678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5093" cy="324"/>
                            <a:chOff x="0" y="0"/>
                            <a:chExt cx="21214" cy="20971"/>
                          </a:xfrm>
                        </wpg:grpSpPr>
                        <wps:wsp>
                          <wps:cNvPr id="435" name="Rectangle 67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A56BC3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spellStart"/>
                                <w:r w:rsidRPr="00A56BC3">
                                  <w:rPr>
                                    <w:sz w:val="18"/>
                                    <w:szCs w:val="18"/>
                                  </w:rPr>
                                  <w:t>Консульт</w:t>
                                </w:r>
                                <w:proofErr w:type="spellEnd"/>
                                <w:r w:rsidRPr="00A56BC3"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6" name="Rectangle 6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943" y="0"/>
                              <a:ext cx="12271" cy="209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A472A4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Буснюк</w:t>
                                </w:r>
                                <w:proofErr w:type="spellEnd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Н.Н.</w:t>
                                </w:r>
                              </w:p>
                              <w:p w:rsidR="000F21DF" w:rsidRPr="00A472A4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7" name="Group 681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38" name="Rectangle 68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9" name="Rectangle 6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005D6D" w:rsidRDefault="000F21DF" w:rsidP="003B028E">
                                <w:pPr>
                                  <w:pStyle w:val="aff9"/>
                                  <w:ind w:left="-57" w:right="-57"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spellStart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Жигаровская</w:t>
                                </w:r>
                                <w:proofErr w:type="spellEnd"/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С.А.</w:t>
                                </w: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40" name="Group 684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441" name="Rectangle 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3B028E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proofErr w:type="spellStart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Утверд</w:t>
                                </w:r>
                                <w:proofErr w:type="spellEnd"/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42" name="Rectangle 68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A472A4" w:rsidRDefault="000F21DF" w:rsidP="003B028E">
                                <w:pPr>
                                  <w:ind w:firstLine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A472A4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Смелов В.В.</w:t>
                                </w: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  <w:p w:rsidR="000F21DF" w:rsidRPr="00005D6D" w:rsidRDefault="000F21DF" w:rsidP="003B028E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43" name="Line 687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689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690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691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6" name="Rectangle 692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77" name="Rectangle 693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E1636F" w:rsidRDefault="000F21DF" w:rsidP="003B028E">
                              <w:pPr>
                                <w:pStyle w:val="aff9"/>
                                <w:ind w:right="0" w:firstLine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E1636F">
                                <w:rPr>
                                  <w:i/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78" name="Rectangle 694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3461F3" w:rsidRDefault="000F21DF" w:rsidP="003B028E">
                              <w:pPr>
                                <w:ind w:firstLine="0"/>
                                <w:jc w:val="center"/>
                                <w:rPr>
                                  <w:i/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79" name="Line 695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0" name="Line 696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1" name="Rectangle 697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2F7426" w:rsidRDefault="000F21DF" w:rsidP="003B028E">
                              <w:pPr>
                                <w:pStyle w:val="aff"/>
                                <w:rPr>
                                  <w:rFonts w:ascii="Times New Roman" w:hAnsi="Times New Roman"/>
                                  <w:color w:val="FFFFFF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eastAsia="Calibri" w:hAnsi="Times New Roman"/>
                                  <w:szCs w:val="28"/>
                                  <w:lang w:val="ru-RU" w:eastAsia="en-US"/>
                                </w:rPr>
                                <w:t>БГТУ 74419017, 2018</w:t>
                              </w:r>
                            </w:p>
                            <w:p w:rsidR="000F21DF" w:rsidRPr="001D76CB" w:rsidRDefault="000F21DF" w:rsidP="003B028E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AB0FEE" id="Группа 1202" o:spid="_x0000_s1181" style="position:absolute;left:0;text-align:left;margin-left:53.4pt;margin-top:27.6pt;width:521.55pt;height:777.5pt;z-index:25165670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">
                <v:rect id="Rectangle 649" o:spid="_x0000_s1182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1m9sMA&#10;AADdAAAADwAAAGRycy9kb3ducmV2LnhtbERPS2rDMBDdB3IHMYHuErkulNiNEuyCoauSujnAYE1t&#10;E2vkWvKnPX1UKGQ3j/edw2kxnZhocK1lBY+7CARxZXXLtYLLZ7Hdg3AeWWNnmRT8kIPTcb06YKrt&#10;zB80lb4WIYRdigoa7/tUSlc1ZNDtbE8cuC87GPQBDrXUA84h3HQyjqJnabDl0NBgT68NVddyNAqu&#10;fpnes7r8LZJLnlTnPJvH70yph82SvYDwtPi7+N/9psP8OHqCv2/CCfJ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1m9sMAAADdAAAADwAAAAAAAAAAAAAAAACYAgAAZHJzL2Rv&#10;d25yZXYueG1sUEsFBgAAAAAEAAQA9QAAAIgDAAAAAA==&#10;" filled="f" strokeweight="2pt"/>
                <v:line id="Line 650" o:spid="_x0000_s1183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ZYK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8fR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5lgqvgAAAN0AAAAPAAAAAAAAAAAAAAAAAKEC&#10;AABkcnMvZG93bnJldi54bWxQSwUGAAAAAAQABAD5AAAAjAMAAAAA&#10;" strokeweight="2pt"/>
                <v:line id="Line 651" o:spid="_x0000_s1184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9s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NoB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8qv2xvgAAAN0AAAAPAAAAAAAAAAAAAAAAAKEC&#10;AABkcnMvZG93bnJldi54bWxQSwUGAAAAAAQABAD5AAAAjAMAAAAA&#10;" strokeweight="2pt"/>
                <v:line id="Line 652" o:spid="_x0000_s1185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hjx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NoD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MeGPGvgAAAN0AAAAPAAAAAAAAAAAAAAAAAKEC&#10;AABkcnMvZG93bnJldi54bWxQSwUGAAAAAAQABAD5AAAAjAMAAAAA&#10;" strokeweight="2pt"/>
                <v:line id="Line 653" o:spid="_x0000_s1186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TGX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B9H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zTGXb8AAADdAAAADwAAAAAAAAAAAAAAAACh&#10;AgAAZHJzL2Rvd25yZXYueG1sUEsFBgAAAAAEAAQA+QAAAI0DAAAAAA==&#10;" strokeweight="2pt"/>
                <v:line id="Line 654" o:spid="_x0000_s1187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tSL8IAAADd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V/ngiufCMj6O0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qtSL8IAAADdAAAADwAAAAAAAAAAAAAA&#10;AAChAgAAZHJzL2Rvd25yZXYueG1sUEsFBgAAAAAEAAQA+QAAAJADAAAAAA==&#10;" strokeweight="2pt"/>
                <v:line id="Line 655" o:spid="_x0000_s1188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f3t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8fR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95/e0vgAAAN0AAAAPAAAAAAAAAAAAAAAAAKEC&#10;AABkcnMvZG93bnJldi54bWxQSwUGAAAAAAQABAD5AAAAjAMAAAAA&#10;" strokeweight="2pt"/>
                <v:line id="Line 656" o:spid="_x0000_s1189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TI9MMAAADdAAAADwAAAGRycy9kb3ducmV2LnhtbESPQYvCQAyF74L/YciCN50qKNJ1FBG6&#10;7E2sXrzFTmyLnUzpjFr/vTkI3hLey3tfVpveNepBXag9G5hOElDEhbc1lwZOx2y8BBUissXGMxl4&#10;UYDNejhYYWr9kw/0yGOpJIRDigaqGNtU61BU5DBMfEss2tV3DqOsXalth08Jd42eJclCO6xZGips&#10;aVdRccvvzsDtfJpnf/udPTb51l7KLJ4vV2vM6Kff/oKK1Mev+XP9bwV/NhV++UZG0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EyPTDAAAA3QAAAA8AAAAAAAAAAAAA&#10;AAAAoQIAAGRycy9kb3ducmV2LnhtbFBLBQYAAAAABAAEAPkAAACRAwAAAAA=&#10;" strokeweight="2pt"/>
                <v:line id="Line 657" o:spid="_x0000_s1190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0LhcIAAADdAAAADwAAAGRycy9kb3ducmV2LnhtbERPzWoCMRC+F/oOYQreanY9SF2NIq2C&#10;0oNo+wDjZtysbiZLEnX16U2h4G0+vt+ZzDrbiAv5UDtWkPczEMSl0zVXCn5/lu8fIEJE1tg4JgU3&#10;CjCbvr5MsNDuylu67GIlUgiHAhWYGNtCylAashj6riVO3MF5izFBX0nt8ZrCbSMHWTaUFmtODQZb&#10;+jRUnnZnq2Dt99+n/F4Zuee1XzSbr1GwR6V6b918DCJSF5/if/dKp/mDPIe/b9IJ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0LhcIAAADdAAAADwAAAAAAAAAAAAAA&#10;AAChAgAAZHJzL2Rvd25yZXYueG1sUEsFBgAAAAAEAAQA+QAAAJADAAAAAA==&#10;" strokeweight="1pt"/>
                <v:line id="Line 658" o:spid="_x0000_s1191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+V8sMAAADdAAAADwAAAGRycy9kb3ducmV2LnhtbERPzWoCMRC+F3yHMEJvNbt7KO1qFNEW&#10;lB5K1QcYN+NmdTNZkqjbPn0jCN7m4/udyay3rbiQD41jBfkoA0FcOd1wrWC3/Xx5AxEissbWMSn4&#10;pQCz6eBpgqV2V/6hyybWIoVwKFGBibErpQyVIYth5DrixB2ctxgT9LXUHq8p3LayyLJXabHh1GCw&#10;o4Wh6rQ5WwVrv/865X+1kXte+4/2e/ke7FGp52E/H4OI1MeH+O5e6TS/yAu4fZNO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flfLDAAAA3QAAAA8AAAAAAAAAAAAA&#10;AAAAoQIAAGRycy9kb3ducmV2LnhtbFBLBQYAAAAABAAEAPkAAACRAwAAAAA=&#10;" strokeweight="1pt"/>
                <v:rect id="Rectangle 659" o:spid="_x0000_s1192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q19cAA&#10;AADdAAAADwAAAGRycy9kb3ducmV2LnhtbERPTYvCMBC9C/sfwix401RdpFajFEHwalfB49CMbd1m&#10;0k2i1n9vFha8zeN9zmrTm1bcyfnGsoLJOAFBXFrdcKXg+L0bpSB8QNbYWiYFT/KwWX8MVphp++AD&#10;3YtQiRjCPkMFdQhdJqUvazLox7YjjtzFOoMhQldJ7fARw00rp0kylwYbjg01drStqfwpbkZBnl/7&#10;02+xwJ2XaeLm+ktX+Vmp4WefL0EE6sNb/O/e6zh/OpnB3zfxB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pq19cAAAADdAAAADwAAAAAAAAAAAAAAAACYAgAAZHJzL2Rvd25y&#10;ZXYueG1sUEsFBgAAAAAEAAQA9QAAAIUDAAAAAA=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60" o:spid="_x0000_s1193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MtgcEA&#10;AADdAAAADwAAAGRycy9kb3ducmV2LnhtbERPTWuDQBC9F/oflin01qyKhNRmFQkEcq1tocfBnaqt&#10;O2t2N9H8+2whkNs83udsq8WM4kzOD5YVpKsEBHFr9cCdgs+P/csGhA/IGkfLpOBCHqry8WGLhbYz&#10;v9O5CZ2IIewLVNCHMBVS+rYng35lJ+LI/VhnMEToOqkdzjHcjDJLkrU0OHBs6HGiXU/tX3MyCur6&#10;d/k6Nq+493KTuLXOdVd/K/X8tNRvIAIt4S6+uQ86zs/SHP6/iSfI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zLYHBAAAA3QAAAA8AAAAAAAAAAAAAAAAAmAIAAGRycy9kb3du&#10;cmV2LnhtbFBLBQYAAAAABAAEAPUAAACGAwAAAAA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61" o:spid="_x0000_s1194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YhXcMA&#10;AADcAAAADwAAAGRycy9kb3ducmV2LnhtbESPwWrDMBBE74X8g9hCbo2cYkziRAmmYMg1bgs5LtbG&#10;dmqtHEmx3b+vCoUeh5l5w+yPs+nFSM53lhWsVwkI4trqjhsFH+/lywaED8gae8uk4Js8HA+Lpz3m&#10;2k58prEKjYgQ9jkqaEMYcil93ZJBv7IDcfSu1hkMUbpGaodThJteviZJJg12HBdaHOitpfqrehgF&#10;RXGbP+/VFksvN4nLdKqb4qLU8nkudiACzeE//Nc+aQXpOoPfM/EI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YhXcMAAADcAAAADwAAAAAAAAAAAAAAAACYAgAAZHJzL2Rv&#10;d25yZXYueG1sUEsFBgAAAAAEAAQA9QAAAIgDAAAAAA=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2" o:spid="_x0000_s1195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qExsMA&#10;AADcAAAADwAAAGRycy9kb3ducmV2LnhtbESPwWrDMBBE74X+g9hCbo3sYFzHiRJMwNBr3BZ6XKyN&#10;7dRauZKaOH8fFQo9DjPzhtnuZzOKCzk/WFaQLhMQxK3VA3cK3t/q5wKED8gaR8uk4EYe9rvHhy2W&#10;2l75SJcmdCJC2JeooA9hKqX0bU8G/dJOxNE7WWcwROk6qR1eI9yMcpUkuTQ4cFzocaJDT+1X82MU&#10;VNV5/vhu1lh7WSQu15nuqk+lFk9ztQERaA7/4b/2q1aQpS/wey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qExsMAAADcAAAADwAAAAAAAAAAAAAAAACYAgAAZHJzL2Rv&#10;d25yZXYueG1sUEsFBgAAAAAEAAQA9QAAAIgDAAAAAA=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63" o:spid="_x0000_s1196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UQtL8A&#10;AADcAAAADwAAAGRycy9kb3ducmV2LnhtbERPTYvCMBC9L/gfwgjetmkXEa3GUgTBq91d8Dg0Y1tt&#10;JjXJav335iDs8fG+N8VoenEn5zvLCrIkBUFcW91xo+Dne/+5BOEDssbeMil4kodiO/nYYK7tg490&#10;r0IjYgj7HBW0IQy5lL5uyaBP7EAcubN1BkOErpHa4SOGm15+pelCGuw4NrQ40K6l+lr9GQVleRl/&#10;b9UK914uU7fQc92UJ6Vm07Fcgwg0hn/x233QCuZZXBvPxCMgt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hRC0vwAAANwAAAAPAAAAAAAAAAAAAAAAAJgCAABkcnMvZG93bnJl&#10;di54bWxQSwUGAAAAAAQABAD1AAAAhAMAAAAA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64" o:spid="_x0000_s1197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1L8EA&#10;AADcAAAADwAAAGRycy9kb3ducmV2LnhtbESPQYvCMBSE74L/IbyFvWlaEdGusRRB2OtWBY+P5tl2&#10;t3mpSVbrvzeC4HGYmW+YdT6YTlzJ+daygnSagCCurG65VnDY7yZLED4ga+wsk4I7ecg349EaM21v&#10;/EPXMtQiQthnqKAJoc+k9FVDBv3U9sTRO1tnMETpaqkd3iLcdHKWJAtpsOW40GBP24aqv/LfKCiK&#10;3+F4KVe483KZuIWe67o4KfX5MRRfIAIN4R1+tb+1gnm6gueZeAT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JtS/BAAAA3AAAAA8AAAAAAAAAAAAAAAAAmAIAAGRycy9kb3du&#10;cmV2LnhtbFBLBQYAAAAABAAEAPUAAACGAwAAAAA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964" o:spid="_x0000_s1198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/WD78A&#10;AADcAAAADwAAAGRycy9kb3ducmV2LnhtbERPTYvCMBC9C/sfwgh7s6lFRLvGUgRhr1sVPA7NbFtt&#10;Jt0kavffm4Pg8fG+N8VoenEn5zvLCuZJCoK4trrjRsHxsJ+tQPiArLG3TAr+yUOx/ZhsMNf2wT90&#10;r0IjYgj7HBW0IQy5lL5uyaBP7EAcuV/rDIYIXSO1w0cMN73M0nQpDXYcG1ocaNdSfa1uRkFZXsbT&#10;X7XGvZer1C31QjflWanP6Vh+gQg0hrf45f7WChZZnB/PxCM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n9YPvwAAANwAAAAPAAAAAAAAAAAAAAAAAJgCAABkcnMvZG93bnJl&#10;di54bWxQSwUGAAAAAAQABAD1AAAAhAMAAAAA&#10;" filled="f" stroked="f" strokeweight=".25pt">
                  <v:textbox inset="1pt,1pt,1pt,1pt">
                    <w:txbxContent>
                      <w:p w:rsidR="000F21DF" w:rsidRPr="00936105" w:rsidRDefault="000F21DF" w:rsidP="003B028E">
                        <w:pPr>
                          <w:pStyle w:val="aff9"/>
                          <w:ind w:right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1</w:t>
                        </w:r>
                      </w:p>
                      <w:p w:rsidR="000F21DF" w:rsidRPr="00005D6D" w:rsidRDefault="000F21DF" w:rsidP="003B028E">
                        <w:pPr>
                          <w:pStyle w:val="aff9"/>
                          <w:rPr>
                            <w:i/>
                            <w:sz w:val="18"/>
                          </w:rPr>
                        </w:pPr>
                        <w:r w:rsidRPr="00005D6D">
                          <w:rPr>
                            <w:i/>
                            <w:sz w:val="18"/>
                          </w:rPr>
                          <w:fldChar w:fldCharType="begin"/>
                        </w:r>
                        <w:r w:rsidRPr="00005D6D">
                          <w:rPr>
                            <w:i/>
                            <w:sz w:val="18"/>
                          </w:rPr>
                          <w:instrText xml:space="preserve"> PAGE  \* LOWER </w:instrText>
                        </w:r>
                        <w:r w:rsidRPr="00005D6D">
                          <w:rPr>
                            <w:i/>
                            <w:sz w:val="18"/>
                          </w:rPr>
                          <w:fldChar w:fldCharType="separate"/>
                        </w:r>
                        <w:r w:rsidR="00A84ADC">
                          <w:rPr>
                            <w:i/>
                            <w:noProof/>
                            <w:sz w:val="18"/>
                          </w:rPr>
                          <w:t>6</w:t>
                        </w:r>
                        <w:r w:rsidRPr="00005D6D">
                          <w:rPr>
                            <w:i/>
                            <w:sz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666" o:spid="_x0000_s1199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NzlMMA&#10;AADcAAAADwAAAGRycy9kb3ducmV2LnhtbESPwWrDMBBE74X+g9hCb41sY0LqRjYmEMi1bgs9LtbW&#10;dmutHEmJnb+PCoEch5l5w2yrxYziTM4PlhWkqwQEcWv1wJ2Cz4/9ywaED8gaR8uk4EIeqvLxYYuF&#10;tjO/07kJnYgQ9gUq6EOYCil925NBv7ITcfR+rDMYonSd1A7nCDejzJJkLQ0OHBd6nGjXU/vXnIyC&#10;uv5dvo7NK+693CRurXPd1d9KPT8t9RuIQEu4h2/tg1aQZyn8n4lHQJ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NzlMMAAADcAAAADwAAAAAAAAAAAAAAAACYAgAAZHJzL2Rv&#10;d25yZXYueG1sUEsFBgAAAAAEAAQA9QAAAIgDAAAAAA==&#10;" filled="f" stroked="f" strokeweight=".25pt">
                  <v:textbox inset="1pt,1pt,1pt,1pt">
                    <w:txbxContent>
                      <w:p w:rsidR="000F21DF" w:rsidRPr="002F7426" w:rsidRDefault="000F21DF" w:rsidP="003B028E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  <w:w w:val="110"/>
                          </w:rPr>
                          <w:t>ДП</w:t>
                        </w:r>
                        <w:r w:rsidRPr="002F7426">
                          <w:rPr>
                            <w:i/>
                            <w:w w:val="110"/>
                          </w:rPr>
                          <w:t xml:space="preserve"> 0</w:t>
                        </w:r>
                        <w:r>
                          <w:rPr>
                            <w:i/>
                            <w:w w:val="110"/>
                          </w:rPr>
                          <w:t>1</w:t>
                        </w:r>
                        <w:r w:rsidRPr="002F7426">
                          <w:rPr>
                            <w:i/>
                            <w:w w:val="110"/>
                          </w:rPr>
                          <w:t>.00.ПЗ</w:t>
                        </w:r>
                      </w:p>
                    </w:txbxContent>
                  </v:textbox>
                </v:rect>
                <v:line id="Line 667" o:spid="_x0000_s1200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FR8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fMY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ekVHxAAAANwAAAAPAAAAAAAAAAAA&#10;AAAAAKECAABkcnMvZG93bnJldi54bWxQSwUGAAAAAAQABAD5AAAAkgMAAAAA&#10;" strokeweight="2pt"/>
                <v:line id="Line 668" o:spid="_x0000_s1201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PdM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2T3TPAAAAA3AAAAA8AAAAAAAAAAAAAAAAA&#10;oQIAAGRycy9kb3ducmV2LnhtbFBLBQYAAAAABAAEAPkAAACOAwAAAAA=&#10;" strokeweight="2pt"/>
                <v:line id="Line 669" o:spid="_x0000_s1202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6G8UAAADcAAAADwAAAGRycy9kb3ducmV2LnhtbESP3WoCMRSE7wXfIRyhdzWrtKKrUcS2&#10;UOmF+PMAx81xs7o5WZJUt336Rih4OczMN8xs0dpaXMmHyrGCQT8DQVw4XXGp4LD/eB6DCBFZY+2Y&#10;FPxQgMW825lhrt2Nt3TdxVIkCIccFZgYm1zKUBiyGPquIU7eyXmLMUlfSu3xluC2lsMsG0mLFacF&#10;gw2tDBWX3bdVsPbHr8vgtzTyyGv/Xm/eJsGelXrqtcspiEhtfIT/259awcvw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z6G8UAAADcAAAADwAAAAAAAAAA&#10;AAAAAAChAgAAZHJzL2Rvd25yZXYueG1sUEsFBgAAAAAEAAQA+QAAAJMDAAAAAA==&#10;" strokeweight="1pt"/>
                <v:line id="Line 670" o:spid="_x0000_s1203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5kbMUAAADcAAAADwAAAGRycy9kb3ducmV2LnhtbESP0WoCMRRE3wv9h3ALvtWsItKuZpfS&#10;Vqj4ULR+wHVz3axubpYk6tavN0Khj8PMnGHmZW9bcSYfGscKRsMMBHHldMO1gu3P4vkFRIjIGlvH&#10;pOCXApTF48Mcc+0uvKbzJtYiQTjkqMDE2OVShsqQxTB0HXHy9s5bjEn6WmqPlwS3rRxn2VRabDgt&#10;GOzo3VB13JysgqXfrY6ja23kjpf+s/3+eA32oNTgqX+bgYjUx//wX/tLK5iMp3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5kbMUAAADcAAAADwAAAAAAAAAA&#10;AAAAAAChAgAAZHJzL2Rvd25yZXYueG1sUEsFBgAAAAAEAAQA+QAAAJMDAAAAAA==&#10;" strokeweight="1pt"/>
                <v:line id="Line 671" o:spid="_x0000_s1204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LB98UAAADcAAAADwAAAGRycy9kb3ducmV2LnhtbESP3WoCMRSE7wXfIRyhdzWrlKqrUcS2&#10;UOmF+PMAx81xs7o5WZJUt336Rih4OczMN8xs0dpaXMmHyrGCQT8DQVw4XXGp4LD/eB6DCBFZY+2Y&#10;FPxQgMW825lhrt2Nt3TdxVIkCIccFZgYm1zKUBiyGPquIU7eyXmLMUlfSu3xluC2lsMse5UWK04L&#10;BhtaGSouu2+rYO2PX5fBb2nkkdf+vd68TYI9K/XUa5dTEJHa+Aj/tz+1gpfhC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LB98UAAADcAAAADwAAAAAAAAAA&#10;AAAAAAChAgAAZHJzL2Rvd25yZXYueG1sUEsFBgAAAAAEAAQA+QAAAJMDAAAAAA==&#10;" strokeweight="1pt"/>
                <v:group id="Group 672" o:spid="_x0000_s1205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<v:rect id="Rectangle 673" o:spid="_x0000_s120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V/ksIA&#10;AADcAAAADwAAAGRycy9kb3ducmV2LnhtbESPQWvCQBSE74L/YXlCb7qpBNE0GwkFoddGBY+P7DNJ&#10;m32b7m5N/PeuUOhxmJlvmHw/mV7cyPnOsoLXVQKCuLa640bB6XhYbkH4gKyxt0wK7uRhX8xnOWba&#10;jvxJtyo0IkLYZ6igDWHIpPR1Swb9yg7E0btaZzBE6RqpHY4Rbnq5TpKNNNhxXGhxoPeW6u/q1ygo&#10;y6/p/FPt8ODlNnEbneqmvCj1spjKNxCBpvAf/mt/aAXpegfPM/EI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pX+S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proofErr w:type="spellStart"/>
                          <w:r w:rsidRPr="00E1636F">
                            <w:rPr>
                              <w:i/>
                              <w:sz w:val="18"/>
                            </w:rPr>
                            <w:t>Разраб</w:t>
                          </w:r>
                          <w:proofErr w:type="spellEnd"/>
                          <w:r w:rsidRPr="00E1636F">
                            <w:rPr>
                              <w:i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674" o:spid="_x0000_s120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ZA0sAA&#10;AADcAAAADwAAAGRycy9kb3ducmV2LnhtbERPz2uDMBS+F/o/hFfYrcZtpThrLFIo7Dq3Qo8P86Z2&#10;5sUmmbr/fjkMdvz4fhfHxQxiIud7ywoekxQEcWN1z62Cj/fzNgPhA7LGwTIp+CEPx3K9KjDXduY3&#10;murQihjCPkcFXQhjLqVvOjLoEzsSR+7TOoMhQtdK7XCO4WaQT2m6lwZ7jg0djnTqqPmqv42Cqrot&#10;l3v9gmcvs9Tt9U631VWph81SHUAEWsK/+M/9qhXsnuP8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ZA0sAAAADc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005D6D" w:rsidRDefault="000F21DF" w:rsidP="003B028E">
                          <w:pPr>
                            <w:pStyle w:val="aff9"/>
                            <w:ind w:right="164"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Рауба А.А.</w:t>
                          </w:r>
                        </w:p>
                      </w:txbxContent>
                    </v:textbox>
                  </v:rect>
                </v:group>
                <v:group id="Group 675" o:spid="_x0000_s1208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rect id="Rectangle 676" o:spid="_x0000_s120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7PsEA&#10;AADcAAAADwAAAGRycy9kb3ducmV2LnhtbESPT4vCMBTE74LfITzBm6b+QbQapQiCV+su7PHRPNtq&#10;81KTqPXbbxaEPQ4z8xtms+tMI57kfG1ZwWScgCAurK65VPB1PoyWIHxA1thYJgVv8rDb9nsbTLV9&#10;8YmeeShFhLBPUUEVQptK6YuKDPqxbYmjd7HOYIjSlVI7fEW4aeQ0SRbSYM1xocKW9hUVt/xhFGTZ&#10;tfu+5ys8eLlM3ELPdZn9KDUcdNkaRKAu/Ic/7aNWMJ9N4e9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Yez7BAAAA3A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proofErr w:type="spellStart"/>
                          <w:r w:rsidRPr="00E1636F">
                            <w:rPr>
                              <w:i/>
                              <w:sz w:val="18"/>
                            </w:rPr>
                            <w:t>Провер</w:t>
                          </w:r>
                          <w:proofErr w:type="spellEnd"/>
                          <w:r w:rsidRPr="00E1636F">
                            <w:rPr>
                              <w:i/>
                              <w:sz w:val="18"/>
                            </w:rPr>
                            <w:t>.</w:t>
                          </w:r>
                        </w:p>
                        <w:p w:rsidR="000F21DF" w:rsidRPr="00005D6D" w:rsidRDefault="000F21DF" w:rsidP="003B028E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677" o:spid="_x0000_s1210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TepcMA&#10;AADcAAAADwAAAGRycy9kb3ducmV2LnhtbESPzWrDMBCE74W8g9hAbrWcH0LqWgkmEMi1Tgs9LtZW&#10;dmOtHElJ3LevCoEeh5n5hil3o+3FjXzoHCuYZzkI4sbpjo2C99PheQMiRGSNvWNS8EMBdtvJU4mF&#10;dnd+o1sdjUgQDgUqaGMcCilD05LFkLmBOHlfzluMSXojtcd7gtteLvJ8LS12nBZaHGjfUnOur1ZB&#10;VX2PH5f6BQ9BbnK/1ittqk+lZtOxegURaYz/4Uf7qBWslkv4O5OO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5TepcMAAADc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A472A4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i/>
                              <w:sz w:val="18"/>
                              <w:szCs w:val="18"/>
                            </w:rPr>
                            <w:t>Буснюк</w:t>
                          </w:r>
                          <w:proofErr w:type="spellEnd"/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Н.Н.</w:t>
                          </w:r>
                        </w:p>
                        <w:p w:rsidR="000F21DF" w:rsidRPr="00A472A4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886034" w:rsidRDefault="000F21DF" w:rsidP="003B028E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678" o:spid="_x0000_s1211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rect id="Rectangle 679" o:spid="_x0000_s121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HjSsIA&#10;AADcAAAADwAAAGRycy9kb3ducmV2LnhtbESPQYvCMBSE74L/ITxhb5rqqmg1ShGEvVoVPD6aZ9vd&#10;5qUmWe3++40geBxm5htmve1MI+7kfG1ZwXiUgCAurK65VHA67ocLED4ga2wsk4I/8rDd9HtrTLV9&#10;8IHueShFhLBPUUEVQptK6YuKDPqRbYmjd7XOYIjSlVI7fES4aeQkSebSYM1xocKWdhUVP/mvUZBl&#10;3935li9x7+UicXM91WV2Uepj0GUrEIG68A6/2l9awfRzBs8z8Qj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MeNK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A56BC3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proofErr w:type="spellStart"/>
                          <w:r w:rsidRPr="00A56BC3">
                            <w:rPr>
                              <w:sz w:val="18"/>
                              <w:szCs w:val="18"/>
                            </w:rPr>
                            <w:t>Консульт</w:t>
                          </w:r>
                          <w:proofErr w:type="spellEnd"/>
                          <w:r w:rsidRPr="00A56BC3"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680" o:spid="_x0000_s1213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N9P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rWLxn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N9PcMAAADc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A472A4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i/>
                              <w:sz w:val="18"/>
                              <w:szCs w:val="18"/>
                            </w:rPr>
                            <w:t>Буснюк</w:t>
                          </w:r>
                          <w:proofErr w:type="spellEnd"/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Н.Н.</w:t>
                          </w:r>
                        </w:p>
                        <w:p w:rsidR="000F21DF" w:rsidRPr="00A472A4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group id="Group 681" o:spid="_x0000_s1214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y9rE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z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vaxHFAAAA3AAA&#10;AA8AAAAAAAAAAAAAAAAAqgIAAGRycy9kb3ducmV2LnhtbFBLBQYAAAAABAAEAPoAAACcAwAAAAA=&#10;">
                  <v:rect id="Rectangle 682" o:spid="_x0000_s121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M1MAA&#10;AADcAAAADwAAAGRycy9kb3ducmV2LnhtbERPz2uDMBS+F/o/hFfYrcZtpThrLFIo7Dq3Qo8P86Z2&#10;5sUmmbr/fjkMdvz4fhfHxQxiIud7ywoekxQEcWN1z62Cj/fzNgPhA7LGwTIp+CEPx3K9KjDXduY3&#10;murQihjCPkcFXQhjLqVvOjLoEzsSR+7TOoMhQtdK7XCO4WaQT2m6lwZ7jg0djnTqqPmqv42Cqrot&#10;l3v9gmcvs9Tt9U631VWph81SHUAEWsK/+M/9qhXsnuPa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BM1MAAAADc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Н. Контр.</w:t>
                          </w:r>
                        </w:p>
                      </w:txbxContent>
                    </v:textbox>
                  </v:rect>
                  <v:rect id="Rectangle 683" o:spid="_x0000_s121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zpT8IA&#10;AADcAAAADwAAAGRycy9kb3ducmV2LnhtbESPT4vCMBTE74LfITzBm039g2jXKEUQvFpX8Pho3rbd&#10;bV5qErV++82CsMdhZn7DbHa9acWDnG8sK5gmKQji0uqGKwWf58NkBcIHZI2tZVLwIg+77XCwwUzb&#10;J5/oUYRKRAj7DBXUIXSZlL6syaBPbEccvS/rDIYoXSW1w2eEm1bO0nQpDTYcF2rsaF9T+VPcjYI8&#10;/+4vt2KNBy9XqVvqha7yq1LjUZ9/gAjUh//wu33UChbzNfydi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fOlP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005D6D" w:rsidRDefault="000F21DF" w:rsidP="003B028E">
                          <w:pPr>
                            <w:pStyle w:val="aff9"/>
                            <w:ind w:left="-57" w:right="-57"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proofErr w:type="spellStart"/>
                          <w:r>
                            <w:rPr>
                              <w:i/>
                              <w:sz w:val="18"/>
                              <w:szCs w:val="18"/>
                            </w:rPr>
                            <w:t>Жигаровская</w:t>
                          </w:r>
                          <w:proofErr w:type="spellEnd"/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С.А.</w:t>
                          </w: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group id="Group 684" o:spid="_x0000_s1217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<v:rect id="Rectangle 685" o:spid="_x0000_s121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yWNMEA&#10;AADcAAAADwAAAGRycy9kb3ducmV2LnhtbESPQYvCMBSE78L+h/AW9mZTpYhbjVIEwetWBY+P5m1b&#10;t3npJlHrvzeC4HGYmW+Y5XownbiS861lBZMkBUFcWd1yreCw347nIHxA1thZJgV38rBefYyWmGt7&#10;4x+6lqEWEcI+RwVNCH0upa8aMugT2xNH79c6gyFKV0vt8BbhppPTNJ1Jgy3HhQZ72jRU/ZUXo6Ao&#10;zsPxv/zGrZfz1M10puvipNTX51AsQAQawjv8au+0giybwPNMPAJ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MljTBAAAA3A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3B028E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proofErr w:type="spellStart"/>
                          <w:r w:rsidRPr="00E1636F">
                            <w:rPr>
                              <w:i/>
                              <w:sz w:val="18"/>
                            </w:rPr>
                            <w:t>Утверд</w:t>
                          </w:r>
                          <w:proofErr w:type="spellEnd"/>
                          <w:r w:rsidRPr="00E1636F">
                            <w:rPr>
                              <w:i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686" o:spid="_x0000_s121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4IQ8EA&#10;AADcAAAADwAAAGRycy9kb3ducmV2LnhtbESPQYvCMBSE78L+h/AW9mZTpYhbjVIWBK9bFTw+mrdt&#10;tXnpJlHrvzeC4HGYmW+Y5XownbiS861lBZMkBUFcWd1yrWC/24znIHxA1thZJgV38rBefYyWmGt7&#10;41+6lqEWEcI+RwVNCH0upa8aMugT2xNH7886gyFKV0vt8BbhppPTNJ1Jgy3HhQZ7+mmoOpcXo6Ao&#10;TsPhv/zGjZfz1M10puviqNTX51AsQAQawjv8am+1giybwvNMPAJ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eCEPBAAAA3A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A472A4" w:rsidRDefault="000F21DF" w:rsidP="003B028E">
                          <w:pPr>
                            <w:ind w:firstLine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A472A4">
                            <w:rPr>
                              <w:i/>
                              <w:sz w:val="18"/>
                              <w:szCs w:val="18"/>
                            </w:rPr>
                            <w:t>Смелов В.В.</w:t>
                          </w: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  <w:p w:rsidR="000F21DF" w:rsidRPr="00005D6D" w:rsidRDefault="000F21DF" w:rsidP="003B028E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line id="Line 687" o:spid="_x0000_s1220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Wg58QAAADcAAAADwAAAGRycy9kb3ducmV2LnhtbESPQWvCQBSE70L/w/IK3nRTq6WkriEI&#10;Kd5Kk1xye2afSTD7NmRXjf/eLRQ8DjPzDbNNJtOLK42us6zgbRmBIK6t7rhRUBbZ4hOE88gae8uk&#10;4E4Okt3LbIuxtjf+pWvuGxEg7GJU0Ho/xFK6uiWDbmkH4uCd7GjQBzk2Uo94C3DTy1UUfUiDHYeF&#10;Fgfat1Sf84tRcK7KTfb9s9dFn6f62GS+Op60UvPXKf0C4Wnyz/B/+6AVrNf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paDnxAAAANwAAAAPAAAAAAAAAAAA&#10;AAAAAKECAABkcnMvZG93bnJldi54bWxQSwUGAAAAAAQABAD5AAAAkgMAAAAA&#10;" strokeweight="2pt"/>
                <v:line id="Line 689" o:spid="_x0000_s1221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CdC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8AnQjAAAAA3AAAAA8AAAAAAAAAAAAAAAAA&#10;oQIAAGRycy9kb3ducmV2LnhtbFBLBQYAAAAABAAEAPkAAACOAwAAAAA=&#10;" strokeweight="2pt"/>
                <v:line id="Line 690" o:spid="_x0000_s1222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IDf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omkx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/SA3/AAAAA3AAAAA8AAAAAAAAAAAAAAAAA&#10;oQIAAGRycy9kb3ducmV2LnhtbFBLBQYAAAAABAAEAPkAAACOAwAAAAA=&#10;" strokeweight="2pt"/>
                <v:line id="Line 691" o:spid="_x0000_s1223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6m5MQAAADcAAAADwAAAGRycy9kb3ducmV2LnhtbESPQWvCQBSE70L/w/IK3nRTsbakriEI&#10;kd6kSS65PbPPJJh9G7Krpv/eLRQ8DjPzDbNNJtOLG42us6zgbRmBIK6t7rhRUBbZ4hOE88gae8uk&#10;4JccJLuX2RZjbe/8Q7fcNyJA2MWooPV+iKV0dUsG3dIOxME729GgD3JspB7xHuCml6so2kiDHYeF&#10;Fgfat1Rf8qtRcKnK9+xw3Ouiz1N9ajJfnc5aqfnrlH6B8DT5Z/i//a0VrNcf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nqbkxAAAANwAAAAPAAAAAAAAAAAA&#10;AAAAAKECAABkcnMvZG93bnJldi54bWxQSwUGAAAAAAQABAD5AAAAkgMAAAAA&#10;" strokeweight="2pt"/>
                <v:rect id="Rectangle 692" o:spid="_x0000_s1224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8UMEA&#10;AADdAAAADwAAAGRycy9kb3ducmV2LnhtbERPTWvCQBC9C/6HZQq96aatRBvdhFAQejUq9DhkxyRt&#10;djbubjX9911B8DaP9zmbYjS9uJDznWUFL/MEBHFtdceNgsN+O1uB8AFZY2+ZFPyRhyKfTjaYaXvl&#10;HV2q0IgYwj5DBW0IQyalr1sy6Od2II7cyTqDIULXSO3wGsNNL1+TJJUGO44NLQ700VL9U/0aBWX5&#10;PR7P1TtuvVwlLtUL3ZRfSj0/jeUaRKAxPMR396eO89+WKdy+iSfI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T/FDBAAAA3QAAAA8AAAAAAAAAAAAAAAAAmAIAAGRycy9kb3du&#10;cmV2LnhtbFBLBQYAAAAABAAEAPUAAACGAwAAAAA=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693" o:spid="_x0000_s1225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9Zy8IA&#10;AADdAAAADwAAAGRycy9kb3ducmV2LnhtbERPTWvCQBC9F/wPywje6sZaok1dJRQCXpu20OOQnSbR&#10;7GzcXZP4791Cobd5vM/ZHSbTiYGcby0rWC0TEMSV1S3XCj4/isctCB+QNXaWScGNPBz2s4cdZtqO&#10;/E5DGWoRQ9hnqKAJoc+k9FVDBv3S9sSR+7HOYIjQ1VI7HGO46eRTkqTSYMuxocGe3hqqzuXVKMjz&#10;0/R1KV+w8HKbuFQ/6zr/Vmoxn/JXEIGm8C/+cx91nL/ebOD3m3iC3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n1nLwgAAAN0AAAAPAAAAAAAAAAAAAAAAAJgCAABkcnMvZG93&#10;bnJldi54bWxQSwUGAAAAAAQABAD1AAAAhwMAAAAA&#10;" filled="f" stroked="f" strokeweight=".25pt">
                  <v:textbox inset="1pt,1pt,1pt,1pt">
                    <w:txbxContent>
                      <w:p w:rsidR="000F21DF" w:rsidRPr="00E1636F" w:rsidRDefault="000F21DF" w:rsidP="003B028E">
                        <w:pPr>
                          <w:pStyle w:val="aff9"/>
                          <w:ind w:right="0" w:firstLine="0"/>
                          <w:jc w:val="center"/>
                          <w:rPr>
                            <w:i/>
                            <w:sz w:val="18"/>
                          </w:rPr>
                        </w:pPr>
                        <w:r w:rsidRPr="00E1636F">
                          <w:rPr>
                            <w:i/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694" o:spid="_x0000_s1226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DNucQA&#10;AADdAAAADwAAAGRycy9kb3ducmV2LnhtbESPT2/CMAzF75P4DpGRuI0UmPhTCKiahLTruk3iaDWm&#10;LTROSTLovv18mLSbrff83s+7w+A6dacQW88GZtMMFHHlbcu1gc+P4/MaVEzIFjvPZOCHIhz2o6cd&#10;5tY/+J3uZaqVhHDM0UCTUp9rHauGHMap74lFO/vgMMkaam0DPiTcdXqeZUvtsGVpaLCn14aqa/nt&#10;DBTFZfi6lRs8Rr3OwtK+2Lo4GTMZD8UWVKIh/Zv/rt+s4C9Wgiv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AzbnEAAAA3QAAAA8AAAAAAAAAAAAAAAAAmAIAAGRycy9k&#10;b3ducmV2LnhtbFBLBQYAAAAABAAEAPUAAACJAwAAAAA=&#10;" filled="f" stroked="f" strokeweight=".25pt">
                  <v:textbox inset="1pt,1pt,1pt,1pt">
                    <w:txbxContent>
                      <w:p w:rsidR="000F21DF" w:rsidRPr="003461F3" w:rsidRDefault="000F21DF" w:rsidP="003B028E">
                        <w:pPr>
                          <w:ind w:firstLine="0"/>
                          <w:jc w:val="center"/>
                          <w:rPr>
                            <w:i/>
                            <w:sz w:val="18"/>
                            <w:lang w:val="en-US"/>
                          </w:rPr>
                        </w:pPr>
                        <w:r>
                          <w:rPr>
                            <w:i/>
                            <w:sz w:val="18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line id="Line 695" o:spid="_x0000_s1227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tvsQAAADdAAAADwAAAGRycy9kb3ducmV2LnhtbERP22oCMRB9L/QfwhT6plkt2Lo1SvEC&#10;ig/SbT9g3Ew3WzeTJYm6+vWmIPRtDuc6k1lnG3EiH2rHCgb9DARx6XTNlYLvr1XvDUSIyBobx6Tg&#10;QgFm08eHCebanfmTTkWsRArhkKMCE2ObSxlKQxZD37XEiftx3mJM0FdSezyncNvIYZaNpMWaU4PB&#10;luaGykNxtAo2fr89DK6VkXve+GWzW4yD/VXq+an7eAcRqYv/4rt7rdP8l9cx/H2TTp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e2+xAAAAN0AAAAPAAAAAAAAAAAA&#10;AAAAAKECAABkcnMvZG93bnJldi54bWxQSwUGAAAAAAQABAD5AAAAkgMAAAAA&#10;" strokeweight="1pt"/>
                <v:line id="Line 696" o:spid="_x0000_s1228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o0BMYAAADdAAAADwAAAGRycy9kb3ducmV2LnhtbESPzU7DMBCE70i8g7VI3FqnIKES4lSI&#10;H4mKQ9XAA2zjbZw2Xke2aQNPzx6QuO1qZme+rVaTH9SJYuoDG1jMC1DEbbA9dwY+P15nS1ApI1sc&#10;ApOBb0qwqi8vKixtOPOWTk3ulIRwKtGAy3kstU6tI49pHkZi0fYhesyyxk7biGcJ94O+KYo77bFn&#10;aXA40pOj9th8eQPruHs/Ln46p3e8ji/D5vk++YMx11fT4wOoTFP+N/9dv1nBv10Kv3wjI+j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qNATGAAAA3QAAAA8AAAAAAAAA&#10;AAAAAAAAoQIAAGRycy9kb3ducmV2LnhtbFBLBQYAAAAABAAEAPkAAACUAwAAAAA=&#10;" strokeweight="1pt"/>
                <v:rect id="Rectangle 697" o:spid="_x0000_s1229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8UA8IA&#10;AADdAAAADwAAAGRycy9kb3ducmV2LnhtbERPTWvDMAy9D/YfjAa9LU67UbIsbgmDwq5LW9hRxFqS&#10;NpYz203Sfz8PCr3p8T5VbGfTi5Gc7ywrWCYpCOLa6o4bBYf97jkD4QOyxt4yKbiSh+3m8aHAXNuJ&#10;v2isQiNiCPscFbQhDLmUvm7JoE/sQBy5H+sMhghdI7XDKYabXq7SdC0NdhwbWhzoo6X6XF2MgrI8&#10;zcff6g13XmapW+tX3ZTfSi2e5vIdRKA53MU396eO81+yJfx/E0+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7xQDwgAAAN0AAAAPAAAAAAAAAAAAAAAAAJgCAABkcnMvZG93&#10;bnJldi54bWxQSwUGAAAAAAQABAD1AAAAhwMAAAAA&#10;" filled="f" stroked="f" strokeweight=".25pt">
                  <v:textbox inset="1pt,1pt,1pt,1pt">
                    <w:txbxContent>
                      <w:p w:rsidR="000F21DF" w:rsidRPr="002F7426" w:rsidRDefault="000F21DF" w:rsidP="003B028E">
                        <w:pPr>
                          <w:pStyle w:val="aff"/>
                          <w:rPr>
                            <w:rFonts w:ascii="Times New Roman" w:hAnsi="Times New Roman"/>
                            <w:color w:val="FFFFFF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Times New Roman" w:eastAsia="Calibri" w:hAnsi="Times New Roman"/>
                            <w:szCs w:val="28"/>
                            <w:lang w:val="ru-RU" w:eastAsia="en-US"/>
                          </w:rPr>
                          <w:t>БГТУ 74419017, 2018</w:t>
                        </w:r>
                      </w:p>
                      <w:p w:rsidR="000F21DF" w:rsidRPr="001D76CB" w:rsidRDefault="000F21DF" w:rsidP="003B028E">
                        <w:pPr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50239E">
        <w:t>О</w:t>
      </w:r>
      <w:r w:rsidR="00323108" w:rsidRPr="00C663CD">
        <w:t>бзор</w:t>
      </w:r>
      <w:r w:rsidR="0050239E">
        <w:t xml:space="preserve"> </w:t>
      </w:r>
      <w:r w:rsidR="0050239E" w:rsidRPr="001435FD">
        <w:t>теоретического</w:t>
      </w:r>
      <w:r w:rsidR="0050239E">
        <w:t xml:space="preserve"> материала</w:t>
      </w:r>
      <w:bookmarkEnd w:id="8"/>
      <w:bookmarkEnd w:id="9"/>
      <w:r w:rsidR="00A4176A">
        <w:t xml:space="preserve"> и аналогов</w:t>
      </w:r>
      <w:bookmarkEnd w:id="10"/>
      <w:bookmarkEnd w:id="11"/>
    </w:p>
    <w:p w:rsidR="0016531D" w:rsidRDefault="00FD1302" w:rsidP="00AB444B">
      <w:pPr>
        <w:pStyle w:val="2"/>
      </w:pPr>
      <w:bookmarkStart w:id="12" w:name="_Toc515313070"/>
      <w:r>
        <w:t>Контроль персонала</w:t>
      </w:r>
      <w:bookmarkEnd w:id="12"/>
    </w:p>
    <w:p w:rsidR="00FD1302" w:rsidRDefault="00FD1302" w:rsidP="00036DC6">
      <w:pPr>
        <w:pStyle w:val="affb"/>
      </w:pPr>
      <w:r w:rsidRPr="001D65AD">
        <w:t>Контроль работы персонала</w:t>
      </w:r>
      <w:r>
        <w:t xml:space="preserve"> – </w:t>
      </w:r>
      <w:r w:rsidRPr="001D65AD">
        <w:t>это одна из функций менеджера, которая заключается в сборе сведений о выполнении поставленных задач подчиненным. Контроль является жизненной необходимостью при работе с персоналом, поскольку на основании данных контроля осуществляется планирование дальнейшей работы. От того на сколько правильно организован контроль работы персонала в компании зависит на сколько быстро компания придёт к намеченным целям и то сколько ресурсов потратит компания. Изучая методы управления персоналом с точки зрения продаж, функции контроля нужно уделить особое внимание</w:t>
      </w:r>
      <w:r>
        <w:t xml:space="preserve"> </w:t>
      </w:r>
      <w:r w:rsidRPr="001A2F6C">
        <w:t>[1]</w:t>
      </w:r>
      <w:r w:rsidR="00A23B0A">
        <w:t>.</w:t>
      </w:r>
    </w:p>
    <w:p w:rsidR="00FD1302" w:rsidRPr="001D65AD" w:rsidRDefault="00FD1302" w:rsidP="00036DC6">
      <w:pPr>
        <w:pStyle w:val="affb"/>
        <w:rPr>
          <w:sz w:val="24"/>
        </w:rPr>
      </w:pPr>
      <w:r>
        <w:t>Контроль персонала всегда является обязательным условием. Но его степень и вариации могут различаться в зависимости от ситуации – может быть иногда мягче, а порой жестче. Безделье персонала может быть обусловлено двумя причинами. Первая из них – отсутствие интереса к своей работе. Когда человек действительно в чем-то заинтересован, он будет на этом сконцентрирован, забывая про всё остальное. Вторая причина обусловлена возможностью сотрудников избежать работы. По своей натуре, люди не перестанут бездельничать в то время, когда другие выполняют работу за них. Работа любой компании должна быть построена на принципе, позволяющем контролировать работу каждого сотрудника</w:t>
      </w:r>
      <w:r w:rsidRPr="00077861">
        <w:t>.</w:t>
      </w:r>
      <w:r w:rsidRPr="001A2F6C">
        <w:t xml:space="preserve"> </w:t>
      </w:r>
    </w:p>
    <w:p w:rsidR="0016531D" w:rsidRDefault="00FD1302" w:rsidP="00C80E64">
      <w:pPr>
        <w:pStyle w:val="2"/>
      </w:pPr>
      <w:bookmarkStart w:id="13" w:name="_Toc515313071"/>
      <w:r>
        <w:t>Методы контроля персонала</w:t>
      </w:r>
      <w:bookmarkEnd w:id="13"/>
    </w:p>
    <w:p w:rsidR="00FD1302" w:rsidRPr="001D65AD" w:rsidRDefault="00FD1302" w:rsidP="00036DC6">
      <w:pPr>
        <w:pStyle w:val="affb"/>
      </w:pPr>
      <w:r w:rsidRPr="001D65AD">
        <w:t>Есть много разных форм контроля. Можно контролировать как текущий процесс, так и полученный результат, существует предварительный, текущий и итоговый контроль. Так же при контроле очень важно понимать какие вы затрачиваете ресурсы на организацию контроля и развивать в коллективе самоконтроль.</w:t>
      </w:r>
    </w:p>
    <w:p w:rsidR="00FD1302" w:rsidRPr="001D65AD" w:rsidRDefault="00FD1302" w:rsidP="00036DC6">
      <w:pPr>
        <w:pStyle w:val="affb"/>
      </w:pPr>
      <w:r w:rsidRPr="001D65AD">
        <w:t>Предварительный или начальный контроль</w:t>
      </w:r>
      <w:r>
        <w:t xml:space="preserve"> – вариант контроля, который </w:t>
      </w:r>
      <w:r w:rsidRPr="001D65AD">
        <w:t>заключается в обозначении сотруднику какие итоговые результаты вы хотите получить по выполнению поставленной задачи, а также определение временных ограничений. Предварительный контроль является частью правильной постановки задач и прежде всего формирует у подчиненного осознание того что за его работой следят, и она будет проконтролирована по выполнению. Этап предварительного контроля снижает затраты на текущий и итоговый контроль.</w:t>
      </w:r>
      <w:r w:rsidR="00036DC6">
        <w:t xml:space="preserve"> </w:t>
      </w:r>
    </w:p>
    <w:p w:rsidR="00FD1302" w:rsidRDefault="00FD1302" w:rsidP="00036DC6">
      <w:pPr>
        <w:pStyle w:val="affb"/>
      </w:pPr>
      <w:r w:rsidRPr="001D65AD">
        <w:t>Текущий контроль</w:t>
      </w:r>
      <w:r>
        <w:t xml:space="preserve"> – вариант контроля, который </w:t>
      </w:r>
      <w:r w:rsidRPr="001D65AD">
        <w:t>осуществляется непосредственно во время проведения работы, путем наблюдения за работой</w:t>
      </w:r>
    </w:p>
    <w:p w:rsidR="00FD1302" w:rsidRDefault="00DC1077" w:rsidP="00036DC6">
      <w:pPr>
        <w:pStyle w:val="affb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A917928" wp14:editId="49E1BE4F">
                <wp:simplePos x="0" y="0"/>
                <wp:positionH relativeFrom="column">
                  <wp:posOffset>4648869</wp:posOffset>
                </wp:positionH>
                <wp:positionV relativeFrom="paragraph">
                  <wp:posOffset>930910</wp:posOffset>
                </wp:positionV>
                <wp:extent cx="309033" cy="236220"/>
                <wp:effectExtent l="0" t="0" r="0" b="0"/>
                <wp:wrapNone/>
                <wp:docPr id="588" name="Rectangle 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9033" cy="236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1DF" w:rsidRPr="0042148F" w:rsidRDefault="000F21DF" w:rsidP="00925DB0">
                            <w:pPr>
                              <w:pStyle w:val="aff"/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ru-RU"/>
                              </w:rPr>
                            </w:pPr>
                            <w:r w:rsidRPr="0042148F"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ru-RU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A917928" id="_x0000_s1230" style="position:absolute;left:0;text-align:left;margin-left:366.05pt;margin-top:73.3pt;width:24.35pt;height:18.6pt;z-index:251659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" filled="f" stroked="f" strokeweight=".25pt">
                <v:textbox inset="1pt,1pt,1pt,1pt">
                  <w:txbxContent>
                    <w:p w:rsidR="000F21DF" w:rsidRPr="0042148F" w:rsidRDefault="000F21DF" w:rsidP="00925DB0">
                      <w:pPr>
                        <w:pStyle w:val="aff"/>
                        <w:rPr>
                          <w:rFonts w:ascii="Times New Roman" w:hAnsi="Times New Roman"/>
                          <w:sz w:val="16"/>
                          <w:szCs w:val="16"/>
                          <w:lang w:val="ru-RU"/>
                        </w:rPr>
                      </w:pPr>
                      <w:r w:rsidRPr="0042148F">
                        <w:rPr>
                          <w:rFonts w:ascii="Times New Roman" w:hAnsi="Times New Roman"/>
                          <w:sz w:val="16"/>
                          <w:szCs w:val="16"/>
                          <w:lang w:val="ru-RU"/>
                        </w:rPr>
                        <w:t>У</w:t>
                      </w:r>
                    </w:p>
                  </w:txbxContent>
                </v:textbox>
              </v:rect>
            </w:pict>
          </mc:Fallback>
        </mc:AlternateContent>
      </w:r>
      <w:r w:rsidR="003B028E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00AB7C4" wp14:editId="4638B52B">
                <wp:simplePos x="0" y="0"/>
                <wp:positionH relativeFrom="column">
                  <wp:posOffset>2426970</wp:posOffset>
                </wp:positionH>
                <wp:positionV relativeFrom="paragraph">
                  <wp:posOffset>733217</wp:posOffset>
                </wp:positionV>
                <wp:extent cx="2083435" cy="793750"/>
                <wp:effectExtent l="0" t="0" r="0" b="0"/>
                <wp:wrapNone/>
                <wp:docPr id="1383" name="Rectangle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83435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1DF" w:rsidRDefault="000F21DF" w:rsidP="003B028E">
                            <w:pPr>
                              <w:jc w:val="center"/>
                              <w:rPr>
                                <w:i/>
                                <w:sz w:val="27"/>
                                <w:szCs w:val="27"/>
                              </w:rPr>
                            </w:pPr>
                          </w:p>
                          <w:p w:rsidR="000F21DF" w:rsidRPr="00E8790B" w:rsidRDefault="000F21DF" w:rsidP="003B028E">
                            <w:pPr>
                              <w:pStyle w:val="aff"/>
                              <w:rPr>
                                <w:i w:val="0"/>
                                <w:sz w:val="24"/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rFonts w:ascii="Times New Roman" w:eastAsia="Calibri" w:hAnsi="Times New Roman"/>
                                <w:szCs w:val="28"/>
                                <w:lang w:val="ru-RU" w:eastAsia="en-US"/>
                              </w:rPr>
                              <w:t>Обзор теоретического материала и аналог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0AB7C4" id="Rectangle 688" o:spid="_x0000_s1231" style="position:absolute;left:0;text-align:left;margin-left:191.1pt;margin-top:57.75pt;width:164.05pt;height:62.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" filled="f" stroked="f" strokeweight=".25pt">
                <v:textbox inset="1pt,1pt,1pt,1pt">
                  <w:txbxContent>
                    <w:p w:rsidR="000F21DF" w:rsidRDefault="000F21DF" w:rsidP="003B028E">
                      <w:pPr>
                        <w:jc w:val="center"/>
                        <w:rPr>
                          <w:i/>
                          <w:sz w:val="27"/>
                          <w:szCs w:val="27"/>
                        </w:rPr>
                      </w:pPr>
                    </w:p>
                    <w:p w:rsidR="000F21DF" w:rsidRPr="00E8790B" w:rsidRDefault="000F21DF" w:rsidP="003B028E">
                      <w:pPr>
                        <w:pStyle w:val="aff"/>
                        <w:rPr>
                          <w:i w:val="0"/>
                          <w:sz w:val="24"/>
                          <w:szCs w:val="24"/>
                          <w:lang w:val="ru-RU"/>
                        </w:rPr>
                      </w:pPr>
                      <w:r>
                        <w:rPr>
                          <w:rFonts w:ascii="Times New Roman" w:eastAsia="Calibri" w:hAnsi="Times New Roman"/>
                          <w:szCs w:val="28"/>
                          <w:lang w:val="ru-RU" w:eastAsia="en-US"/>
                        </w:rPr>
                        <w:t>Обзор теоретического материала и аналогов</w:t>
                      </w:r>
                    </w:p>
                  </w:txbxContent>
                </v:textbox>
              </v:rect>
            </w:pict>
          </mc:Fallback>
        </mc:AlternateContent>
      </w:r>
      <w:r w:rsidR="00FD1302">
        <w:br w:type="page"/>
      </w:r>
    </w:p>
    <w:p w:rsidR="00FD1302" w:rsidRPr="00036DC6" w:rsidRDefault="00FD1302" w:rsidP="003B028E">
      <w:pPr>
        <w:pStyle w:val="affb"/>
        <w:ind w:firstLine="0"/>
      </w:pPr>
      <w:r w:rsidRPr="00036DC6">
        <w:lastRenderedPageBreak/>
        <w:t>сотрудника. При этом наблюдение может носить форму как совместной работы, так и оценки работы по определенному «чек – листу». Основная задача текущего контроля скорректировать работу сотрудника и повлиять на достижение цели. Считается что текущий контроль наиболее эффективно проводить либо по истечении 2/3 от поставленного времени, либо, когда работа выполнена на 2/3. Поскольку вы сможете не только увидеть недочеты в работе, но и успеете внести корректировки [1]</w:t>
      </w:r>
      <w:r w:rsidR="00036DC6" w:rsidRPr="00036DC6">
        <w:t>.</w:t>
      </w:r>
    </w:p>
    <w:p w:rsidR="00FD1302" w:rsidRPr="00036DC6" w:rsidRDefault="00FD1302" w:rsidP="00036DC6">
      <w:pPr>
        <w:pStyle w:val="affb"/>
      </w:pPr>
      <w:r w:rsidRPr="00036DC6">
        <w:t>Итоговый контроль – на этапе итогового контроля сравниваются поставленные цели с полученным результатом. Итоговый контроль необходимо проводить всегда. Если сотрудник поймет, что вы не контролируете его работу, он рано или поздно начнет работать «спустя рукава». У сотрудника всегда должна быть ответственность за результат. У итогового контроля есть большой недостаток, он вам не даёт возможности справить выполнение работы так как время ушло. Поэтому не нужно пренебрегать текущим и предварительным контролем.</w:t>
      </w:r>
    </w:p>
    <w:p w:rsidR="00FD1302" w:rsidRPr="00036DC6" w:rsidRDefault="00FD1302" w:rsidP="00036DC6">
      <w:pPr>
        <w:pStyle w:val="affb"/>
      </w:pPr>
      <w:r w:rsidRPr="00036DC6">
        <w:t>При проведении контроля нужно понимать, что большинство рядовых сотрудников относятся к контролю как к карательной мере, многие начинают сразу искать скрытый смысл и даже боятся что их уволят. При контроле сотрудники испытывают определенный стресс и чувство отторжения. Хотя сам по себе контроль создан для того чтобы помогать руководителю понять зоны роста. Поэтому при контроле старайтесь более позитивно общаться с подчиненным. Самый высший пилотаж использовать контроль как возможность мотивировать сотрудника на выполнение работы. Кроме того, результаты контроля служат данными для того, чтобы осуществить анализ продаж [1]</w:t>
      </w:r>
      <w:r w:rsidR="00036DC6" w:rsidRPr="00036DC6">
        <w:t>.</w:t>
      </w:r>
    </w:p>
    <w:p w:rsidR="005302FB" w:rsidRDefault="00FD1302" w:rsidP="005302FB">
      <w:pPr>
        <w:pStyle w:val="affb"/>
      </w:pPr>
      <w:r w:rsidRPr="00036DC6">
        <w:t>На данный момент, так как почти все компании использую информационные ресурсы и технику, существует вариант контроля персонала посредством программного обеспечения. На данный момент многие компании используют различные программы, позволяющие контролировать определенные моменты в работе сотрудников.</w:t>
      </w:r>
    </w:p>
    <w:p w:rsidR="00016154" w:rsidRPr="00C663CD" w:rsidRDefault="00DA1A7F" w:rsidP="001435FD">
      <w:pPr>
        <w:pStyle w:val="2"/>
      </w:pPr>
      <w:bookmarkStart w:id="14" w:name="_Toc484628462"/>
      <w:bookmarkStart w:id="15" w:name="_Toc484628636"/>
      <w:bookmarkStart w:id="16" w:name="_Toc485210924"/>
      <w:bookmarkStart w:id="17" w:name="_Toc515313072"/>
      <w:r>
        <w:t>Обзор</w:t>
      </w:r>
      <w:r w:rsidR="000815C8" w:rsidRPr="00C663CD">
        <w:t xml:space="preserve"> </w:t>
      </w:r>
      <w:bookmarkEnd w:id="14"/>
      <w:bookmarkEnd w:id="15"/>
      <w:bookmarkEnd w:id="16"/>
      <w:r w:rsidR="001A185F">
        <w:rPr>
          <w:shd w:val="clear" w:color="auto" w:fill="FFFFFF"/>
        </w:rPr>
        <w:t xml:space="preserve">системы контроля </w:t>
      </w:r>
      <w:proofErr w:type="spellStart"/>
      <w:r>
        <w:rPr>
          <w:shd w:val="clear" w:color="auto" w:fill="FFFFFF"/>
          <w:lang w:val="en-US"/>
        </w:rPr>
        <w:t>StaffCounter</w:t>
      </w:r>
      <w:bookmarkEnd w:id="17"/>
      <w:proofErr w:type="spellEnd"/>
    </w:p>
    <w:p w:rsidR="00190942" w:rsidRDefault="00190942" w:rsidP="00190942">
      <w:pPr>
        <w:pStyle w:val="affb"/>
      </w:pPr>
      <w:proofErr w:type="spellStart"/>
      <w:r>
        <w:t>StaffCounter</w:t>
      </w:r>
      <w:proofErr w:type="spellEnd"/>
      <w:r>
        <w:t xml:space="preserve"> – инструмент контроля за сотрудниками. Приложение позволяет </w:t>
      </w:r>
      <w:proofErr w:type="spellStart"/>
      <w:r w:rsidR="00AF7F42">
        <w:t>мониторить</w:t>
      </w:r>
      <w:proofErr w:type="spellEnd"/>
      <w:r>
        <w:t xml:space="preserve"> текущую деятельность персонала за компьютером или на мобильном на базе Android и вести записи разговоров. Собранные данные помогают оценивать реальную эффективность подчинённых и принимать управленческие решения.</w:t>
      </w:r>
    </w:p>
    <w:p w:rsidR="00DA1A7F" w:rsidRDefault="00190942" w:rsidP="00190942">
      <w:pPr>
        <w:pStyle w:val="affb"/>
      </w:pPr>
      <w:r>
        <w:t xml:space="preserve">Платформа подойдёт как небольшим, так и крупным компаниям. С её помощью HR-менеджеры могут более объективно оценивать сотрудников, вести учёт рабочего времени, в том числе переработок и сверхурочных, а также контролировать деятельность фрилансеров и специалистов на аутсорсе. Полученные данные позволяют предупредить увольнения ценных членов коллектива и предотвратить забастовки и утечку информации </w:t>
      </w:r>
      <w:r w:rsidR="00DA1A7F">
        <w:t>(рисунок 1.1).</w:t>
      </w:r>
    </w:p>
    <w:p w:rsidR="004554D2" w:rsidRDefault="004554D2" w:rsidP="00190942">
      <w:pPr>
        <w:pStyle w:val="affb"/>
      </w:pPr>
      <w:r>
        <w:t>Платформа имеет как свои особенности, которые скорее являются плюсами, так и минусы, которые в какой-то мере ухудшают данное программное средство, что сказывается на популярности и востребованности в данной платформе</w:t>
      </w:r>
    </w:p>
    <w:p w:rsidR="00DA1A7F" w:rsidRPr="00190942" w:rsidRDefault="00DA1A7F" w:rsidP="005302FB">
      <w:pPr>
        <w:pStyle w:val="Image"/>
        <w:rPr>
          <w:lang w:val="ru-RU"/>
        </w:rPr>
      </w:pPr>
      <w:r w:rsidRPr="005302FB">
        <w:rPr>
          <w:noProof/>
          <w:lang w:val="ru-RU"/>
        </w:rPr>
        <w:lastRenderedPageBreak/>
        <w:drawing>
          <wp:inline distT="0" distB="0" distL="0" distR="0" wp14:anchorId="4EFCAEC1" wp14:editId="4EC90B76">
            <wp:extent cx="6349999" cy="5367866"/>
            <wp:effectExtent l="0" t="0" r="0" b="4445"/>
            <wp:docPr id="55" name="Рисунок 55" descr="http://www.livebusiness.ru/pics/news/14499071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livebusiness.ru/pics/news/1449907109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9622" cy="5376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A7F" w:rsidRPr="003461F3" w:rsidRDefault="00DA1A7F" w:rsidP="005302FB">
      <w:pPr>
        <w:pStyle w:val="aff3"/>
      </w:pPr>
      <w:r>
        <w:t>Рисунок 1.</w:t>
      </w:r>
      <w:r w:rsidRPr="00190942">
        <w:t>1</w:t>
      </w:r>
      <w:r>
        <w:t xml:space="preserve"> –</w:t>
      </w:r>
      <w:r w:rsidRPr="00190942">
        <w:t xml:space="preserve"> </w:t>
      </w:r>
      <w:r w:rsidR="00681D2A">
        <w:t xml:space="preserve">Система контроля </w:t>
      </w:r>
      <w:r>
        <w:rPr>
          <w:lang w:val="en-US"/>
        </w:rPr>
        <w:t>StaffCounter</w:t>
      </w:r>
    </w:p>
    <w:p w:rsidR="00190942" w:rsidRPr="00190942" w:rsidRDefault="00190942" w:rsidP="00190942">
      <w:pPr>
        <w:pStyle w:val="affb"/>
      </w:pPr>
      <w:proofErr w:type="spellStart"/>
      <w:r w:rsidRPr="00190942">
        <w:t>StaffCounter</w:t>
      </w:r>
      <w:proofErr w:type="spellEnd"/>
      <w:r w:rsidRPr="00190942">
        <w:t xml:space="preserve"> автоматически фиксирует происходящее на компьютере или корпоративном смартфоне, включая время начала и окончания работы, а также перерывы. Уведомления о нарушениях режима формируются автоматически и избавляют от необходимости постоянной проверки отчётов. Мониторинг работы </w:t>
      </w:r>
      <w:r w:rsidR="001A185F">
        <w:t>приложений,</w:t>
      </w:r>
      <w:r w:rsidRPr="00190942">
        <w:t xml:space="preserve"> и их классификация по полезности исключает риск имитирования </w:t>
      </w:r>
      <w:proofErr w:type="spellStart"/>
      <w:r w:rsidRPr="00190942">
        <w:t>рабочейдеятельности</w:t>
      </w:r>
      <w:proofErr w:type="spellEnd"/>
      <w:r w:rsidRPr="00190942">
        <w:t xml:space="preserve">. Софт позволяет делать снимки с экрана и веб-камеры, записывать звук с микрофона, а также фиксировать общение по SMS, </w:t>
      </w:r>
      <w:proofErr w:type="spellStart"/>
      <w:r w:rsidRPr="00190942">
        <w:t>Skype</w:t>
      </w:r>
      <w:proofErr w:type="spellEnd"/>
      <w:r w:rsidRPr="00190942">
        <w:t xml:space="preserve"> и </w:t>
      </w:r>
      <w:proofErr w:type="spellStart"/>
      <w:r w:rsidRPr="00190942">
        <w:t>Viber</w:t>
      </w:r>
      <w:proofErr w:type="spellEnd"/>
      <w:r w:rsidRPr="00190942">
        <w:t>. Приложение работает в скрытом режиме, в том числе на мобильных и планшетах.</w:t>
      </w:r>
    </w:p>
    <w:p w:rsidR="00016154" w:rsidRPr="00C663CD" w:rsidRDefault="000815C8" w:rsidP="00A372EC">
      <w:pPr>
        <w:pStyle w:val="2"/>
        <w:rPr>
          <w:rFonts w:cs="Times New Roman"/>
        </w:rPr>
      </w:pPr>
      <w:bookmarkStart w:id="18" w:name="_Toc484628463"/>
      <w:bookmarkStart w:id="19" w:name="_Toc484628637"/>
      <w:bookmarkStart w:id="20" w:name="_Toc485210925"/>
      <w:bookmarkStart w:id="21" w:name="_Toc515313073"/>
      <w:r>
        <w:t>С</w:t>
      </w:r>
      <w:r w:rsidRPr="00C663CD">
        <w:t xml:space="preserve">истема </w:t>
      </w:r>
      <w:bookmarkEnd w:id="18"/>
      <w:bookmarkEnd w:id="19"/>
      <w:bookmarkEnd w:id="20"/>
      <w:r w:rsidR="001A185F">
        <w:rPr>
          <w:shd w:val="clear" w:color="auto" w:fill="FFFFFF"/>
        </w:rPr>
        <w:t xml:space="preserve">учета рабочего времени </w:t>
      </w:r>
      <w:r w:rsidR="00DA1A7F">
        <w:rPr>
          <w:shd w:val="clear" w:color="auto" w:fill="FFFFFF"/>
        </w:rPr>
        <w:t>Эпикур</w:t>
      </w:r>
      <w:bookmarkEnd w:id="21"/>
    </w:p>
    <w:p w:rsidR="00DA1A7F" w:rsidRPr="007A284C" w:rsidRDefault="00DA1A7F" w:rsidP="00036DC6">
      <w:pPr>
        <w:pStyle w:val="affb"/>
      </w:pPr>
      <w:r w:rsidRPr="007A284C">
        <w:rPr>
          <w:rStyle w:val="afd"/>
          <w:b w:val="0"/>
        </w:rPr>
        <w:t>Программа</w:t>
      </w:r>
      <w:r w:rsidR="00F47B76">
        <w:rPr>
          <w:rStyle w:val="afd"/>
          <w:b w:val="0"/>
        </w:rPr>
        <w:t xml:space="preserve"> учета рабочего </w:t>
      </w:r>
      <w:r w:rsidR="00F47B76" w:rsidRPr="001435FD">
        <w:rPr>
          <w:rStyle w:val="afd"/>
          <w:b w:val="0"/>
        </w:rPr>
        <w:t xml:space="preserve">времени </w:t>
      </w:r>
      <w:r w:rsidR="001A185F">
        <w:rPr>
          <w:rStyle w:val="afd"/>
          <w:b w:val="0"/>
        </w:rPr>
        <w:t>Эпикур</w:t>
      </w:r>
      <w:r w:rsidRPr="001435FD">
        <w:t xml:space="preserve"> предназначена для организации полнофункциональной системы контроля доступа на предприятии и учета рабочего времени персонала. Не требует покупки и подключения дополнительных модулей для расширения функционала, т.к. Эпикур</w:t>
      </w:r>
      <w:r w:rsidRPr="007A284C">
        <w:t xml:space="preserve"> не является модульной системой, все существующие функции (модули) доступны в стандартном </w:t>
      </w:r>
      <w:r w:rsidRPr="007A284C">
        <w:lastRenderedPageBreak/>
        <w:t xml:space="preserve">комплекте. Простота установки, настройки, дружественный, интуитивно понятный интерфейс делают эту программу незаменимой в системах контроля доступа любой сложности. Данная программа является сетевой системой, работает под управлением </w:t>
      </w:r>
      <w:r>
        <w:rPr>
          <w:lang w:val="en-US"/>
        </w:rPr>
        <w:t>Microsoft</w:t>
      </w:r>
      <w:r>
        <w:t xml:space="preserve"> SQL </w:t>
      </w:r>
      <w:r>
        <w:rPr>
          <w:lang w:val="en-US"/>
        </w:rPr>
        <w:t>Server</w:t>
      </w:r>
      <w:r>
        <w:t xml:space="preserve"> 2005, 2008 </w:t>
      </w:r>
      <w:r w:rsidRPr="007A284C">
        <w:t xml:space="preserve">и позволяет организовывать неограниченное число удаленных рабочих мест. Программа позволяет организовать полноценный учет рабочего времени на предприятии с поддержкой сложных графиков работы, смен, оправдательных документов, настраиваемых календарей, шаблонов и др. с итоговой выдачей </w:t>
      </w:r>
      <w:r w:rsidRPr="007A284C">
        <w:rPr>
          <w:rStyle w:val="afd"/>
          <w:b w:val="0"/>
        </w:rPr>
        <w:t>табеля учета рабочего времени</w:t>
      </w:r>
      <w:r>
        <w:t xml:space="preserve"> (рисунок 1.2)</w:t>
      </w:r>
      <w:r>
        <w:rPr>
          <w:rStyle w:val="afd"/>
          <w:b w:val="0"/>
        </w:rPr>
        <w:t>.</w:t>
      </w:r>
    </w:p>
    <w:p w:rsidR="00DA1A7F" w:rsidRDefault="00DA1A7F" w:rsidP="005302FB">
      <w:pPr>
        <w:pStyle w:val="Image"/>
      </w:pPr>
      <w:r>
        <w:rPr>
          <w:noProof/>
          <w:lang w:val="ru-RU"/>
        </w:rPr>
        <w:drawing>
          <wp:inline distT="0" distB="0" distL="0" distR="0" wp14:anchorId="6C99C065" wp14:editId="6176D422">
            <wp:extent cx="5575508" cy="3852333"/>
            <wp:effectExtent l="0" t="0" r="6350" b="0"/>
            <wp:docPr id="56" name="Рисунок 56" descr="Эпику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Эпикур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863" cy="3863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A7F" w:rsidRDefault="00DA1A7F" w:rsidP="005302FB">
      <w:pPr>
        <w:pStyle w:val="aff3"/>
      </w:pPr>
      <w:r>
        <w:t xml:space="preserve">Рисунок 1.2 – </w:t>
      </w:r>
      <w:r w:rsidR="00681D2A">
        <w:t xml:space="preserve">Система учета </w:t>
      </w:r>
      <w:r>
        <w:t>Эпикур</w:t>
      </w:r>
    </w:p>
    <w:p w:rsidR="005302FB" w:rsidRPr="005302FB" w:rsidRDefault="001A185F" w:rsidP="005302FB">
      <w:pPr>
        <w:pStyle w:val="affb"/>
      </w:pPr>
      <w:r>
        <w:t>Программное обеспечение Эпикур</w:t>
      </w:r>
      <w:r w:rsidR="005302FB" w:rsidRPr="005302FB">
        <w:t xml:space="preserve"> работает под управлением ОС </w:t>
      </w:r>
      <w:proofErr w:type="spellStart"/>
      <w:r w:rsidR="005302FB" w:rsidRPr="005302FB">
        <w:t>Microsoft</w:t>
      </w:r>
      <w:proofErr w:type="spellEnd"/>
      <w:r w:rsidR="005302FB" w:rsidRPr="005302FB">
        <w:t>. Оно совместимо с мастером настройки импорта и экспорта, модулем интеграции и системой синхронизации баз данных. Также ПО совместимо с любыми необходимыми для обеспечения контроля доступа и учета рабочего времени, в том числе бухгалтерскими приложениями и расширениями. Обновление ПО осуществляется бесплатно через Интернет.</w:t>
      </w:r>
    </w:p>
    <w:p w:rsidR="00DA1A7F" w:rsidRPr="00DA1A7F" w:rsidRDefault="00DA1A7F" w:rsidP="00DA1A7F">
      <w:pPr>
        <w:pStyle w:val="2"/>
        <w:rPr>
          <w:rFonts w:cs="Times New Roman"/>
        </w:rPr>
      </w:pPr>
      <w:bookmarkStart w:id="22" w:name="_Toc515313074"/>
      <w:r>
        <w:t>С</w:t>
      </w:r>
      <w:r w:rsidRPr="00C663CD">
        <w:t xml:space="preserve">истема </w:t>
      </w:r>
      <w:r w:rsidR="003A2EF7">
        <w:rPr>
          <w:shd w:val="clear" w:color="auto" w:fill="FFFFFF"/>
        </w:rPr>
        <w:t xml:space="preserve">учета рабочего времени </w:t>
      </w:r>
      <w:r>
        <w:rPr>
          <w:shd w:val="clear" w:color="auto" w:fill="FFFFFF"/>
          <w:lang w:val="en-US"/>
        </w:rPr>
        <w:t>Kickidler</w:t>
      </w:r>
      <w:bookmarkEnd w:id="22"/>
    </w:p>
    <w:p w:rsidR="00DA1A7F" w:rsidRPr="00077861" w:rsidRDefault="00DA1A7F" w:rsidP="00036DC6">
      <w:pPr>
        <w:pStyle w:val="affb"/>
        <w:rPr>
          <w:sz w:val="24"/>
        </w:rPr>
      </w:pPr>
      <w:r>
        <w:t xml:space="preserve">Kickidler </w:t>
      </w:r>
      <w:r w:rsidR="00681D2A">
        <w:t>–</w:t>
      </w:r>
      <w:r>
        <w:t xml:space="preserve"> система мониторинга деятельности персонала с возможностью наблюдения за действиями сотрудников на компьютерах и удаленного подключения к их рабочим столам. Правами на программу владеет сингапурская компания </w:t>
      </w:r>
      <w:proofErr w:type="spellStart"/>
      <w:r>
        <w:t>TeleLinkSoft</w:t>
      </w:r>
      <w:proofErr w:type="spellEnd"/>
      <w:r>
        <w:t>, а эксклюзивной дистрибуцией Kickidler на территории России занимается компания «</w:t>
      </w:r>
      <w:proofErr w:type="spellStart"/>
      <w:r>
        <w:t>АйТи</w:t>
      </w:r>
      <w:proofErr w:type="spellEnd"/>
      <w:r>
        <w:t xml:space="preserve"> Сервис Менеджмент». Kickidler – относительно новый продукт на рынке программного обеспечения для учета </w:t>
      </w:r>
      <w:r>
        <w:lastRenderedPageBreak/>
        <w:t>рабочего времени сотрудников, обладающий уникальным функционалом, который не встречается у других подобных систем. Как и большинство других продуктов по контролю деятельности сотрудников, Kickidler умеет собирать информацию о том, с какими программами и веб-сайтами работал сотрудник и сколько времени он на это потратил. Но основной упор разработчики делают на возможность наблюдения в режиме реального времени за сотрудниками всей компании одновременно, а также записи видео их активности и ф</w:t>
      </w:r>
      <w:r w:rsidR="00A23B0A">
        <w:t>иксации нарушений (рисунок 1.3).</w:t>
      </w:r>
    </w:p>
    <w:p w:rsidR="00DA1A7F" w:rsidRDefault="00DA1A7F" w:rsidP="008D7056">
      <w:pPr>
        <w:spacing w:before="280" w:after="28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B0A3D49" wp14:editId="12DDF90E">
            <wp:extent cx="5562600" cy="3234070"/>
            <wp:effectExtent l="0" t="0" r="0" b="4445"/>
            <wp:docPr id="57" name="Рисунок 57" descr="Картинки по запросу Kickidler програм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Картинки по запросу Kickidler программа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5146" cy="3247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BA7" w:rsidRPr="00F47B76" w:rsidRDefault="00DA1A7F" w:rsidP="00C42E05">
      <w:pPr>
        <w:spacing w:before="280" w:after="280"/>
        <w:ind w:firstLine="0"/>
        <w:jc w:val="center"/>
      </w:pPr>
      <w:r>
        <w:t>Рисунок 1.</w:t>
      </w:r>
      <w:r w:rsidRPr="00077861">
        <w:t>3</w:t>
      </w:r>
      <w:r>
        <w:t xml:space="preserve"> – </w:t>
      </w:r>
      <w:r w:rsidR="00681D2A">
        <w:t xml:space="preserve">Система учета </w:t>
      </w:r>
      <w:r>
        <w:rPr>
          <w:lang w:val="en-US"/>
        </w:rPr>
        <w:t>Kickidler</w:t>
      </w:r>
    </w:p>
    <w:p w:rsidR="005302FB" w:rsidRDefault="005302FB" w:rsidP="005302FB">
      <w:pPr>
        <w:pStyle w:val="affb"/>
      </w:pPr>
      <w:r>
        <w:t>Вся работа с системой Kickidler осуществляется через программу «</w:t>
      </w:r>
      <w:proofErr w:type="spellStart"/>
      <w:r>
        <w:t>Вьюер</w:t>
      </w:r>
      <w:proofErr w:type="spellEnd"/>
      <w:r>
        <w:t xml:space="preserve">». Окно программы состоит из нескольких зон. Вверху находится панель, которая содержит четыре основных раздела – «Слежение», «Отчеты», «История» и </w:t>
      </w:r>
      <w:r w:rsidR="001435FD">
        <w:t>«</w:t>
      </w:r>
      <w:r>
        <w:t>Управление</w:t>
      </w:r>
      <w:r w:rsidR="001435FD">
        <w:t>»</w:t>
      </w:r>
      <w:r>
        <w:t xml:space="preserve">, а также меню настройки комплекса и индикаторы состояния серверов системы. Слева доступно всплывающее меню выбора конфигурации отображения рабочих столов и настройки нарушений. Центральная область интерфейса программы предназначена для визуализации данных мониторинга и </w:t>
      </w:r>
      <w:proofErr w:type="spellStart"/>
      <w:r>
        <w:t>разноуровневой</w:t>
      </w:r>
      <w:proofErr w:type="spellEnd"/>
      <w:r>
        <w:t xml:space="preserve"> аналитики. </w:t>
      </w:r>
    </w:p>
    <w:p w:rsidR="00AF7F42" w:rsidRPr="00AF7F42" w:rsidRDefault="00AF7F42" w:rsidP="00AF7F42">
      <w:pPr>
        <w:pStyle w:val="affb"/>
      </w:pPr>
      <w:r w:rsidRPr="00AF7F42">
        <w:t>Как и большинство других систем, Kickidler умеет собирать информацию о том, с какими программами и сайтами работал сотрудник и сколько времени у него заняла эта работа.</w:t>
      </w:r>
    </w:p>
    <w:p w:rsidR="00AF7F42" w:rsidRDefault="00AF7F42" w:rsidP="00AF7F42">
      <w:pPr>
        <w:pStyle w:val="affb"/>
      </w:pPr>
      <w:r w:rsidRPr="00AF7F42">
        <w:t>Для каждого человека или группы людей (менеджеры, программисты, бухгалтерия) существует свой список продуктивных и непродуктивных программ и сайтов. Например, Facebook для SMM менеджера рабочи</w:t>
      </w:r>
      <w:r>
        <w:t>й инструмент, а для бухгалтера –</w:t>
      </w:r>
      <w:r w:rsidRPr="00AF7F42">
        <w:t xml:space="preserve"> развлечение. На основе этого деления Kickidler отображает отчет об эффективности отдельных сотрудников, подразделений и всей компании и табель учета рабочего времени.</w:t>
      </w:r>
    </w:p>
    <w:p w:rsidR="00190942" w:rsidRPr="00DA1A7F" w:rsidRDefault="00190942" w:rsidP="00190942">
      <w:pPr>
        <w:pStyle w:val="2"/>
        <w:rPr>
          <w:rFonts w:cs="Times New Roman"/>
        </w:rPr>
      </w:pPr>
      <w:bookmarkStart w:id="23" w:name="_Toc515313075"/>
      <w:r>
        <w:lastRenderedPageBreak/>
        <w:t>Программа для учета рабочего времени</w:t>
      </w:r>
      <w:r w:rsidR="003A2EF7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Mipko</w:t>
      </w:r>
      <w:r w:rsidR="00AF7F42">
        <w:rPr>
          <w:shd w:val="clear" w:color="auto" w:fill="FFFFFF"/>
        </w:rPr>
        <w:t xml:space="preserve"> </w:t>
      </w:r>
      <w:r w:rsidR="00AF7F42">
        <w:rPr>
          <w:shd w:val="clear" w:color="auto" w:fill="FFFFFF"/>
          <w:lang w:val="en-US"/>
        </w:rPr>
        <w:t>PM</w:t>
      </w:r>
      <w:bookmarkEnd w:id="23"/>
    </w:p>
    <w:p w:rsidR="00190942" w:rsidRPr="00190942" w:rsidRDefault="00190942" w:rsidP="00190942">
      <w:pPr>
        <w:pStyle w:val="affb"/>
      </w:pPr>
      <w:r>
        <w:t>Mipko –</w:t>
      </w:r>
      <w:r w:rsidRPr="00190942">
        <w:t xml:space="preserve"> абсолютный старожил на рынке систем контроля. Правда, изначально была создана программа для контроля домашних пользователей (в первую очередь детей) за ПК и только потом функционал был расширен до использования в коммерческом секторе.</w:t>
      </w:r>
    </w:p>
    <w:p w:rsidR="00190942" w:rsidRPr="00190942" w:rsidRDefault="00190942" w:rsidP="00190942">
      <w:pPr>
        <w:pStyle w:val="affb"/>
      </w:pPr>
      <w:r>
        <w:t xml:space="preserve">Разработка ведется в Пскове. </w:t>
      </w:r>
      <w:r w:rsidRPr="00190942">
        <w:t>Помимо российского рынка, активно продается на западе, но поче</w:t>
      </w:r>
      <w:r>
        <w:t xml:space="preserve">му-то под другим брендом </w:t>
      </w:r>
      <w:proofErr w:type="spellStart"/>
      <w:r>
        <w:t>Refog</w:t>
      </w:r>
      <w:proofErr w:type="spellEnd"/>
      <w:r>
        <w:t>.</w:t>
      </w:r>
    </w:p>
    <w:p w:rsidR="00190942" w:rsidRDefault="00190942" w:rsidP="00190942">
      <w:pPr>
        <w:pStyle w:val="affb"/>
      </w:pPr>
      <w:r w:rsidRPr="00190942">
        <w:t xml:space="preserve">Интерфейс программы словно застыл в начале 2000-х. Именно тогда были популярны крупные кнопки в </w:t>
      </w:r>
      <w:proofErr w:type="spellStart"/>
      <w:r w:rsidRPr="00190942">
        <w:t>тулбарах</w:t>
      </w:r>
      <w:proofErr w:type="spellEnd"/>
      <w:r w:rsidRPr="00190942">
        <w:t xml:space="preserve">, яркие иконки и меню в стиле </w:t>
      </w:r>
      <w:proofErr w:type="spellStart"/>
      <w:r w:rsidRPr="00190942">
        <w:t>Microsoft</w:t>
      </w:r>
      <w:proofErr w:type="spellEnd"/>
      <w:r w:rsidRPr="00190942">
        <w:t xml:space="preserve"> </w:t>
      </w:r>
      <w:proofErr w:type="spellStart"/>
      <w:r w:rsidRPr="00190942">
        <w:t>Office</w:t>
      </w:r>
      <w:proofErr w:type="spellEnd"/>
      <w:r w:rsidRPr="00190942">
        <w:t xml:space="preserve"> 2003.</w:t>
      </w:r>
    </w:p>
    <w:p w:rsidR="00190942" w:rsidRPr="00190942" w:rsidRDefault="00190942" w:rsidP="00190942">
      <w:pPr>
        <w:pStyle w:val="affb"/>
      </w:pPr>
      <w:r w:rsidRPr="00190942">
        <w:t xml:space="preserve">На рынке родительского контроля компания признанный лидер, остальные системы домашнего мониторинга или слабее по функционалу (многочисленные </w:t>
      </w:r>
      <w:proofErr w:type="spellStart"/>
      <w:r w:rsidRPr="00190942">
        <w:t>кейлоггеры</w:t>
      </w:r>
      <w:proofErr w:type="spellEnd"/>
      <w:r w:rsidRPr="00190942">
        <w:t xml:space="preserve">), или сложнее для установки (Kickidler), или вообще </w:t>
      </w:r>
      <w:r>
        <w:t>бесплатные (Стахановец).</w:t>
      </w:r>
      <w:r w:rsidRPr="00190942">
        <w:t xml:space="preserve"> </w:t>
      </w:r>
      <w:r>
        <w:t xml:space="preserve">Разработке корпоративной </w:t>
      </w:r>
      <w:r w:rsidRPr="00190942">
        <w:t>версии уделяется меньше усилий. Например, Personal Monitor может контролиро</w:t>
      </w:r>
      <w:r w:rsidR="00AF7F42">
        <w:t xml:space="preserve">вать компьютеры Mac, а Employee </w:t>
      </w:r>
      <w:r w:rsidRPr="00190942">
        <w:t>Monitor работает только под Windows. Последнее (на момент написания обзора) обновление для персона</w:t>
      </w:r>
      <w:r w:rsidR="00AF7F42">
        <w:t xml:space="preserve">льной версии </w:t>
      </w:r>
      <w:r w:rsidRPr="00190942">
        <w:t xml:space="preserve">вышло </w:t>
      </w:r>
      <w:r w:rsidR="00AF7F42">
        <w:t xml:space="preserve">20 мая, а для корпоративной </w:t>
      </w:r>
      <w:r w:rsidRPr="00190942">
        <w:t>14 марта</w:t>
      </w:r>
      <w:r w:rsidR="00AF7F42" w:rsidRPr="00AF7F42">
        <w:t xml:space="preserve"> (</w:t>
      </w:r>
      <w:r w:rsidR="00AF7F42">
        <w:t>рисунок 1.4)</w:t>
      </w:r>
      <w:r w:rsidRPr="00190942">
        <w:t>.</w:t>
      </w:r>
    </w:p>
    <w:p w:rsidR="00190942" w:rsidRDefault="00190942" w:rsidP="00190942">
      <w:pPr>
        <w:pStyle w:val="Image"/>
      </w:pPr>
      <w:r>
        <w:rPr>
          <w:noProof/>
          <w:lang w:val="ru-RU"/>
        </w:rPr>
        <w:drawing>
          <wp:inline distT="0" distB="0" distL="0" distR="0">
            <wp:extent cx="5300870" cy="4131733"/>
            <wp:effectExtent l="0" t="0" r="0" b="2540"/>
            <wp:docPr id="6" name="Рисунок 6" descr="Mikko Employee Moni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ikko Employee Monitor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308" cy="41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942" w:rsidRPr="00190942" w:rsidRDefault="00190942" w:rsidP="00190942">
      <w:pPr>
        <w:spacing w:before="280" w:after="280"/>
        <w:ind w:firstLine="0"/>
        <w:jc w:val="center"/>
      </w:pPr>
      <w:r>
        <w:t xml:space="preserve">Рисунок 1.4 – Система учета рабочего времени </w:t>
      </w:r>
      <w:r>
        <w:rPr>
          <w:lang w:val="en-US"/>
        </w:rPr>
        <w:t>Mipko</w:t>
      </w:r>
    </w:p>
    <w:p w:rsidR="00AF7F42" w:rsidRDefault="00AF7F42" w:rsidP="00AF7F42">
      <w:pPr>
        <w:pStyle w:val="affb"/>
      </w:pPr>
      <w:r w:rsidRPr="00190942">
        <w:t>При этом Mipko честно</w:t>
      </w:r>
      <w:r>
        <w:t xml:space="preserve"> не пытается казаться равным по </w:t>
      </w:r>
      <w:r w:rsidRPr="00190942">
        <w:t xml:space="preserve">функционалу таким системам, как Kickidler, StaffCop или Стахановец (а вот NeoSpy пытается). Его главный козырь простота для малых компаний. Поэтому его можно </w:t>
      </w:r>
      <w:r w:rsidRPr="00190942">
        <w:lastRenderedPageBreak/>
        <w:t xml:space="preserve">порекомендовать к использованию тем организациям, где число ПК не </w:t>
      </w:r>
      <w:r>
        <w:t xml:space="preserve">более 5 (в крайнем случае 10), </w:t>
      </w:r>
      <w:r w:rsidRPr="00190942">
        <w:t>все компьютеры находятся в одной сети, а системный администратор отсутствует.</w:t>
      </w:r>
    </w:p>
    <w:p w:rsidR="00190942" w:rsidRPr="00190942" w:rsidRDefault="00190942" w:rsidP="005302FB">
      <w:pPr>
        <w:pStyle w:val="affb"/>
      </w:pPr>
      <w:r>
        <w:t>Принцип работы программы: агент, устанавливаемый на каждый компьютер, собирает информацию о работе сотрудников. В отличие от большинства систем, данные никуда не передаются, а хранятся на ПК пользователей. Чтобы просмотреть отчеты, руководителю необходимо установить клиентскую программу, которая подключится ко всем наблюдаемым компьютерам и построит отчет.</w:t>
      </w:r>
    </w:p>
    <w:p w:rsidR="00AF7F42" w:rsidRDefault="00AF7F42" w:rsidP="00AF7F42">
      <w:pPr>
        <w:pStyle w:val="affb"/>
      </w:pPr>
      <w:r w:rsidRPr="00AF7F42">
        <w:t>Эта программа позволяет просматривать самую разнообразную информацию. Более подробно стоит остановиться на фиксировании скриншотов. Здесь все просто и в то же время очень интересно. В настройках можно выставлять значения периодичности совершения снимков, или они будут делаться при каждом переходу. Также здесь есть возможность</w:t>
      </w:r>
      <w:r>
        <w:t xml:space="preserve"> настраивать качество снимков.</w:t>
      </w:r>
    </w:p>
    <w:p w:rsidR="00190942" w:rsidRDefault="00AF7F42" w:rsidP="00AF7F42">
      <w:pPr>
        <w:pStyle w:val="affb"/>
      </w:pPr>
      <w:r w:rsidRPr="00AF7F42">
        <w:t>Программа создает отчеты в самых разнообразных форматах, что расширяет поле ее деятельности. В отчетах могут быть зафиксированы все действия, введенные пароли, посещенные сайты и т.д.</w:t>
      </w:r>
    </w:p>
    <w:p w:rsidR="00C42E05" w:rsidRPr="00C42E05" w:rsidRDefault="00C42E05" w:rsidP="00C42E05">
      <w:pPr>
        <w:pStyle w:val="2"/>
      </w:pPr>
      <w:bookmarkStart w:id="24" w:name="_Toc515313076"/>
      <w:bookmarkStart w:id="25" w:name="_Toc478115512"/>
      <w:bookmarkStart w:id="26" w:name="_Toc484628467"/>
      <w:bookmarkStart w:id="27" w:name="_Toc484628641"/>
      <w:bookmarkStart w:id="28" w:name="_Toc485210929"/>
      <w:r w:rsidRPr="00C42E05">
        <w:t>Вывод по разделу</w:t>
      </w:r>
      <w:bookmarkEnd w:id="24"/>
    </w:p>
    <w:p w:rsidR="00C42E05" w:rsidRDefault="00C42E05" w:rsidP="00C42E05">
      <w:pPr>
        <w:pStyle w:val="affb"/>
      </w:pPr>
      <w:r>
        <w:t>В данном разделе был произведен обзор теоретического материала о возможном сборе информации о сотрудниках и средствах контроля персонала.</w:t>
      </w:r>
    </w:p>
    <w:p w:rsidR="00C42E05" w:rsidRDefault="00C42E05" w:rsidP="00C42E05">
      <w:pPr>
        <w:pStyle w:val="affb"/>
      </w:pPr>
      <w:r>
        <w:t>Данный раздел также содержит информацию о аналогах разрабатываемого программного средства, был приведен кратки обзор к каждому из них, рассмотрены их возможности и недостатки, выделены плюсы и минусы.</w:t>
      </w:r>
    </w:p>
    <w:p w:rsidR="005302FB" w:rsidRDefault="005302FB" w:rsidP="00C42E05">
      <w:pPr>
        <w:pStyle w:val="affb"/>
      </w:pPr>
      <w:r>
        <w:t>В итоге был сделан вывод, что некоторые особенности схожих по функционалу уже созданных программных средств недостаточны для достижения требуемого результата, в результате чего было принято решение на создание собственной разработки в рамках дипломного проекта.</w:t>
      </w:r>
    </w:p>
    <w:p w:rsidR="00C42E05" w:rsidRPr="00504DDC" w:rsidRDefault="00C42E05" w:rsidP="00C42E05">
      <w:pPr>
        <w:ind w:firstLine="0"/>
        <w:sectPr w:rsidR="00C42E05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  <w:r w:rsidRPr="00A1117B">
        <w:t xml:space="preserve"> </w:t>
      </w:r>
    </w:p>
    <w:p w:rsidR="00237DBB" w:rsidRPr="001435FD" w:rsidRDefault="002D3E39" w:rsidP="001435FD">
      <w:pPr>
        <w:pStyle w:val="1"/>
      </w:pPr>
      <w:bookmarkStart w:id="29" w:name="_Toc515313077"/>
      <w:r w:rsidRPr="001435FD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449AED0" wp14:editId="49C456E6">
                <wp:simplePos x="0" y="0"/>
                <wp:positionH relativeFrom="column">
                  <wp:posOffset>-151991</wp:posOffset>
                </wp:positionH>
                <wp:positionV relativeFrom="paragraph">
                  <wp:posOffset>-369064</wp:posOffset>
                </wp:positionV>
                <wp:extent cx="6623685" cy="9874250"/>
                <wp:effectExtent l="0" t="0" r="24765" b="31750"/>
                <wp:wrapNone/>
                <wp:docPr id="590" name="Группа 5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3685" cy="9874250"/>
                          <a:chOff x="0" y="0"/>
                          <a:chExt cx="6623685" cy="9874250"/>
                        </a:xfrm>
                      </wpg:grpSpPr>
                      <wpg:grpSp>
                        <wpg:cNvPr id="1384" name="Группа 138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3685" cy="9874250"/>
                            <a:chOff x="0" y="0"/>
                            <a:chExt cx="20000" cy="20000"/>
                          </a:xfrm>
                        </wpg:grpSpPr>
                        <wps:wsp>
                          <wps:cNvPr id="1385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8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9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0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1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2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3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96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97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98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399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00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01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925DB0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925DB0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13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02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925DB0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</w:t>
                                </w:r>
                                <w:r>
                                  <w:rPr>
                                    <w:i/>
                                    <w:w w:val="110"/>
                                  </w:rPr>
                                  <w:t>2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>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03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4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6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8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09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1410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925DB0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411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925DB0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12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1413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925DB0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925DB0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414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925DB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16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1417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418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19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1420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925DB0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421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925DB0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22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1423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925DB0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1424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925DB0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925DB0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1425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6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475"/>
                              <a:ext cx="6292" cy="1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8790B" w:rsidRDefault="000F21DF" w:rsidP="00925DB0">
                                <w:pPr>
                                  <w:pStyle w:val="aff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Обоснование технических приемов программирования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27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8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9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1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925DB0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7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3461F3" w:rsidRDefault="000F21DF" w:rsidP="00925DB0">
                                <w:pPr>
                                  <w:ind w:firstLine="0"/>
                                  <w:jc w:val="center"/>
                                  <w:rPr>
                                    <w:i/>
                                    <w:sz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8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9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925DB0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925DB0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589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788266" y="9189964"/>
                            <a:ext cx="3429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2D3E39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49AED0" id="Группа 590" o:spid="_x0000_s1232" style="position:absolute;left:0;text-align:left;margin-left:-11.95pt;margin-top:-29.05pt;width:521.55pt;height:777.5pt;z-index:251657728" coordsize="66236,98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">
                <v:group id="Группа 1384" o:spid="_x0000_s1233" style="position:absolute;width:66236;height:9874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cNRsUAAADdAAAADwAAAGRycy9kb3ducmV2LnhtbERPS2vCQBC+F/wPywi9&#10;1U1MWyR1FQm29BCEqiC9DdkxCWZnQ3abx7/vFoTe5uN7zno7mkb01LnasoJ4EYEgLqyuuVRwPr0/&#10;rUA4j6yxsUwKJnKw3cwe1phqO/AX9UdfihDCLkUFlfdtKqUrKjLoFrYlDtzVdgZ9gF0pdYdDCDeN&#10;XEbRqzRYc2iosKWsouJ2/DEKPgYcdkm87/PbNZu+Ty+HSx6TUo/zcfcGwtPo/8V396cO85PVM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XDUbFAAAA3QAA&#10;AA8AAAAAAAAAAAAAAAAAqgIAAGRycy9kb3ducmV2LnhtbFBLBQYAAAAABAAEAPoAAACcAwAAAAA=&#10;">
                  <v:rect id="Rectangle 649" o:spid="_x0000_s1234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pX3sIA&#10;AADdAAAADwAAAGRycy9kb3ducmV2LnhtbERPzYrCMBC+C/sOYRa8abqKi1ajVEHwJLvVBxiasS02&#10;k24T2+rTmwXB23x8v7Pa9KYSLTWutKzgaxyBIM6sLjlXcD7tR3MQziNrrCyTgjs52Kw/BiuMte34&#10;l9rU5yKEsItRQeF9HUvpsoIMurGtiQN3sY1BH2CTS91gF8JNJSdR9C0NlhwaCqxpV1B2TW9GwdX3&#10;7THJ08d+cd4usp9t0t3+EqWGn32yBOGp92/xy33QYf50PoP/b8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qlfewgAAAN0AAAAPAAAAAAAAAAAAAAAAAJgCAABkcnMvZG93&#10;bnJldi54bWxQSwUGAAAAAAQABAD1AAAAhwMAAAAA&#10;" filled="f" strokeweight="2pt"/>
                  <v:line id="Line 650" o:spid="_x0000_s1235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pvAb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yfz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Sm8BvgAAAN0AAAAPAAAAAAAAAAAAAAAAAKEC&#10;AABkcnMvZG93bnJldi54bWxQSwUGAAAAAAQABAD5AAAAjAMAAAAA&#10;" strokeweight="2pt"/>
                  <v:line id="Line 651" o:spid="_x0000_s1236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bKmsEAAADdAAAADwAAAGRycy9kb3ducmV2LnhtbERPS4vCMBC+C/6HMII3TVV8UI0iQpe9&#10;LVYv3qbN9IHNpDRZ7f77jSB4m4/vObtDbxrxoM7VlhXMphEI4tzqmksF10sy2YBwHlljY5kU/JGD&#10;w3442GGs7ZPP9Eh9KUIIuxgVVN63sZQur8igm9qWOHCF7Qz6ALtS6g6fIdw0ch5FK2mw5tBQYUun&#10;ivJ7+msU3G/XZfL1c9KXJj3qrEz8LSu0UuNRf9yC8NT7j/jt/tZh/mKzhtc34QS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BsqawQAAAN0AAAAPAAAAAAAAAAAAAAAA&#10;AKECAABkcnMvZG93bnJldi54bWxQSwUGAAAAAAQABAD5AAAAjwMAAAAA&#10;" strokeweight="2pt"/>
                  <v:line id="Line 652" o:spid="_x0000_s1237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le6M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ny0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ZXujDAAAA3QAAAA8AAAAAAAAAAAAA&#10;AAAAoQIAAGRycy9kb3ducmV2LnhtbFBLBQYAAAAABAAEAPkAAACRAwAAAAA=&#10;" strokeweight="2pt"/>
                  <v:line id="Line 653" o:spid="_x0000_s1238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X7c8EAAADdAAAADwAAAGRycy9kb3ducmV2LnhtbERPS4vCMBC+C/6HMII3TVUUrUYRocve&#10;FqsXb9Nm+sBmUpqsdv/9RhC8zcf3nN2hN414UOdqywpm0wgEcW51zaWC6yWZrEE4j6yxsUwK/sjB&#10;YT8c7DDW9slneqS+FCGEXYwKKu/bWEqXV2TQTW1LHLjCdgZ9gF0pdYfPEG4aOY+ilTRYc2iosKVT&#10;Rfk9/TUK7rfrMvn6OelLkx51Vib+lhVaqfGoP25BeOr9R/x2f+swf7HewOubcIL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1ftzwQAAAN0AAAAPAAAAAAAAAAAAAAAA&#10;AKECAABkcnMvZG93bnJldi54bWxQSwUGAAAAAAQABAD5AAAAjwMAAAAA&#10;" strokeweight="2pt"/>
                  <v:line id="Line 654" o:spid="_x0000_s1239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bEM8QAAADdAAAADwAAAGRycy9kb3ducmV2LnhtbESPQYvCQAyF7wv+hyHC3tapLitaHUWE&#10;Lt4WqxdvsRPbYidTOqN2/705CN4S3st7X5br3jXqTl2oPRsYjxJQxIW3NZcGjofsawYqRGSLjWcy&#10;8E8B1qvBxxJT6x+8p3seSyUhHFI0UMXYplqHoiKHYeRbYtEuvnMYZe1KbTt8SLhr9CRJptphzdJQ&#10;YUvbioprfnMGrqfjT/b7t7WHJt/Yc5nF0/lijfkc9psFqEh9fJtf1zsr+N9z4ZdvZAS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NsQzxAAAAN0AAAAPAAAAAAAAAAAA&#10;AAAAAKECAABkcnMvZG93bnJldi54bWxQSwUGAAAAAAQABAD5AAAAkgMAAAAA&#10;" strokeweight="2pt"/>
                  <v:line id="Line 655" o:spid="_x0000_s1240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hqM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w9hd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emGowQAAAN0AAAAPAAAAAAAAAAAAAAAA&#10;AKECAABkcnMvZG93bnJldi54bWxQSwUGAAAAAAQABAD5AAAAjwMAAAAA&#10;" strokeweight="2pt"/>
                  <v:line id="Line 656" o:spid="_x0000_s1241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j/38IAAADdAAAADwAAAGRycy9kb3ducmV2LnhtbERPS4vCMBC+C/sfwix403SVFe02iggV&#10;b7KtF29jM31gMylN1PrvzcKCt/n4npNsBtOKO/WusazgaxqBIC6sbrhScMrTyRKE88gaW8uk4EkO&#10;NuuPUYKxtg/+pXvmKxFC2MWooPa+i6V0RU0G3dR2xIErbW/QB9hXUvf4COGmlbMoWkiDDYeGGjva&#10;1VRcs5tRcD2fvtP9cafzNtvqS5X686XUSo0/h+0PCE+Df4v/3Qcd5s9XM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j/38IAAADdAAAADwAAAAAAAAAAAAAA&#10;AAChAgAAZHJzL2Rvd25yZXYueG1sUEsFBgAAAAAEAAQA+QAAAJADAAAAAA==&#10;" strokeweight="2pt"/>
                  <v:line id="Line 657" o:spid="_x0000_s1242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E8rsQAAADdAAAADwAAAGRycy9kb3ducmV2LnhtbERP22oCMRB9L/gPYYS+1awKpa5mF9EW&#10;Kn0oXj5g3Iyb1c1kSVLd9uubQsG3OZzrLMretuJKPjSOFYxHGQjiyumGawWH/dvTC4gQkTW2jknB&#10;NwUoi8HDAnPtbryl6y7WIoVwyFGBibHLpQyVIYth5DrixJ2ctxgT9LXUHm8p3LZykmXP0mLDqcFg&#10;RytD1WX3ZRVs/PHjMv6pjTzyxr+2n+tZsGelHof9cg4iUh/v4n/3u07zp7M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ITyuxAAAAN0AAAAPAAAAAAAAAAAA&#10;AAAAAKECAABkcnMvZG93bnJldi54bWxQSwUGAAAAAAQABAD5AAAAkgMAAAAA&#10;" strokeweight="1pt"/>
                  <v:line id="Line 658" o:spid="_x0000_s1243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k2sQAAADdAAAADwAAAGRycy9kb3ducmV2LnhtbERP22oCMRB9L/QfwhT6plmtlLo1SvEC&#10;ig/SbT9g3Ew3WzeTJYm6+vWmIPRtDuc6k1lnG3EiH2rHCgb9DARx6XTNlYLvr1XvDUSIyBobx6Tg&#10;QgFm08eHCebanfmTTkWsRArhkKMCE2ObSxlKQxZD37XEiftx3mJM0FdSezyncNvIYZa9Sos1pwaD&#10;Lc0NlYfiaBVs/H57GFwrI/e88ctmtxgH+6vU81P38Q4iUhf/xXf3Wqf5L+MR/H2TTp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KTaxAAAAN0AAAAPAAAAAAAAAAAA&#10;AAAAAKECAABkcnMvZG93bnJldi54bWxQSwUGAAAAAAQABAD5AAAAkgMAAAAA&#10;" strokeweight="1pt"/>
                  <v:rect id="Rectangle 659" o:spid="_x0000_s1244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2E3cAA&#10;AADdAAAADwAAAGRycy9kb3ducmV2LnhtbERPS4vCMBC+L/gfwgje1tTHilajlAVhr3YVPA7N2Fab&#10;SU2y2v33RhC8zcf3nNWmM424kfO1ZQWjYQKCuLC65lLB/nf7OQfhA7LGxjIp+CcPm3XvY4Wptnfe&#10;0S0PpYgh7FNUUIXQplL6oiKDfmhb4sidrDMYInSl1A7vMdw0cpwkM2mw5thQYUvfFRWX/M8oyLJz&#10;d7jmC9x6OU/cTE91mR2VGvS7bAkiUBfe4pf7R8f5k8UXPL+JJ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Q2E3c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245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8aqsIA&#10;AADdAAAADwAAAGRycy9kb3ducmV2LnhtbERPTWvDMAy9F/YfjAa9Nc66EdK0bgmDwK7LWthRxFqS&#10;LpYz203Tfz8PBr3p8T61O8xmEBM531tW8JSkIIgbq3tuFRw/qlUOwgdkjYNlUnAjD4f9w2KHhbZX&#10;fqepDq2IIewLVNCFMBZS+qYjgz6xI3HkvqwzGCJ0rdQOrzHcDHKdppk02HNs6HCk146a7/piFJTl&#10;eT791BusvMxTl+kX3ZafSi0f53ILItAc7uJ/95uO8583G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3xqq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246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O/McIA&#10;AADdAAAADwAAAGRycy9kb3ducmV2LnhtbERPTWvCQBC9F/wPywje6sZaoqauEgoBr01b8Dhkp0na&#10;7GzcXZP4791Cobd5vM/ZHyfTiYGcby0rWC0TEMSV1S3XCj7ei8ctCB+QNXaWScGNPBwPs4c9ZtqO&#10;/EZDGWoRQ9hnqKAJoc+k9FVDBv3S9sSR+7LOYIjQ1VI7HGO46eRTkqTSYMuxocGeXhuqfsqrUZDn&#10;39Pnpdxh4eU2cal+1nV+Vmoxn/IXEIGm8C/+c590nL/ebeD3m3iCP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k78x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247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wrQ8MA&#10;AADdAAAADwAAAGRycy9kb3ducmV2LnhtbESPQWvCQBCF7wX/wzKCt7qxFtHoKqEgeDVtocchOybR&#10;7GzcXTX++86h0NsM781732x2g+vUnUJsPRuYTTNQxJW3LdcGvj73r0tQMSFb7DyTgSdF2G1HLxvM&#10;rX/wke5lqpWEcMzRQJNSn2sdq4YcxqnviUU7+eAwyRpqbQM+JNx1+i3LFtphy9LQYE8fDVWX8uYM&#10;FMV5+L6WK9xHvczCwr7buvgxZjIeijWoREP6N/9dH6zgz1eCK9/IC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wrQ8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248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CO2MIA&#10;AADdAAAADwAAAGRycy9kb3ducmV2LnhtbERPTWvDMAy9D/ofjAq7LU63UZK0bgmFwq7LVuhRxGqS&#10;NpZT20uyfz8PBrvp8T613c+mFyM531lWsEpSEMS11R03Cj4/jk8ZCB+QNfaWScE3edjvFg9bLLSd&#10;+J3GKjQihrAvUEEbwlBI6euWDPrEDsSRu1hnMEToGqkdTjHc9PI5TdfSYMexocWBDi3Vt+rLKCjL&#10;63y6VzkevcxSt9avuinPSj0u53IDItAc/sV/7jcd57/kOfx+E0+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QI7Y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249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p/p8MA&#10;AADdAAAADwAAAGRycy9kb3ducmV2LnhtbESPQWsCMRCF74X+hzCF3mrSImJXoyyC4NVVweOwme6u&#10;3UzWJNXtv+8cCt5meG/e+2a5Hn2vbhRTF9jC+8SAIq6D67ixcDxs3+agUkZ22AcmC7+UYL16flpi&#10;4cKd93SrcqMkhFOBFtqch0LrVLfkMU3CQCzaV4ges6yx0S7iXcJ9rz+MmWmPHUtDiwNtWqq/qx9v&#10;oSwv4+lafeI26bmJMzd1TXm29vVlLBegMo35Yf6/3jnBnxrhl29kBL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dp/p8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250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aPL8A&#10;AADdAAAADwAAAGRycy9kb3ducmV2LnhtbERPTYvCMBC9L/gfwgje1kQR0WqUIgh7tbsLHodmbKvN&#10;pCZZrf/eLAje5vE+Z73tbStu5EPjWMNkrEAQl840XGn4+d5/LkCEiGywdUwaHhRguxl8rDEz7s4H&#10;uhWxEimEQ4Ya6hi7TMpQ1mQxjF1HnLiT8xZjgr6SxuM9hdtWTpWaS4sNp4YaO9rVVF6KP6shz8/9&#10;77VY4j7IhfJzMzNVftR6NOzzFYhIfXyLX+4vk+bP1AT+v0kn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lto8vwAAAN0AAAAPAAAAAAAAAAAAAAAAAJgCAABkcnMvZG93bnJl&#10;di54bWxQSwUGAAAAAAQABAD1AAAAhAMAAAAA&#10;" filled="f" stroked="f" strokeweight=".25pt">
                    <v:textbox inset="1pt,1pt,1pt,1pt">
                      <w:txbxContent>
                        <w:p w:rsidR="000F21DF" w:rsidRPr="00936105" w:rsidRDefault="000F21DF" w:rsidP="00925DB0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925DB0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13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251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ES8EA&#10;AADdAAAADwAAAGRycy9kb3ducmV2LnhtbERPTWvDMAy9D/ofjAq7rXZLCF1at4RBYddlG/QoYi1J&#10;G8uZ7SXpv68Hg930eJ/aH2fbi5F86BxrWK8UCOLamY4bDR/vp6ctiBCRDfaOScONAhwPi4c9FsZN&#10;/EZjFRuRQjgUqKGNcSikDHVLFsPKDcSJ+3LeYkzQN9J4nFK47eVGqVxa7Dg1tDjQS0v1tfqxGsry&#10;Mn9+V894CnKrfG4y05RnrR+Xc7kDEWmO/+I/96tJ8zO1gd9v0gn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EREv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2F7426" w:rsidRDefault="000F21DF" w:rsidP="00925DB0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</w:t>
                          </w:r>
                          <w:r>
                            <w:rPr>
                              <w:i/>
                              <w:w w:val="110"/>
                            </w:rPr>
                            <w:t>2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>.00.ПЗ</w:t>
                          </w:r>
                        </w:p>
                      </w:txbxContent>
                    </v:textbox>
                  </v:rect>
                  <v:line id="Line 667" o:spid="_x0000_s1252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QCpsEAAADdAAAADwAAAGRycy9kb3ducmV2LnhtbERPS4vCMBC+L/gfwgje1tTHitRGEaHi&#10;bbF68TY20wc2k9JErf9+Iwh7m4/vOcmmN414UOdqywom4wgEcW51zaWC8yn9XoJwHlljY5kUvMjB&#10;Zj34SjDW9slHemS+FCGEXYwKKu/bWEqXV2TQjW1LHLjCdgZ9gF0pdYfPEG4aOY2ihTRYc2iosKVd&#10;RfktuxsFt8v5J93/7vSpybb6Wqb+ci20UqNhv12B8NT7f/HHfdBh/jyawfubcIJ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RAKmwQAAAN0AAAAPAAAAAAAAAAAAAAAA&#10;AKECAABkcnMvZG93bnJldi54bWxQSwUGAAAAAAQABAD5AAAAjwMAAAAA&#10;" strokeweight="2pt"/>
                  <v:line id="Line 668" o:spid="_x0000_s1253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2a0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R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rZrSvgAAAN0AAAAPAAAAAAAAAAAAAAAAAKEC&#10;AABkcnMvZG93bnJldi54bWxQSwUGAAAAAAQABAD5AAAAjAMAAAAA&#10;" strokeweight="2pt"/>
                  <v:line id="Line 669" o:spid="_x0000_s1254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bH1MIAAADdAAAADwAAAGRycy9kb3ducmV2LnhtbERPzWoCMRC+F3yHMEJvmrUUqatRilZQ&#10;PBRtH2DcjJutm8mSRF19eiMIvc3H9zuTWWtrcSYfKscKBv0MBHHhdMWlgt+fZe8DRIjIGmvHpOBK&#10;AWbTzssEc+0uvKXzLpYihXDIUYGJscmlDIUhi6HvGuLEHZy3GBP0pdQeLync1vIty4bSYsWpwWBD&#10;c0PFcXeyCtZ+vzkObqWRe177r/p7MQr2T6nXbvs5BhGpjf/ip3ul0/z3bAiPb9IJcn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PbH1MIAAADdAAAADwAAAAAAAAAAAAAA&#10;AAChAgAAZHJzL2Rvd25yZXYueG1sUEsFBgAAAAAEAAQA+QAAAJADAAAAAA==&#10;" strokeweight="1pt"/>
                  <v:line id="Line 670" o:spid="_x0000_s1255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piT8MAAADdAAAADwAAAGRycy9kb3ducmV2LnhtbERPzWoCMRC+C32HMEJvNasUratRim1B&#10;6aF06wOMm3GzupksSaqrT98IBW/z8f3OfNnZRpzIh9qxguEgA0FcOl1zpWD78/H0AiJEZI2NY1Jw&#10;oQDLxUNvjrl2Z/6mUxErkUI45KjAxNjmUobSkMUwcC1x4vbOW4wJ+kpqj+cUbhs5yrKxtFhzajDY&#10;0spQeSx+rYKN330eh9fKyB1v/Hvz9TYN9qDUY797nYGI1MW7+N+91mn+czaB2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6Yk/DAAAA3QAAAA8AAAAAAAAAAAAA&#10;AAAAoQIAAGRycy9kb3ducmV2LnhtbFBLBQYAAAAABAAEAPkAAACRAwAAAAA=&#10;" strokeweight="1pt"/>
                  <v:line id="Line 671" o:spid="_x0000_s1256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X2PcYAAADdAAAADwAAAGRycy9kb3ducmV2LnhtbESPzWoDMQyE74W8g1Ggt8abUEqzjRNK&#10;fqChh5KfB1DW6nqbtbzYTrLt01eHQm8SM5r5NFv0vlVXiqkJbGA8KkARV8E2XBs4HjYPz6BSRrbY&#10;BiYD35RgMR/czbC04cY7uu5zrSSEU4kGXM5dqXWqHHlMo9ARi/YZoscsa6y1jXiTcN/qSVE8aY8N&#10;S4PDjpaOqvP+4g1s4+n9PP6pnT7xNq7bj9U0+S9j7of96wuoTH3+N/9dv1nBfywEV76REf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4l9j3GAAAA3QAAAA8AAAAAAAAA&#10;AAAAAAAAoQIAAGRycy9kb3ducmV2LnhtbFBLBQYAAAAABAAEAPkAAACUAwAAAAA=&#10;" strokeweight="1pt"/>
                  <v:group id="Group 672" o:spid="_x0000_s1257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S9s58QAAADd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doAb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S9s58QAAADdAAAA&#10;DwAAAAAAAAAAAAAAAACqAgAAZHJzL2Rvd25yZXYueG1sUEsFBgAAAAAEAAQA+gAAAJsDAAAAAA==&#10;">
                    <v:rect id="Rectangle 673" o:spid="_x0000_s125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PpesQA&#10;AADdAAAADwAAAGRycy9kb3ducmV2LnhtbESPQWvDMAyF74P+B6PCbouTUUqb1Q1hUNh12QY9ilhL&#10;0sZyZntt9u+rQ2E3iff03qddNbtRXSjEwbOBIstBEbfeDtwZ+Pw4PG1AxYRscfRMBv4oQrVfPOyw&#10;tP7K73RpUqckhGOJBvqUplLr2PbkMGZ+Ihbt2weHSdbQaRvwKuFu1M95vtYOB5aGHid67ak9N7/O&#10;QF2f5q+fZouHqDd5WNuV7eqjMY/LuX4BlWhO/+b79ZsV/FUh/PKNjKD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D6Xr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925DB0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25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9M4cEA&#10;AADdAAAADwAAAGRycy9kb3ducmV2LnhtbERPTWuDQBC9F/oflin0VleLSGqyCVII9FqTQI6DO1VT&#10;d9bubtX++24gkNs83udsdosZxETO95YVZEkKgrixuudWwfGwf1mB8AFZ42CZFPyRh9328WGDpbYz&#10;f9JUh1bEEPYlKuhCGEspfdORQZ/YkThyX9YZDBG6VmqHcww3g3xN00Ia7Dk2dDjSe0fNd/1rFFTV&#10;ZTn91G+493KVukLnuq3OSj0/LdUaRKAl3MU394eO8/Msg+s38QS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dPTOH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005D6D" w:rsidRDefault="000F21DF" w:rsidP="00925DB0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260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JoS8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/j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5SaEvFAAAA3QAA&#10;AA8AAAAAAAAAAAAAAAAAqgIAAGRycy9kb3ducmV2LnhtbFBLBQYAAAAABAAEAPoAAACcAwAAAAA=&#10;">
                    <v:rect id="Rectangle 676" o:spid="_x0000_s126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3DcIA&#10;AADdAAAADwAAAGRycy9kb3ducmV2LnhtbERPTWvDMAy9D/YfjAa9rU7WELKsbgmDQK9NV+hRxFqS&#10;LZYz223Tfz8PCrvp8T613s5mFBdyfrCsIF0mIIhbqwfuFHwc6ucChA/IGkfLpOBGHrabx4c1ltpe&#10;eU+XJnQihrAvUUEfwlRK6dueDPqlnYgj92mdwRCh66R2eI3hZpQvSZJLgwPHhh4neu+p/W7ORkFV&#10;fc3Hn+YVay+LxOU60111UmrxNFdvIALN4V98d+90nJ+lK/j7Jp4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0XcN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925DB0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925DB0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262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jvecEA&#10;AADdAAAADwAAAGRycy9kb3ducmV2LnhtbERPTWvCQBC9F/wPywje6sYSgkZXCYVAr6YteByyYxLN&#10;zsbdbZL++26h0Ns83uccTrPpxUjOd5YVbNYJCOLa6o4bBR/v5fMWhA/IGnvLpOCbPJyOi6cD5tpO&#10;fKaxCo2IIexzVNCGMORS+rolg35tB+LIXa0zGCJ0jdQOpxhuevmSJJk02HFsaHGg15bqe/VlFBTF&#10;bf58VDssvdwmLtOpboqLUqvlXOxBBJrDv/jP/abj/HSTwu838QR5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473n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A472A4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925DB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263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luS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3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RaW5IwwAAAN0AAAAP&#10;AAAAAAAAAAAAAAAAAKoCAABkcnMvZG93bnJldi54bWxQSwUGAAAAAAQABAD6AAAAmgMAAAAA&#10;">
                    <v:rect id="Rectangle 679" o:spid="_x0000_s126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pxDsIA&#10;AADdAAAADwAAAGRycy9kb3ducmV2LnhtbERPTWvDMAy9D/YfjAa9rU5KyNK0bgmFwK7NNthRxGqS&#10;LpYz22vTf18PBrvp8T613c9mFBdyfrCsIF0mIIhbqwfuFLy/1c8FCB+QNY6WScGNPOx3jw9bLLW9&#10;8pEuTehEDGFfooI+hKmU0rc9GfRLOxFH7mSdwRCh66R2eI3hZpSrJMmlwYFjQ48THXpqv5ofo6Cq&#10;zvPHd7PG2ssicbnOdFd9KrV4mqsNiEBz+Bf/uV91nJ+lL/D7TTxB7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6nEO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A56BC3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265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XlfMQA&#10;AADdAAAADwAAAGRycy9kb3ducmV2LnhtbESPQWvDMAyF74P+B6PCbouTUUqb1Q1hUNh12QY9ilhL&#10;0sZyZntt9u+rQ2E3iff03qddNbtRXSjEwbOBIstBEbfeDtwZ+Pw4PG1AxYRscfRMBv4oQrVfPOyw&#10;tP7K73RpUqckhGOJBvqUplLr2PbkMGZ+Ihbt2weHSdbQaRvwKuFu1M95vtYOB5aGHid67ak9N7/O&#10;QF2f5q+fZouHqDd5WNuV7eqjMY/LuX4BlWhO/+b79ZsV/FUhuPKNjKD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15Xz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472A4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266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b6O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3+Mv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Pb6OsQAAADdAAAA&#10;DwAAAAAAAAAAAAAAAACqAgAAZHJzL2Rvd25yZXYueG1sUEsFBgAAAAAEAAQA+gAAAJsDAAAAAA==&#10;">
                    <v:rect id="Rectangle 682" o:spid="_x0000_s126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8jx8QA&#10;AADdAAAADwAAAGRycy9kb3ducmV2LnhtbESPQWvCQBCF70L/wzJCb7oxiNjUNQRB6LVpCz0O2WkS&#10;zc6mu6um/945CL3N8N68982unNygrhRi79nAapmBIm687bk18PlxXGxBxYRscfBMBv4oQrl/mu2w&#10;sP7G73StU6skhGOBBrqUxkLr2HTkMC79SCzajw8Ok6yh1TbgTcLdoPMs22iHPUtDhyMdOmrO9cUZ&#10;qKrT9PVbv+Ax6m0WNnZt2+rbmOf5VL2CSjSlf/Pj+s0K/joXfvlGRtD7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vI8f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925DB0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26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OGXMEA&#10;AADdAAAADwAAAGRycy9kb3ducmV2LnhtbERPTWuDQBC9F/oflin01qyKhNRmFQkEcq1tocfBnaqt&#10;O2t2N9H8+2whkNs83udsq8WM4kzOD5YVpKsEBHFr9cCdgs+P/csGhA/IGkfLpOBCHqry8WGLhbYz&#10;v9O5CZ2IIewLVNCHMBVS+rYng35lJ+LI/VhnMEToOqkdzjHcjDJLkrU0OHBs6HGiXU/tX3MyCur6&#10;d/k6Nq+493KTuLXOdVd/K/X8tNRvIAIt4S6+uQ86zs+zFP6/iSfI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jhlz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005D6D" w:rsidRDefault="000F21DF" w:rsidP="00925DB0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269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6i9sQAAADdAAAADwAAAGRycy9kb3ducmV2LnhtbERPS2vCQBC+F/wPywje&#10;6iaxFYmuIqLSgxR8gHgbsmMSzM6G7JrEf98tFHqbj+85i1VvKtFS40rLCuJxBII4s7rkXMHlvHuf&#10;gXAeWWNlmRS8yMFqOXhbYKptx0dqTz4XIYRdigoK7+tUSpcVZNCNbU0cuLttDPoAm1zqBrsQbiqZ&#10;RNFUGiw5NBRY06ag7HF6GgX7Drv1JN62h8d987qdP7+vh5iUGg379RyEp97/i//cXzrM/0gS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D6i9sQAAADdAAAA&#10;DwAAAAAAAAAAAAAAAACqAgAAZHJzL2Rvd25yZXYueG1sUEsFBgAAAAAEAAQA+gAAAJsDAAAAAA==&#10;">
                    <v:rect id="Rectangle 685" o:spid="_x0000_s127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29sMIA&#10;AADdAAAADwAAAGRycy9kb3ducmV2LnhtbERPTWvDMAy9D/YfjAa7rc66ELKsbgmFwq7NWuhRxFqS&#10;LZZT20vSf18XBr3p8T612symFyM531lW8LpIQBDXVnfcKDh87V5yED4ga+wtk4ILedisHx9WWGg7&#10;8Z7GKjQihrAvUEEbwlBI6euWDPqFHYgj922dwRCha6R2OMVw08tlkmTSYMexocWBti3Vv9WfUVCW&#10;P/PxXL3jzss8cZlOdVOelHp+mssPEIHmcBf/uz91nJ8u3+D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vb2w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925DB0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27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QlxMAA&#10;AADdAAAADwAAAGRycy9kb3ducmV2LnhtbERPTYvCMBC9C/sfwizszaZKEbcapSwIXrcqeBya2bba&#10;TLpJ1PrvjSB4m8f7nOV6MJ24kvOtZQWTJAVBXFndcq1gv9uM5yB8QNbYWSYFd/KwXn2Mlphre+Nf&#10;upahFjGEfY4KmhD6XEpfNWTQJ7YnjtyfdQZDhK6W2uEthptOTtN0Jg22HBsa7OmnoepcXoyCojgN&#10;h//yGzdezlM305mui6NSX59DsQARaAhv8cu91XF+Ns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QlxMAAAADd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A472A4" w:rsidRDefault="000F21DF" w:rsidP="00925DB0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925DB0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272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RjKb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yfjK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VGMpvgAAAN0AAAAPAAAAAAAAAAAAAAAAAKEC&#10;AABkcnMvZG93bnJldi54bWxQSwUGAAAAAAQABAD5AAAAjAMAAAAA&#10;" strokeweight="2pt"/>
                  <v:rect id="_x0000_s1273" style="position:absolute;left:7787;top:18475;width:6292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oeKMAA&#10;AADdAAAADwAAAGRycy9kb3ducmV2LnhtbERPTYvCMBC9C/sfwizszaaKFLcapSwIXrcqeBya2bba&#10;TLpJ1PrvjSB4m8f7nOV6MJ24kvOtZQWTJAVBXFndcq1gv9uM5yB8QNbYWSYFd/KwXn2Mlphre+Nf&#10;upahFjGEfY4KmhD6XEpfNWTQJ7YnjtyfdQZDhK6W2uEthptOTtM0kwZbjg0N9vTTUHUuL0ZBUZyG&#10;w3/5jRsv56nL9EzXxVGpr8+hWIAINIS3+OXe6jh/Ns3g+U08Qa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oeKM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8790B" w:rsidRDefault="000F21DF" w:rsidP="00925DB0">
                          <w:pPr>
                            <w:pStyle w:val="aff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Обоснование технических приемов программирования</w:t>
                          </w:r>
                        </w:p>
                      </w:txbxContent>
                    </v:textbox>
                  </v:rect>
                  <v:line id="Line 689" o:spid="_x0000_s1274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YxcIAAADdAAAADwAAAGRycy9kb3ducmV2LnhtbERPS4vCMBC+C/sfwix403TFVek2iggV&#10;b7KtF29jM31gMylN1PrvzcKCt/n4npNsBtOKO/WusazgaxqBIC6sbrhScMrTyQqE88gaW8uk4EkO&#10;NuuPUYKxtg/+pXvmKxFC2MWooPa+i6V0RU0G3dR2xIErbW/QB9hXUvf4COGmlbMoWkiDDYeGGjva&#10;1VRcs5tRcD2fvtP9cafzNtvqS5X686XUSo0/h+0PCE+Df4v/3Qcd5s9nS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pYxcIAAADdAAAADwAAAAAAAAAAAAAA&#10;AAChAgAAZHJzL2Rvd25yZXYueG1sUEsFBgAAAAAEAAQA+QAAAJADAAAAAA==&#10;" strokeweight="2pt"/>
                  <v:line id="Line 690" o:spid="_x0000_s1275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XMt8QAAADdAAAADwAAAGRycy9kb3ducmV2LnhtbESPQYvCQAyF74L/YYiwN50q67J0HUWE&#10;irfF2ou32IltsZMpnVHrvzeHhb0lvJf3vqw2g2vVg/rQeDYwnyWgiEtvG64MFKds+g0qRGSLrWcy&#10;8KIAm/V4tMLU+icf6ZHHSkkIhxQN1DF2qdahrMlhmPmOWLSr7x1GWftK2x6fEu5avUiSL+2wYWmo&#10;saNdTeUtvzsDt3OxzPa/O3tq8629VFk8X67WmI/JsP0BFWmI/+a/64MV/M+F4Mo3MoJe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Vcy3xAAAAN0AAAAPAAAAAAAAAAAA&#10;AAAAAKECAABkcnMvZG93bnJldi54bWxQSwUGAAAAAAQABAD5AAAAkgMAAAAA&#10;" strokeweight="2pt"/>
                  <v:line id="Line 691" o:spid="_x0000_s1276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lpLMIAAADdAAAADwAAAGRycy9kb3ducmV2LnhtbERPS4vCMBC+C/sfwix403TFFe02iggV&#10;b7KtF29jM31gMylN1PrvzcKCt/n4npNsBtOKO/WusazgaxqBIC6sbrhScMrTyRKE88gaW8uk4EkO&#10;NuuPUYKxtg/+pXvmKxFC2MWooPa+i6V0RU0G3dR2xIErbW/QB9hXUvf4COGmlbMoWkiDDYeGGjva&#10;1VRcs5tRcD2fvtP9cafzNtvqS5X686XUSo0/h+0PCE+Df4v/3Qcd5s9nK/j7Jpw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lpLMIAAADdAAAADwAAAAAAAAAAAAAA&#10;AAChAgAAZHJzL2Rvd25yZXYueG1sUEsFBgAAAAAEAAQA+QAAAJADAAAAAA==&#10;" strokeweight="2pt"/>
                  <v:rect id="Rectangle 692" o:spid="_x0000_s1277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a1GsMA&#10;AADdAAAADwAAAGRycy9kb3ducmV2LnhtbESPQWvCQBCF7wX/wzJCb3VjFdHoKkEQvJq20OOQHZNo&#10;djbubjX9986h0NsM781732x2g+vUnUJsPRuYTjJQxJW3LdcGPj8Ob0tQMSFb7DyTgV+KsNuOXjaY&#10;W//gE93LVCsJ4ZijgSalPtc6Vg05jBPfE4t29sFhkjXU2gZ8SLjr9HuWLbTDlqWhwZ72DVXX8scZ&#10;KIrL8HUrV3iIepmFhZ3buvg25nU8FGtQiYb0b/67PlrBn8+EX76REf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a1G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278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oQgcIA&#10;AADdAAAADwAAAGRycy9kb3ducmV2LnhtbERPTWvDMAy9D/YfjAa9rU7WELKsbgmDQK9NV+hRxFqS&#10;LZYz223Tfz8PCrvp8T613s5mFBdyfrCsIF0mIIhbqwfuFHwc6ucChA/IGkfLpOBGHrabx4c1ltpe&#10;eU+XJnQihrAvUUEfwlRK6dueDPqlnYgj92mdwRCh66R2eI3hZpQvSZJLgwPHhh4neu+p/W7ORkFV&#10;fc3Hn+YVay+LxOU60111UmrxNFdvIALN4V98d+90nJ+tUvj7Jp4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+hCB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925DB0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279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tbsIA&#10;AADdAAAADwAAAGRycy9kb3ducmV2LnhtbERPTWvCQBC9F/wPywje6kYN0aauEgqC16YteByy0yQ1&#10;Oxt3t0n8991Cobd5vM/ZHyfTiYGcby0rWC0TEMSV1S3XCt7fTo87ED4ga+wsk4I7eTgeZg97zLUd&#10;+ZWGMtQihrDPUUETQp9L6auGDPql7Ykj92mdwRChq6V2OMZw08l1kmTSYMuxocGeXhqqruW3UVAU&#10;X9PHrXzCk5e7xGU61XVxUWoxn4pnEIGm8C/+c591nJ9utvD7TTxBH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Xy1u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3461F3" w:rsidRDefault="000F21DF" w:rsidP="00925DB0">
                          <w:pPr>
                            <w:ind w:firstLine="0"/>
                            <w:jc w:val="center"/>
                            <w:rPr>
                              <w:i/>
                              <w:sz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rect>
                  <v:line id="Line 695" o:spid="_x0000_s1280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k8gMYAAADdAAAADwAAAGRycy9kb3ducmV2LnhtbESPQU8CMRCF7yb+h2ZMvEkXMAYXCjGC&#10;icQDAfkBw3bcrmynm7bCyq9nDibeZvLevPfNbNH7Vp0opiawgeGgAEVcBdtwbWD/+fYwAZUyssU2&#10;MBn4pQSL+e3NDEsbzryl0y7XSkI4lWjA5dyVWqfKkcc0CB2xaF8hesyyxlrbiGcJ960eFcWT9tiw&#10;NDjs6NVRddz9eAPrePg4Di+10wdex1W7WT4n/23M/V3/MgWVqc//5r/rdyv4j2PBlW9kBD2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JPIDGAAAA3QAAAA8AAAAAAAAA&#10;AAAAAAAAoQIAAGRycy9kb3ducmV2LnhtbFBLBQYAAAAABAAEAPkAAACUAwAAAAA=&#10;" strokeweight="1pt"/>
                  <v:line id="Line 696" o:spid="_x0000_s1281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WZG8QAAADdAAAADwAAAGRycy9kb3ducmV2LnhtbERP22oCMRB9L/QfwhT6plmtlLo1SvEC&#10;ig/SbT9g3Ew3WzeTJYm6+vWmIPRtDuc6k1lnG3EiH2rHCgb9DARx6XTNlYLvr1XvDUSIyBobx6Tg&#10;QgFm08eHCebanfmTTkWsRArhkKMCE2ObSxlKQxZD37XEiftx3mJM0FdSezyncNvIYZa9Sos1pwaD&#10;Lc0NlYfiaBVs/H57GFwrI/e88ctmtxgH+6vU81P38Q4iUhf/xXf3Wqf5o5cx/H2TTp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BZkbxAAAAN0AAAAPAAAAAAAAAAAA&#10;AAAAAKECAABkcnMvZG93bnJldi54bWxQSwUGAAAAAAQABAD5AAAAkgMAAAAA&#10;" strokeweight="1pt"/>
                  <v:rect id="Rectangle 697" o:spid="_x0000_s1282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jLYMIA&#10;AADcAAAADwAAAGRycy9kb3ducmV2LnhtbESPQWvCQBSE7wX/w/IKvdVNi0aNrhIKQq+mCh4f2WcS&#10;zb6Nu6vGf+8KQo/DzHzDLFa9acWVnG8sK/gaJiCIS6sbrhRs/9afUxA+IGtsLZOCO3lYLQdvC8y0&#10;vfGGrkWoRISwz1BBHUKXSenLmgz6oe2Io3ewzmCI0lVSO7xFuGnld5Kk0mDDcaHGjn5qKk/FxSjI&#10;82O/OxczXHs5TVyqR7rK90p9vPf5HESgPvyHX+1frWA8SeF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aMtg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2F7426" w:rsidRDefault="000F21DF" w:rsidP="00925DB0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925DB0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283" style="position:absolute;left:47882;top:91899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IvNcEA&#10;AADcAAAADwAAAGRycy9kb3ducmV2LnhtbESPQYvCMBSE74L/ITxhb5q6qNRqlCIIXu2u4PHRPNtq&#10;81KTrHb/vREW9jjMzDfMetubVjzI+caygukkAUFcWt1wpeD7az9OQfiArLG1TAp+ycN2MxysMdP2&#10;yUd6FKESEcI+QwV1CF0mpS9rMugntiOO3sU6gyFKV0nt8BnhppWfSbKQBhuOCzV2tKupvBU/RkGe&#10;X/vTvVji3ss0cQs901V+Vupj1OcrEIH68B/+ax+0gnm6hPeZeAT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iLzXBAAAA3AAAAA8AAAAAAAAAAAAAAAAAmAIAAGRycy9kb3du&#10;cmV2LnhtbFBLBQYAAAAABAAEAPUAAACGAwAAAAA=&#10;" filled="f" stroked="f" strokeweight=".25pt">
                  <v:textbox inset="1pt,1pt,1pt,1pt">
                    <w:txbxContent>
                      <w:p w:rsidR="000F21DF" w:rsidRPr="0042148F" w:rsidRDefault="000F21DF" w:rsidP="002D3E39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9B5874" w:rsidRPr="001435FD">
        <w:t>Обоснование технических приемов программирования</w:t>
      </w:r>
      <w:bookmarkEnd w:id="25"/>
      <w:bookmarkEnd w:id="26"/>
      <w:bookmarkEnd w:id="27"/>
      <w:bookmarkEnd w:id="28"/>
      <w:bookmarkEnd w:id="29"/>
    </w:p>
    <w:p w:rsidR="009B5874" w:rsidRPr="001435FD" w:rsidRDefault="00945B75" w:rsidP="001435FD">
      <w:pPr>
        <w:pStyle w:val="2"/>
      </w:pPr>
      <w:bookmarkStart w:id="30" w:name="_Toc484628468"/>
      <w:bookmarkStart w:id="31" w:name="_Toc484628642"/>
      <w:bookmarkStart w:id="32" w:name="_Toc485210930"/>
      <w:bookmarkStart w:id="33" w:name="_Toc515313078"/>
      <w:r w:rsidRPr="001435FD">
        <w:t>Платформа</w:t>
      </w:r>
      <w:r w:rsidR="009B5874" w:rsidRPr="001435FD">
        <w:t xml:space="preserve"> </w:t>
      </w:r>
      <w:bookmarkEnd w:id="30"/>
      <w:bookmarkEnd w:id="31"/>
      <w:bookmarkEnd w:id="32"/>
      <w:r w:rsidR="00DA1A7F" w:rsidRPr="001435FD">
        <w:t>ASP.NET</w:t>
      </w:r>
      <w:bookmarkEnd w:id="33"/>
    </w:p>
    <w:p w:rsidR="00DA1A7F" w:rsidRPr="00077861" w:rsidRDefault="00F47B76" w:rsidP="00036DC6">
      <w:pPr>
        <w:pStyle w:val="affb"/>
      </w:pPr>
      <w:r>
        <w:t>Считается, что платформа</w:t>
      </w:r>
      <w:r w:rsidR="00DA1A7F" w:rsidRPr="00077861">
        <w:t xml:space="preserve"> </w:t>
      </w:r>
      <w:r>
        <w:t>.</w:t>
      </w:r>
      <w:r w:rsidR="00DA1A7F" w:rsidRPr="00077861">
        <w:t xml:space="preserve">NET </w:t>
      </w:r>
      <w:r w:rsidR="00DA1A7F">
        <w:rPr>
          <w:lang w:val="en-US"/>
        </w:rPr>
        <w:t>Framework</w:t>
      </w:r>
      <w:r w:rsidR="00DA1A7F" w:rsidRPr="00077861">
        <w:t xml:space="preserve"> явилась ответом компании </w:t>
      </w:r>
      <w:r w:rsidR="00DA1A7F">
        <w:rPr>
          <w:lang w:val="en-US"/>
        </w:rPr>
        <w:t>Microsoft</w:t>
      </w:r>
      <w:r w:rsidR="00DA1A7F" w:rsidRPr="00077861">
        <w:t xml:space="preserve"> на набравшую к тому времени большую популярность платформу </w:t>
      </w:r>
      <w:r w:rsidR="00DA1A7F">
        <w:rPr>
          <w:lang w:val="en-US"/>
        </w:rPr>
        <w:t>Java</w:t>
      </w:r>
      <w:r w:rsidR="00DA1A7F" w:rsidRPr="00077861">
        <w:t xml:space="preserve">. ASP.NET основывается на </w:t>
      </w:r>
      <w:r w:rsidR="00DA1A7F">
        <w:rPr>
          <w:lang w:val="en-US"/>
        </w:rPr>
        <w:t>Common</w:t>
      </w:r>
      <w:r w:rsidR="00DA1A7F" w:rsidRPr="00077861">
        <w:t xml:space="preserve"> </w:t>
      </w:r>
      <w:r w:rsidR="00DA1A7F">
        <w:rPr>
          <w:lang w:val="en-US"/>
        </w:rPr>
        <w:t>Language</w:t>
      </w:r>
      <w:r w:rsidR="00DA1A7F" w:rsidRPr="00077861">
        <w:t xml:space="preserve"> </w:t>
      </w:r>
      <w:r w:rsidR="00DA1A7F">
        <w:rPr>
          <w:lang w:val="en-US"/>
        </w:rPr>
        <w:t>Runtime</w:t>
      </w:r>
      <w:r w:rsidR="00DA1A7F" w:rsidRPr="00077861">
        <w:t>: разработчики могут писать код для ASP.NET, используя практически любые языки программирования, некоторые из которых входят в комплект</w:t>
      </w:r>
      <w:r>
        <w:t xml:space="preserve"> .</w:t>
      </w:r>
      <w:r w:rsidR="00DA1A7F" w:rsidRPr="00077861">
        <w:t xml:space="preserve">NET </w:t>
      </w:r>
      <w:proofErr w:type="spellStart"/>
      <w:r w:rsidR="00DA1A7F" w:rsidRPr="00077861">
        <w:t>Framework</w:t>
      </w:r>
      <w:proofErr w:type="spellEnd"/>
      <w:r w:rsidR="00DA1A7F" w:rsidRPr="00077861">
        <w:t xml:space="preserve"> (C#, </w:t>
      </w:r>
      <w:r w:rsidR="00DA1A7F">
        <w:rPr>
          <w:lang w:val="en-US"/>
        </w:rPr>
        <w:t>Visual</w:t>
      </w:r>
      <w:r w:rsidR="00DA1A7F" w:rsidRPr="00077861">
        <w:t xml:space="preserve"> Basic.NET и </w:t>
      </w:r>
      <w:r w:rsidR="00DA1A7F">
        <w:rPr>
          <w:lang w:val="en-US"/>
        </w:rPr>
        <w:t>JavaScript</w:t>
      </w:r>
      <w:r w:rsidR="00DA1A7F" w:rsidRPr="00FF6BFA">
        <w:t>.</w:t>
      </w:r>
      <w:r w:rsidR="00DA1A7F" w:rsidRPr="00077861">
        <w:t xml:space="preserve"> NET), а другие могут быть установлены дополнительно (</w:t>
      </w:r>
      <w:proofErr w:type="spellStart"/>
      <w:r w:rsidR="00DA1A7F" w:rsidRPr="00077861">
        <w:t>IronRuby</w:t>
      </w:r>
      <w:proofErr w:type="spellEnd"/>
      <w:r w:rsidR="00DA1A7F" w:rsidRPr="00077861">
        <w:t xml:space="preserve">, </w:t>
      </w:r>
      <w:proofErr w:type="spellStart"/>
      <w:r w:rsidR="00DA1A7F" w:rsidRPr="00077861">
        <w:t>IronPython</w:t>
      </w:r>
      <w:proofErr w:type="spellEnd"/>
      <w:r w:rsidR="00DA1A7F" w:rsidRPr="00077861">
        <w:t xml:space="preserve">, PHP, </w:t>
      </w:r>
      <w:r w:rsidR="00DA1A7F">
        <w:rPr>
          <w:lang w:val="en-US"/>
        </w:rPr>
        <w:t>Perl</w:t>
      </w:r>
      <w:r w:rsidR="00DA1A7F" w:rsidRPr="00077861">
        <w:t xml:space="preserve">, </w:t>
      </w:r>
      <w:proofErr w:type="spellStart"/>
      <w:r w:rsidR="00DA1A7F" w:rsidRPr="00077861">
        <w:t>Smalltalk</w:t>
      </w:r>
      <w:proofErr w:type="spellEnd"/>
      <w:r w:rsidR="00DA1A7F" w:rsidRPr="00077861">
        <w:t xml:space="preserve">, </w:t>
      </w:r>
      <w:r w:rsidR="00DA1A7F">
        <w:rPr>
          <w:lang w:val="en-US"/>
        </w:rPr>
        <w:t>Haskell</w:t>
      </w:r>
      <w:r w:rsidR="00DA1A7F" w:rsidRPr="00077861">
        <w:t xml:space="preserve"> и др.). Тем не менее, нередко используется не вполне корректный термин </w:t>
      </w:r>
      <w:r w:rsidR="00DA1A7F">
        <w:t>«</w:t>
      </w:r>
      <w:r w:rsidR="00DA1A7F" w:rsidRPr="00077861">
        <w:t xml:space="preserve">NET-программист», который, видимо, характеризует разработчика на любом языке программирования, который может быть </w:t>
      </w:r>
      <w:r w:rsidR="00DA1A7F" w:rsidRPr="001435FD">
        <w:t>использован в</w:t>
      </w:r>
      <w:r w:rsidR="001435FD" w:rsidRPr="001435FD">
        <w:t xml:space="preserve"> .</w:t>
      </w:r>
      <w:r w:rsidR="00DA1A7F" w:rsidRPr="001435FD">
        <w:t>NET-</w:t>
      </w:r>
      <w:r w:rsidR="00DA1A7F">
        <w:t>проекте.</w:t>
      </w:r>
    </w:p>
    <w:p w:rsidR="00DA1A7F" w:rsidRPr="00077861" w:rsidRDefault="00DA1A7F" w:rsidP="00036DC6">
      <w:pPr>
        <w:pStyle w:val="affb"/>
      </w:pPr>
      <w:r>
        <w:t>Некоторые особенности ASP.NET: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к</w:t>
      </w:r>
      <w:r w:rsidR="00DA1A7F" w:rsidRPr="00077861">
        <w:rPr>
          <w:szCs w:val="28"/>
        </w:rPr>
        <w:t>омпилируемый код выполняется быстрее, а большинство ошибок отлавли</w:t>
      </w:r>
      <w:r>
        <w:rPr>
          <w:szCs w:val="28"/>
        </w:rPr>
        <w:t>вается ещё на стадии разработки;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р</w:t>
      </w:r>
      <w:r w:rsidR="00DA1A7F" w:rsidRPr="00077861">
        <w:rPr>
          <w:szCs w:val="28"/>
        </w:rPr>
        <w:t>асширяемый набор элементов управления и библиотек</w:t>
      </w:r>
      <w:r>
        <w:rPr>
          <w:szCs w:val="28"/>
        </w:rPr>
        <w:t xml:space="preserve"> классов, ускоряющий разработку</w:t>
      </w:r>
      <w:r w:rsidRPr="00036DC6">
        <w:rPr>
          <w:szCs w:val="28"/>
        </w:rPr>
        <w:t>;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в</w:t>
      </w:r>
      <w:r w:rsidR="00DA1A7F" w:rsidRPr="00077861">
        <w:rPr>
          <w:szCs w:val="28"/>
        </w:rPr>
        <w:t>озможность кэширования всей страницы, её частей или д</w:t>
      </w:r>
      <w:r>
        <w:rPr>
          <w:szCs w:val="28"/>
        </w:rPr>
        <w:t>анных, используемых на странице;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в</w:t>
      </w:r>
      <w:r w:rsidR="00DA1A7F" w:rsidRPr="00077861">
        <w:rPr>
          <w:szCs w:val="28"/>
        </w:rPr>
        <w:t>озможность разделения визуальной части и бизнес</w:t>
      </w:r>
      <w:r w:rsidR="00DA1A7F" w:rsidRPr="00FF6BFA">
        <w:rPr>
          <w:szCs w:val="28"/>
        </w:rPr>
        <w:t>-</w:t>
      </w:r>
      <w:r w:rsidR="00DA1A7F" w:rsidRPr="00077861">
        <w:rPr>
          <w:szCs w:val="28"/>
        </w:rPr>
        <w:t>логики по разным файлам</w:t>
      </w:r>
      <w:r w:rsidRPr="00036DC6">
        <w:rPr>
          <w:szCs w:val="28"/>
        </w:rPr>
        <w:t>;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р</w:t>
      </w:r>
      <w:r w:rsidR="00DA1A7F" w:rsidRPr="00077861">
        <w:rPr>
          <w:szCs w:val="28"/>
        </w:rPr>
        <w:t>асширяемые модели событий, обработки запросов и серверных э</w:t>
      </w:r>
      <w:r>
        <w:rPr>
          <w:szCs w:val="28"/>
        </w:rPr>
        <w:t>лементов управления;</w:t>
      </w:r>
    </w:p>
    <w:p w:rsidR="00DA1A7F" w:rsidRPr="00077861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>п</w:t>
      </w:r>
      <w:r w:rsidR="00DA1A7F" w:rsidRPr="00077861">
        <w:rPr>
          <w:szCs w:val="28"/>
        </w:rPr>
        <w:t xml:space="preserve">оддержка CRUD-операций при работе с таблицами через </w:t>
      </w:r>
      <w:proofErr w:type="spellStart"/>
      <w:r w:rsidR="00DA1A7F">
        <w:rPr>
          <w:szCs w:val="28"/>
          <w:lang w:val="en-US"/>
        </w:rPr>
        <w:t>GridView</w:t>
      </w:r>
      <w:proofErr w:type="spellEnd"/>
      <w:r>
        <w:rPr>
          <w:szCs w:val="28"/>
        </w:rPr>
        <w:t>;</w:t>
      </w:r>
    </w:p>
    <w:p w:rsidR="00DA1A7F" w:rsidRPr="001435FD" w:rsidRDefault="00036DC6" w:rsidP="00B5245F">
      <w:pPr>
        <w:pStyle w:val="aa"/>
        <w:numPr>
          <w:ilvl w:val="0"/>
          <w:numId w:val="3"/>
        </w:numPr>
        <w:tabs>
          <w:tab w:val="left" w:pos="993"/>
        </w:tabs>
        <w:ind w:left="0" w:firstLine="709"/>
        <w:rPr>
          <w:szCs w:val="28"/>
        </w:rPr>
      </w:pPr>
      <w:r w:rsidRPr="001435FD">
        <w:rPr>
          <w:szCs w:val="28"/>
        </w:rPr>
        <w:t>в</w:t>
      </w:r>
      <w:r w:rsidR="00DA1A7F" w:rsidRPr="001435FD">
        <w:rPr>
          <w:szCs w:val="28"/>
        </w:rPr>
        <w:t xml:space="preserve">озможно создание веб-приложений, которые реализуют шаблон </w:t>
      </w:r>
      <w:r w:rsidR="00DA1A7F" w:rsidRPr="001435FD">
        <w:rPr>
          <w:szCs w:val="28"/>
          <w:lang w:val="en-US"/>
        </w:rPr>
        <w:t>Model</w:t>
      </w:r>
      <w:r w:rsidR="00DA1A7F" w:rsidRPr="001435FD">
        <w:rPr>
          <w:szCs w:val="28"/>
        </w:rPr>
        <w:t>-</w:t>
      </w:r>
      <w:r w:rsidR="00DA1A7F" w:rsidRPr="001435FD">
        <w:rPr>
          <w:szCs w:val="28"/>
          <w:lang w:val="en-US"/>
        </w:rPr>
        <w:t>View</w:t>
      </w:r>
      <w:r w:rsidR="00DA1A7F" w:rsidRPr="001435FD">
        <w:rPr>
          <w:szCs w:val="28"/>
        </w:rPr>
        <w:t>-</w:t>
      </w:r>
      <w:r w:rsidR="00DA1A7F" w:rsidRPr="001435FD">
        <w:rPr>
          <w:szCs w:val="28"/>
          <w:lang w:val="en-US"/>
        </w:rPr>
        <w:t>Controller</w:t>
      </w:r>
      <w:r w:rsidR="00DA1A7F" w:rsidRPr="001435FD">
        <w:rPr>
          <w:szCs w:val="28"/>
        </w:rPr>
        <w:t xml:space="preserve"> (ASP.NET MVC </w:t>
      </w:r>
      <w:r w:rsidR="00DA1A7F" w:rsidRPr="001435FD">
        <w:rPr>
          <w:szCs w:val="28"/>
          <w:lang w:val="en-US"/>
        </w:rPr>
        <w:t>Framework</w:t>
      </w:r>
      <w:r w:rsidRPr="001435FD">
        <w:rPr>
          <w:szCs w:val="28"/>
        </w:rPr>
        <w:t>).</w:t>
      </w:r>
    </w:p>
    <w:p w:rsidR="00DA1A7F" w:rsidRDefault="001435FD" w:rsidP="00036DC6">
      <w:pPr>
        <w:pStyle w:val="affb"/>
      </w:pPr>
      <w:r w:rsidRPr="001435FD">
        <w:t xml:space="preserve">Платформа </w:t>
      </w:r>
      <w:r w:rsidR="00DA1A7F" w:rsidRPr="001435FD">
        <w:t>.NET достаточно широко распростран</w:t>
      </w:r>
      <w:r w:rsidRPr="001435FD">
        <w:t>ена</w:t>
      </w:r>
      <w:r w:rsidR="00DA1A7F" w:rsidRPr="001435FD">
        <w:t xml:space="preserve"> в сфере разработки внутрикорпоративных программных продуктов, но в веб-разработке всё же встречается относительно редко, как и другие программные продукты корпорации </w:t>
      </w:r>
      <w:r w:rsidR="00DA1A7F" w:rsidRPr="001435FD">
        <w:rPr>
          <w:lang w:val="en-US"/>
        </w:rPr>
        <w:t>Microsoft</w:t>
      </w:r>
      <w:r w:rsidR="00DA1A7F" w:rsidRPr="001435FD">
        <w:t>. Поэтому найти разработчиков для веб-проекта бывает достаточно непросто. Использование</w:t>
      </w:r>
      <w:r w:rsidRPr="001435FD">
        <w:t xml:space="preserve"> </w:t>
      </w:r>
      <w:r w:rsidR="00DA1A7F" w:rsidRPr="001435FD">
        <w:t xml:space="preserve">.NET «тянет» за собой покупку и иного ПО от корпорации </w:t>
      </w:r>
      <w:r w:rsidR="00DA1A7F" w:rsidRPr="001435FD">
        <w:rPr>
          <w:lang w:val="en-US"/>
        </w:rPr>
        <w:t>Microsoft</w:t>
      </w:r>
      <w:r w:rsidR="00DA1A7F" w:rsidRPr="001435FD">
        <w:t xml:space="preserve"> (серверной</w:t>
      </w:r>
      <w:r w:rsidR="00DA1A7F" w:rsidRPr="00077861">
        <w:t xml:space="preserve"> ОС, СУБД и т.п.). Технология достаточно дорогая в разработке и сопровождении: кроме затрат на покупку лицензий на необходимое ПО существенный вклад в бюджет проектов вносят высокие зарплаты разработчико</w:t>
      </w:r>
      <w:r w:rsidR="00036DC6">
        <w:t>в</w:t>
      </w:r>
      <w:r w:rsidR="00DA1A7F" w:rsidRPr="00FF6BFA">
        <w:t xml:space="preserve"> [</w:t>
      </w:r>
      <w:r w:rsidR="00DA1A7F">
        <w:t>3</w:t>
      </w:r>
      <w:r w:rsidR="00DA1A7F" w:rsidRPr="00BF7E67">
        <w:t>]</w:t>
      </w:r>
      <w:r w:rsidR="00036DC6">
        <w:t>.</w:t>
      </w:r>
    </w:p>
    <w:p w:rsidR="00DA1A7F" w:rsidRPr="00BF7E67" w:rsidRDefault="00DA1A7F" w:rsidP="00DA1A7F">
      <w:pPr>
        <w:spacing w:after="200" w:line="276" w:lineRule="auto"/>
        <w:ind w:firstLine="0"/>
        <w:jc w:val="left"/>
      </w:pPr>
      <w:r>
        <w:br w:type="page"/>
      </w:r>
    </w:p>
    <w:p w:rsidR="00560EE5" w:rsidRPr="0080402D" w:rsidRDefault="0080402D" w:rsidP="001435FD">
      <w:pPr>
        <w:pStyle w:val="2"/>
        <w:rPr>
          <w:rFonts w:cs="Times New Roman"/>
        </w:rPr>
      </w:pPr>
      <w:bookmarkStart w:id="34" w:name="_Toc515313079"/>
      <w:r w:rsidRPr="0080402D">
        <w:lastRenderedPageBreak/>
        <w:t xml:space="preserve">СУБД </w:t>
      </w:r>
      <w:r w:rsidR="00DA1A7F" w:rsidRPr="0080402D">
        <w:rPr>
          <w:lang w:val="en-US"/>
        </w:rPr>
        <w:t>Microsoft</w:t>
      </w:r>
      <w:r w:rsidR="00DA1A7F" w:rsidRPr="0080402D">
        <w:t xml:space="preserve"> SQL </w:t>
      </w:r>
      <w:r w:rsidR="00DA1A7F" w:rsidRPr="0080402D">
        <w:rPr>
          <w:lang w:val="en-US"/>
        </w:rPr>
        <w:t>Server</w:t>
      </w:r>
      <w:bookmarkEnd w:id="34"/>
    </w:p>
    <w:p w:rsidR="00DA1A7F" w:rsidRPr="00FF6BFA" w:rsidRDefault="00DA1A7F" w:rsidP="00036DC6">
      <w:pPr>
        <w:pStyle w:val="affb"/>
      </w:pPr>
      <w:r>
        <w:rPr>
          <w:lang w:val="en-US"/>
        </w:rPr>
        <w:t>Microsoft</w:t>
      </w:r>
      <w:r w:rsidRPr="00FF6BFA">
        <w:t xml:space="preserve"> </w:t>
      </w:r>
      <w:r>
        <w:t xml:space="preserve">SQL </w:t>
      </w:r>
      <w:r>
        <w:rPr>
          <w:lang w:val="en-US"/>
        </w:rPr>
        <w:t>Server</w:t>
      </w:r>
      <w:r>
        <w:t xml:space="preserve"> – </w:t>
      </w:r>
      <w:r w:rsidRPr="00FF6BFA">
        <w:t>система управления реляционными базами данных (С</w:t>
      </w:r>
      <w:r>
        <w:t xml:space="preserve">УБД), разработанная корпорацией </w:t>
      </w:r>
      <w:r>
        <w:rPr>
          <w:lang w:val="en-US"/>
        </w:rPr>
        <w:t>Microsoft</w:t>
      </w:r>
      <w:r w:rsidRPr="00FF6BFA">
        <w:t xml:space="preserve">. Основной используемый язык </w:t>
      </w:r>
      <w:r>
        <w:t xml:space="preserve">запросов – </w:t>
      </w:r>
      <w:r>
        <w:rPr>
          <w:lang w:val="en-US"/>
        </w:rPr>
        <w:t>Transact</w:t>
      </w:r>
      <w:r w:rsidRPr="00FF6BFA">
        <w:t xml:space="preserve">-SQL, создан совместно </w:t>
      </w:r>
      <w:r>
        <w:rPr>
          <w:lang w:val="en-US"/>
        </w:rPr>
        <w:t>Microsoft</w:t>
      </w:r>
      <w:r w:rsidRPr="00FF6BFA">
        <w:t xml:space="preserve"> </w:t>
      </w:r>
      <w:r>
        <w:t xml:space="preserve">и </w:t>
      </w:r>
      <w:proofErr w:type="spellStart"/>
      <w:r w:rsidRPr="00FF6BFA">
        <w:t>Sybase</w:t>
      </w:r>
      <w:proofErr w:type="spellEnd"/>
      <w:r w:rsidRPr="00FF6BFA">
        <w:t xml:space="preserve">. </w:t>
      </w:r>
      <w:r>
        <w:rPr>
          <w:lang w:val="en-US"/>
        </w:rPr>
        <w:t>Transact</w:t>
      </w:r>
      <w:r w:rsidRPr="00FF6BFA">
        <w:t>-SQL является</w:t>
      </w:r>
      <w:r>
        <w:t xml:space="preserve"> реализацией стандарта ANSI/ISO </w:t>
      </w:r>
      <w:r w:rsidRPr="00FF6BFA">
        <w:t>по структурированному языку запросов (SQL) с расширениями. Используется для работы с базами данных размером от персональных до крупных баз, данных масштаба предприятия; конкурирует с другими СУБД в этом сегменте рынка.</w:t>
      </w:r>
    </w:p>
    <w:p w:rsidR="00DA1A7F" w:rsidRPr="00FF6BFA" w:rsidRDefault="00DA1A7F" w:rsidP="00036DC6">
      <w:pPr>
        <w:pStyle w:val="affb"/>
      </w:pPr>
      <w:r w:rsidRPr="00FF6BFA">
        <w:t xml:space="preserve">Сервер баз, данных </w:t>
      </w:r>
      <w:r>
        <w:rPr>
          <w:lang w:val="en-US"/>
        </w:rPr>
        <w:t>Microsoft</w:t>
      </w:r>
      <w:r w:rsidRPr="00FF6BFA">
        <w:t xml:space="preserve"> SQL </w:t>
      </w:r>
      <w:r>
        <w:rPr>
          <w:lang w:val="en-US"/>
        </w:rPr>
        <w:t>Server</w:t>
      </w:r>
      <w:r>
        <w:t xml:space="preserve"> </w:t>
      </w:r>
      <w:r w:rsidRPr="00FF6BFA">
        <w:t>в качестве языка з</w:t>
      </w:r>
      <w:r>
        <w:t>апросов использует версию языка</w:t>
      </w:r>
      <w:r w:rsidRPr="00BF7E67">
        <w:t xml:space="preserve"> </w:t>
      </w:r>
      <w:r>
        <w:t xml:space="preserve">SQL, получившую название </w:t>
      </w:r>
      <w:r>
        <w:rPr>
          <w:lang w:val="en-US"/>
        </w:rPr>
        <w:t>Transact</w:t>
      </w:r>
      <w:r w:rsidR="001435FD">
        <w:t>-</w:t>
      </w:r>
      <w:r>
        <w:t xml:space="preserve">SQL </w:t>
      </w:r>
      <w:r w:rsidRPr="00FF6BFA">
        <w:t>(сокращённо T-SQL). Язык T-SQL является реализацие</w:t>
      </w:r>
      <w:r>
        <w:t xml:space="preserve">й SQL-92 (стандарт ISO </w:t>
      </w:r>
      <w:r w:rsidRPr="00FF6BFA">
        <w:t>для языка SQL) с множественными расширениями. T-SQL позволяет использова</w:t>
      </w:r>
      <w:r>
        <w:t xml:space="preserve">ть дополнительный синтаксис для </w:t>
      </w:r>
      <w:r w:rsidRPr="00FF6BFA">
        <w:t>хранимых процедур и обеспечивает поддержку транзакций (взаимодействие базы данных с управляющим приложением)</w:t>
      </w:r>
      <w:r w:rsidRPr="007B53CE">
        <w:t xml:space="preserve"> [4]</w:t>
      </w:r>
      <w:r w:rsidRPr="00FF6BFA">
        <w:t>.</w:t>
      </w:r>
    </w:p>
    <w:p w:rsidR="00DA1A7F" w:rsidRPr="00BF7E67" w:rsidRDefault="00DA1A7F" w:rsidP="00036DC6">
      <w:pPr>
        <w:pStyle w:val="affb"/>
      </w:pPr>
      <w:r w:rsidRPr="00BF7E67">
        <w:t xml:space="preserve">SQL </w:t>
      </w:r>
      <w:r>
        <w:rPr>
          <w:lang w:val="en-US"/>
        </w:rPr>
        <w:t>Server</w:t>
      </w:r>
      <w:r>
        <w:t xml:space="preserve"> </w:t>
      </w:r>
      <w:r w:rsidRPr="00BF7E67">
        <w:t>является одной из наиболее популярных систем управления базами данных (СУБД) в мире. Данная СУБД подходит для самых различных проектов: от небольших приложений до больших высоконагруженных проектов.</w:t>
      </w:r>
    </w:p>
    <w:p w:rsidR="00DA1A7F" w:rsidRPr="00BF7E67" w:rsidRDefault="00DA1A7F" w:rsidP="00036DC6">
      <w:pPr>
        <w:pStyle w:val="affb"/>
      </w:pPr>
      <w:r w:rsidRPr="00BF7E67">
        <w:t xml:space="preserve">SQL </w:t>
      </w:r>
      <w:r>
        <w:rPr>
          <w:lang w:val="en-US"/>
        </w:rPr>
        <w:t>Server</w:t>
      </w:r>
      <w:r>
        <w:t xml:space="preserve"> </w:t>
      </w:r>
      <w:r w:rsidRPr="00BF7E67">
        <w:t xml:space="preserve">был создан компанией </w:t>
      </w:r>
      <w:r>
        <w:rPr>
          <w:lang w:val="en-US"/>
        </w:rPr>
        <w:t>Microsoft</w:t>
      </w:r>
      <w:r w:rsidRPr="00BF7E67">
        <w:t>. Первая версия вышла в 1987 году. А текущей версией является версия 16, которая вышла в 2016 году и которая будет использоваться в текущем руководстве.</w:t>
      </w:r>
    </w:p>
    <w:p w:rsidR="00DA1A7F" w:rsidRPr="00BF7E67" w:rsidRDefault="00DA1A7F" w:rsidP="00036DC6">
      <w:pPr>
        <w:pStyle w:val="affb"/>
      </w:pPr>
      <w:r w:rsidRPr="00BF7E67">
        <w:t xml:space="preserve">SQL </w:t>
      </w:r>
      <w:r>
        <w:rPr>
          <w:lang w:val="en-US"/>
        </w:rPr>
        <w:t>Server</w:t>
      </w:r>
      <w:r>
        <w:t xml:space="preserve"> </w:t>
      </w:r>
      <w:r w:rsidRPr="00BF7E67">
        <w:t xml:space="preserve">долгое время был исключительно системой управления базами данных для Windows, однако начиная с версии 16 эта система доступна и на </w:t>
      </w:r>
      <w:r>
        <w:rPr>
          <w:lang w:val="en-US"/>
        </w:rPr>
        <w:t>Linux</w:t>
      </w:r>
      <w:r w:rsidRPr="00BF7E67">
        <w:t>.</w:t>
      </w:r>
    </w:p>
    <w:p w:rsidR="00DA1A7F" w:rsidRPr="00BF7E67" w:rsidRDefault="00DA1A7F" w:rsidP="00F47B76">
      <w:pPr>
        <w:pStyle w:val="affb"/>
      </w:pPr>
      <w:r w:rsidRPr="00BF7E67">
        <w:t xml:space="preserve">SQL </w:t>
      </w:r>
      <w:r>
        <w:rPr>
          <w:lang w:val="en-US"/>
        </w:rPr>
        <w:t>Server</w:t>
      </w:r>
      <w:r>
        <w:t xml:space="preserve"> </w:t>
      </w:r>
      <w:r w:rsidRPr="00BF7E67">
        <w:t>характеризуется такими особенностями как:</w:t>
      </w:r>
    </w:p>
    <w:p w:rsidR="00DA1A7F" w:rsidRPr="001435FD" w:rsidRDefault="00DA1A7F" w:rsidP="00B5245F">
      <w:pPr>
        <w:numPr>
          <w:ilvl w:val="0"/>
          <w:numId w:val="9"/>
        </w:numPr>
        <w:tabs>
          <w:tab w:val="clear" w:pos="720"/>
          <w:tab w:val="num" w:pos="993"/>
        </w:tabs>
        <w:ind w:left="0" w:firstLine="709"/>
        <w:rPr>
          <w:rFonts w:eastAsia="Times New Roman"/>
          <w:szCs w:val="24"/>
          <w:lang w:eastAsia="ru-RU"/>
        </w:rPr>
      </w:pPr>
      <w:r w:rsidRPr="001435FD">
        <w:rPr>
          <w:rFonts w:eastAsia="Times New Roman"/>
          <w:szCs w:val="24"/>
          <w:lang w:eastAsia="ru-RU"/>
        </w:rPr>
        <w:t xml:space="preserve">SQL </w:t>
      </w:r>
      <w:r w:rsidRPr="001435FD">
        <w:rPr>
          <w:lang w:val="en-US"/>
        </w:rPr>
        <w:t>Server</w:t>
      </w:r>
      <w:r w:rsidRPr="001435FD">
        <w:t xml:space="preserve"> </w:t>
      </w:r>
      <w:r w:rsidRPr="001435FD">
        <w:rPr>
          <w:rFonts w:eastAsia="Times New Roman"/>
          <w:szCs w:val="24"/>
          <w:lang w:eastAsia="ru-RU"/>
        </w:rPr>
        <w:t>работает очень быстро</w:t>
      </w:r>
      <w:r w:rsidR="00036DC6" w:rsidRPr="001435FD">
        <w:rPr>
          <w:rFonts w:eastAsia="Times New Roman"/>
          <w:szCs w:val="24"/>
          <w:lang w:eastAsia="ru-RU"/>
        </w:rPr>
        <w:t>;</w:t>
      </w:r>
    </w:p>
    <w:p w:rsidR="00DA1A7F" w:rsidRPr="001435FD" w:rsidRDefault="00DA1A7F" w:rsidP="00B5245F">
      <w:pPr>
        <w:numPr>
          <w:ilvl w:val="0"/>
          <w:numId w:val="9"/>
        </w:numPr>
        <w:tabs>
          <w:tab w:val="clear" w:pos="720"/>
          <w:tab w:val="num" w:pos="993"/>
        </w:tabs>
        <w:ind w:left="0" w:firstLine="709"/>
        <w:rPr>
          <w:rFonts w:eastAsia="Times New Roman"/>
          <w:szCs w:val="24"/>
          <w:lang w:eastAsia="ru-RU"/>
        </w:rPr>
      </w:pPr>
      <w:r w:rsidRPr="001435FD">
        <w:rPr>
          <w:rFonts w:eastAsia="Times New Roman"/>
          <w:szCs w:val="24"/>
          <w:lang w:eastAsia="ru-RU"/>
        </w:rPr>
        <w:t xml:space="preserve">SQL </w:t>
      </w:r>
      <w:r w:rsidRPr="001435FD">
        <w:rPr>
          <w:lang w:val="en-US"/>
        </w:rPr>
        <w:t>Server</w:t>
      </w:r>
      <w:r w:rsidRPr="001435FD">
        <w:t xml:space="preserve"> </w:t>
      </w:r>
      <w:r w:rsidRPr="001435FD">
        <w:rPr>
          <w:rFonts w:eastAsia="Times New Roman"/>
          <w:szCs w:val="24"/>
          <w:lang w:eastAsia="ru-RU"/>
        </w:rPr>
        <w:t>предоставляет шифрование данных</w:t>
      </w:r>
      <w:r w:rsidR="00036DC6" w:rsidRPr="001435FD">
        <w:rPr>
          <w:rFonts w:eastAsia="Times New Roman"/>
          <w:szCs w:val="24"/>
          <w:lang w:eastAsia="ru-RU"/>
        </w:rPr>
        <w:t>;</w:t>
      </w:r>
    </w:p>
    <w:p w:rsidR="00DA1A7F" w:rsidRPr="00BF7E67" w:rsidRDefault="001435FD" w:rsidP="00B5245F">
      <w:pPr>
        <w:numPr>
          <w:ilvl w:val="0"/>
          <w:numId w:val="9"/>
        </w:numPr>
        <w:tabs>
          <w:tab w:val="clear" w:pos="720"/>
          <w:tab w:val="num" w:pos="993"/>
        </w:tabs>
        <w:ind w:left="0" w:firstLine="709"/>
        <w:rPr>
          <w:rFonts w:eastAsia="Times New Roman"/>
          <w:szCs w:val="24"/>
          <w:lang w:eastAsia="ru-RU"/>
        </w:rPr>
      </w:pPr>
      <w:r w:rsidRPr="001435FD">
        <w:rPr>
          <w:rFonts w:eastAsia="Times New Roman"/>
          <w:szCs w:val="24"/>
          <w:lang w:eastAsia="ru-RU"/>
        </w:rPr>
        <w:t>с</w:t>
      </w:r>
      <w:r w:rsidR="00DA1A7F" w:rsidRPr="001435FD">
        <w:rPr>
          <w:rFonts w:eastAsia="Times New Roman"/>
          <w:szCs w:val="24"/>
          <w:lang w:eastAsia="ru-RU"/>
        </w:rPr>
        <w:t xml:space="preserve"> данной СУБД относительно</w:t>
      </w:r>
      <w:r w:rsidR="00DA1A7F" w:rsidRPr="00BF7E67">
        <w:rPr>
          <w:rFonts w:eastAsia="Times New Roman"/>
          <w:szCs w:val="24"/>
          <w:lang w:eastAsia="ru-RU"/>
        </w:rPr>
        <w:t xml:space="preserve"> легко работать и вести администрирование.</w:t>
      </w:r>
    </w:p>
    <w:p w:rsidR="00DA1A7F" w:rsidRPr="00BF7E67" w:rsidRDefault="00DA1A7F" w:rsidP="00036DC6">
      <w:pPr>
        <w:pStyle w:val="affb"/>
      </w:pPr>
      <w:r w:rsidRPr="00BF7E67">
        <w:t xml:space="preserve">Центральным аспектом в MS SQL </w:t>
      </w:r>
      <w:r>
        <w:rPr>
          <w:lang w:val="en-US"/>
        </w:rPr>
        <w:t>Server</w:t>
      </w:r>
      <w:r w:rsidRPr="00BF7E67">
        <w:t>, как и в любой СУБД, является база данных. База данных представляет хранилище данных, организованных определенным способом. Нередко физически база данных представляет файл на жестком диске, хотя такое соответствие необязательно. Для хранения и администрирования баз, данных применяются системы управления базами данных (</w:t>
      </w:r>
      <w:r>
        <w:rPr>
          <w:lang w:val="en-US"/>
        </w:rPr>
        <w:t>database</w:t>
      </w:r>
      <w:r w:rsidRPr="00BF7E67">
        <w:t xml:space="preserve"> </w:t>
      </w:r>
      <w:r>
        <w:rPr>
          <w:lang w:val="en-US"/>
        </w:rPr>
        <w:t>management</w:t>
      </w:r>
      <w:r w:rsidRPr="00BF7E67">
        <w:t xml:space="preserve"> </w:t>
      </w:r>
      <w:r>
        <w:rPr>
          <w:lang w:val="en-US"/>
        </w:rPr>
        <w:t>system</w:t>
      </w:r>
      <w:r w:rsidRPr="00BF7E67">
        <w:t xml:space="preserve">) или СУБД (DBMS). И как раз MS SQL </w:t>
      </w:r>
      <w:r>
        <w:rPr>
          <w:lang w:val="en-US"/>
        </w:rPr>
        <w:t>Server</w:t>
      </w:r>
      <w:r>
        <w:t xml:space="preserve"> </w:t>
      </w:r>
      <w:r w:rsidRPr="00BF7E67">
        <w:t>является одной из такой СУБД</w:t>
      </w:r>
      <w:r w:rsidRPr="007B53CE">
        <w:t xml:space="preserve"> [4]</w:t>
      </w:r>
      <w:r w:rsidRPr="00BF7E67">
        <w:t>.</w:t>
      </w:r>
    </w:p>
    <w:p w:rsidR="00DA1A7F" w:rsidRPr="00BF7E67" w:rsidRDefault="00DA1A7F" w:rsidP="00036DC6">
      <w:pPr>
        <w:pStyle w:val="affb"/>
      </w:pPr>
      <w:r w:rsidRPr="00BF7E67">
        <w:t xml:space="preserve">Для организации баз данных MS SQL </w:t>
      </w:r>
      <w:r>
        <w:rPr>
          <w:lang w:val="en-US"/>
        </w:rPr>
        <w:t>Server</w:t>
      </w:r>
      <w:r>
        <w:t xml:space="preserve"> </w:t>
      </w:r>
      <w:r w:rsidRPr="00BF7E67">
        <w:t>использует реляционную модель. Эта модель баз данных была разработана еще в 1970 году Эдгаром Коддом. А на сегодняшний день она фактически является стандартом для организации баз данных.</w:t>
      </w:r>
    </w:p>
    <w:p w:rsidR="00495EFD" w:rsidRPr="00C663CD" w:rsidRDefault="00DA1A7F" w:rsidP="00036DC6">
      <w:pPr>
        <w:pStyle w:val="affb"/>
      </w:pPr>
      <w:r w:rsidRPr="00BF7E67">
        <w:t>Реляционная модель предполагает хранение данных в виде таблиц, каждая из которых состоит из строк и столбцов. Каждая строка хранит отдельный объект, а в столбцах размещаются атрибуты этого объекта</w:t>
      </w:r>
      <w:r w:rsidRPr="007B53CE">
        <w:t xml:space="preserve"> [4]</w:t>
      </w:r>
      <w:r w:rsidRPr="00BF7E67">
        <w:t>.</w:t>
      </w:r>
    </w:p>
    <w:p w:rsidR="009B5874" w:rsidRPr="00C663CD" w:rsidRDefault="00945B75" w:rsidP="009B5874">
      <w:pPr>
        <w:pStyle w:val="2"/>
        <w:rPr>
          <w:rFonts w:cs="Times New Roman"/>
          <w:lang w:val="en-US"/>
        </w:rPr>
      </w:pPr>
      <w:bookmarkStart w:id="35" w:name="_Toc484628470"/>
      <w:bookmarkStart w:id="36" w:name="_Toc484628644"/>
      <w:bookmarkStart w:id="37" w:name="_Toc485210932"/>
      <w:bookmarkStart w:id="38" w:name="_Toc515313080"/>
      <w:r w:rsidRPr="00C663CD">
        <w:rPr>
          <w:rFonts w:cs="Times New Roman"/>
        </w:rPr>
        <w:t>Язык</w:t>
      </w:r>
      <w:r w:rsidR="009B5874" w:rsidRPr="00C663CD">
        <w:rPr>
          <w:rFonts w:cs="Times New Roman"/>
        </w:rPr>
        <w:t xml:space="preserve"> программирования </w:t>
      </w:r>
      <w:bookmarkEnd w:id="35"/>
      <w:bookmarkEnd w:id="36"/>
      <w:bookmarkEnd w:id="37"/>
      <w:r w:rsidR="00DA1A7F">
        <w:rPr>
          <w:rFonts w:cs="Times New Roman"/>
          <w:lang w:val="en-US"/>
        </w:rPr>
        <w:t>C#</w:t>
      </w:r>
      <w:bookmarkEnd w:id="38"/>
    </w:p>
    <w:p w:rsidR="00DA1A7F" w:rsidRPr="00BF7E67" w:rsidRDefault="00DA1A7F" w:rsidP="00036DC6">
      <w:pPr>
        <w:pStyle w:val="affb"/>
      </w:pPr>
      <w:bookmarkStart w:id="39" w:name="_Toc484628471"/>
      <w:bookmarkStart w:id="40" w:name="_Toc484628645"/>
      <w:bookmarkStart w:id="41" w:name="_Toc485210933"/>
      <w:r w:rsidRPr="00BF7E67">
        <w:t xml:space="preserve">Язык C# и связанную с ним среду .NET </w:t>
      </w:r>
      <w:r>
        <w:rPr>
          <w:lang w:val="en-US"/>
        </w:rPr>
        <w:t>Framework</w:t>
      </w:r>
      <w:r w:rsidRPr="00BF7E67">
        <w:t xml:space="preserve"> можно без преувеличения назвать самой значительной из предлагаемых в настоящее время технологий для </w:t>
      </w:r>
      <w:r w:rsidRPr="00BF7E67">
        <w:lastRenderedPageBreak/>
        <w:t xml:space="preserve">разработчиков. Среда .NET является такой средой, которая была создана для того, чтобы в ней можно было разрабатывать практически любое приложение для запуска в Windows, а C# является языком программирования, который был специально создан для использования в .NET </w:t>
      </w:r>
      <w:r>
        <w:rPr>
          <w:lang w:val="en-US"/>
        </w:rPr>
        <w:t>Framework</w:t>
      </w:r>
      <w:r w:rsidRPr="00BF7E67">
        <w:t xml:space="preserve">. Например, с применением C# и .NET </w:t>
      </w:r>
      <w:r>
        <w:rPr>
          <w:lang w:val="en-US"/>
        </w:rPr>
        <w:t>Framework</w:t>
      </w:r>
      <w:r w:rsidRPr="00BF7E67">
        <w:t xml:space="preserve"> можно создавать динамические веб-страницы, приложения Windows </w:t>
      </w:r>
      <w:r>
        <w:rPr>
          <w:lang w:val="en-US"/>
        </w:rPr>
        <w:t>Presentation</w:t>
      </w:r>
      <w:r w:rsidRPr="00BF7E67">
        <w:t xml:space="preserve"> </w:t>
      </w:r>
      <w:proofErr w:type="spellStart"/>
      <w:r>
        <w:rPr>
          <w:lang w:val="en-US"/>
        </w:rPr>
        <w:t>Faundation</w:t>
      </w:r>
      <w:proofErr w:type="spellEnd"/>
      <w:r w:rsidRPr="00BF7E67">
        <w:t>, веб-службы XML, компоненты для распределенных приложений, компоненты для доступа к базам данных, классические настольные приложения Windows и даже клиентские приложения нового интеллектуального типа, обладающие возможностями для работы в оперативном и автономном режимах</w:t>
      </w:r>
      <w:r w:rsidRPr="007B53CE">
        <w:t xml:space="preserve"> [5]</w:t>
      </w:r>
      <w:r w:rsidRPr="00BF7E67">
        <w:t xml:space="preserve">. </w:t>
      </w:r>
    </w:p>
    <w:p w:rsidR="00DA1A7F" w:rsidRPr="007B53CE" w:rsidRDefault="00DA1A7F" w:rsidP="00036DC6">
      <w:pPr>
        <w:pStyle w:val="affb"/>
      </w:pPr>
      <w:r w:rsidRPr="00BF7E67">
        <w:t xml:space="preserve">Не стоит поддаваться заблуждению из-за наличия в названии </w:t>
      </w:r>
      <w:r>
        <w:rPr>
          <w:lang w:val="en-US"/>
        </w:rPr>
        <w:t>Framework</w:t>
      </w:r>
      <w:r w:rsidRPr="00BF7E67">
        <w:t xml:space="preserve"> слова </w:t>
      </w:r>
      <w:r w:rsidR="001435FD" w:rsidRPr="001435FD">
        <w:t>«</w:t>
      </w:r>
      <w:r w:rsidRPr="001435FD">
        <w:t>NET</w:t>
      </w:r>
      <w:r w:rsidR="001435FD" w:rsidRPr="001435FD">
        <w:t>»</w:t>
      </w:r>
      <w:r w:rsidRPr="001435FD">
        <w:t xml:space="preserve"> и думать, что данная среда предназначена только для создания приложений, ориентированных</w:t>
      </w:r>
      <w:r w:rsidRPr="00BF7E67">
        <w:t xml:space="preserve"> на Интернет. Слово "NET" здесь является лишь показателем того, что, по мнению </w:t>
      </w:r>
      <w:r>
        <w:rPr>
          <w:lang w:val="en-US"/>
        </w:rPr>
        <w:t>Microsoft</w:t>
      </w:r>
      <w:r w:rsidRPr="00BF7E67">
        <w:t xml:space="preserve">, распределенные приложения, в которых обработка распределяется между клиентом и сервером, являются шагом вперед. Однако важно понимать, что C# представляет собой язык, предназначенный не только для написания приложений, способных работать в Интернете и в сети. Он предоставляет средства для кодирования практически любого типа программного обеспечения или компонентов для платформы Windows. Язык C#, и среда .NET привели к революционным изменениям в способе написания разработчиками программ и сделали программирование приложений для Windows гораздо </w:t>
      </w:r>
      <w:r w:rsidRPr="007B53CE">
        <w:t>более простым, чем когда-либо [5].</w:t>
      </w:r>
    </w:p>
    <w:p w:rsidR="00DA1A7F" w:rsidRPr="007B53CE" w:rsidRDefault="00DA1A7F" w:rsidP="00036DC6">
      <w:pPr>
        <w:pStyle w:val="affb"/>
      </w:pPr>
      <w:r w:rsidRPr="007B53CE">
        <w:rPr>
          <w:rStyle w:val="HTML2"/>
          <w:i w:val="0"/>
        </w:rPr>
        <w:t xml:space="preserve">C# – </w:t>
      </w:r>
      <w:r w:rsidRPr="007B53CE">
        <w:t>это относительно новый язык программирования, который характеризуется двумя следующими преимуществами:</w:t>
      </w:r>
    </w:p>
    <w:p w:rsidR="00DA1A7F" w:rsidRPr="007B53CE" w:rsidRDefault="00036DC6" w:rsidP="00036DC6">
      <w:pPr>
        <w:pStyle w:val="affb"/>
        <w:rPr>
          <w:szCs w:val="28"/>
        </w:rPr>
      </w:pPr>
      <w:r>
        <w:t>Этот язык</w:t>
      </w:r>
      <w:r w:rsidR="00DA1A7F" w:rsidRPr="007B53CE">
        <w:t xml:space="preserve"> спроектирован и разработан специально для применения с </w:t>
      </w:r>
      <w:r w:rsidR="00DA1A7F" w:rsidRPr="007B53CE">
        <w:rPr>
          <w:szCs w:val="28"/>
          <w:lang w:val="en-US"/>
        </w:rPr>
        <w:t>Microsoft</w:t>
      </w:r>
      <w:r w:rsidR="00DA1A7F" w:rsidRPr="007B53CE">
        <w:rPr>
          <w:rStyle w:val="HTML2"/>
          <w:i w:val="0"/>
          <w:szCs w:val="28"/>
        </w:rPr>
        <w:t xml:space="preserve">.NET </w:t>
      </w:r>
      <w:r w:rsidR="00DA1A7F" w:rsidRPr="007B53CE">
        <w:rPr>
          <w:szCs w:val="28"/>
          <w:lang w:val="en-US"/>
        </w:rPr>
        <w:t>Framework</w:t>
      </w:r>
      <w:r w:rsidR="00DA1A7F" w:rsidRPr="007B53CE">
        <w:rPr>
          <w:szCs w:val="28"/>
        </w:rPr>
        <w:t xml:space="preserve"> (развитой платформой разработки, развертывания и выполнения распределенных приложений).</w:t>
      </w:r>
    </w:p>
    <w:p w:rsidR="00DA1A7F" w:rsidRPr="00BF7E67" w:rsidRDefault="00036DC6" w:rsidP="00036DC6">
      <w:pPr>
        <w:pStyle w:val="affb"/>
      </w:pPr>
      <w:r>
        <w:rPr>
          <w:szCs w:val="28"/>
        </w:rPr>
        <w:t>Я</w:t>
      </w:r>
      <w:r w:rsidR="00DA1A7F" w:rsidRPr="007B53CE">
        <w:rPr>
          <w:szCs w:val="28"/>
        </w:rPr>
        <w:t xml:space="preserve">зык, основанный на современной объектно-ориентированной методологии проектирования, при разработке которого специалисты из </w:t>
      </w:r>
      <w:r w:rsidR="00DA1A7F" w:rsidRPr="007B53CE">
        <w:rPr>
          <w:szCs w:val="28"/>
          <w:lang w:val="en-US"/>
        </w:rPr>
        <w:t>Microsoft</w:t>
      </w:r>
      <w:r w:rsidR="00DA1A7F" w:rsidRPr="00FF6BFA">
        <w:rPr>
          <w:szCs w:val="28"/>
        </w:rPr>
        <w:t xml:space="preserve"> </w:t>
      </w:r>
      <w:r w:rsidR="00DA1A7F" w:rsidRPr="00BF7E67">
        <w:t>опирались на опыт создания подобных языков, построенных в соответствии с предложенными около 20 лет назад объектно-ориентированными принципами</w:t>
      </w:r>
      <w:r w:rsidR="00DA1A7F" w:rsidRPr="007B53CE">
        <w:t xml:space="preserve"> [5]</w:t>
      </w:r>
      <w:r w:rsidR="00DA1A7F" w:rsidRPr="00BF7E67">
        <w:t>.</w:t>
      </w:r>
    </w:p>
    <w:p w:rsidR="00DA1A7F" w:rsidRPr="00BF7E67" w:rsidRDefault="00DA1A7F" w:rsidP="00036DC6">
      <w:pPr>
        <w:pStyle w:val="affb"/>
      </w:pPr>
      <w:r w:rsidRPr="00BF7E67">
        <w:t>Нужно подчеркнуть то</w:t>
      </w:r>
      <w:r w:rsidR="00681D2A">
        <w:t xml:space="preserve"> важное обстоятельство, что C# –</w:t>
      </w:r>
      <w:r w:rsidRPr="00BF7E67">
        <w:t xml:space="preserve"> это полноценный язык программирования. Хотя он и предназначен для генерации кода, выполняемого в среде .NET, сам по себе он не является частью .NET. Существует ряд средств, которые поддерживаются .NET, но не поддерживаются C#, и, возможно, вас удивит, что есть также средства, поддерживаемые C# и не поддерживаемые .NET (например, некоторые случаи перегрузки операций). Однако поскольку язык C# предназначен для применения на платформе .NET, вам, как разработчику, важно иметь представление о .NET </w:t>
      </w:r>
      <w:r>
        <w:rPr>
          <w:lang w:val="en-US"/>
        </w:rPr>
        <w:t>Framework</w:t>
      </w:r>
      <w:r w:rsidRPr="00BF7E67">
        <w:t>, если вы хотите эффективно разрабатывать приложения на C#.</w:t>
      </w:r>
    </w:p>
    <w:p w:rsidR="00DA1A7F" w:rsidRPr="00BF7E67" w:rsidRDefault="00DA1A7F" w:rsidP="00036DC6">
      <w:pPr>
        <w:pStyle w:val="affb"/>
      </w:pPr>
      <w:r w:rsidRPr="00BF7E67">
        <w:t xml:space="preserve">Для понимания важности .NET не помешает вспомнить о природе многих технологий Windows, которые появились в последние примерно 18 лет. Хотя на первый взгляд все они могут выглядеть довольно разными, на самом деле все операционные системы Windows, начиная с Windows 3.1 (которая вышла в 1992 г.) и заканчивая Windows 7 и Windows </w:t>
      </w:r>
      <w:r>
        <w:rPr>
          <w:lang w:val="en-US"/>
        </w:rPr>
        <w:t>Server</w:t>
      </w:r>
      <w:r w:rsidRPr="00BF7E67">
        <w:t xml:space="preserve"> 2008 R2, в основе своей имеют один и тот же хорошо знакомый API-интерфейс Windows. По мере появления новых </w:t>
      </w:r>
      <w:r w:rsidRPr="00BF7E67">
        <w:lastRenderedPageBreak/>
        <w:t>версий Windows в этот API-интерфейс добавлялось много новых функций, но это был скорее процесс совершенствования и расширения API-интерфейса, а не его замена</w:t>
      </w:r>
      <w:r w:rsidRPr="007B53CE">
        <w:t xml:space="preserve"> [5]</w:t>
      </w:r>
      <w:r w:rsidRPr="00BF7E67">
        <w:t>.</w:t>
      </w:r>
    </w:p>
    <w:p w:rsidR="009B5874" w:rsidRPr="00C663CD" w:rsidRDefault="00945B75" w:rsidP="009B5874">
      <w:pPr>
        <w:pStyle w:val="2"/>
        <w:rPr>
          <w:rFonts w:cs="Times New Roman"/>
          <w:lang w:val="en-US"/>
        </w:rPr>
      </w:pPr>
      <w:bookmarkStart w:id="42" w:name="_Toc515313081"/>
      <w:r w:rsidRPr="00C663CD">
        <w:rPr>
          <w:rFonts w:cs="Times New Roman"/>
        </w:rPr>
        <w:t>Язык</w:t>
      </w:r>
      <w:r w:rsidR="009B5874" w:rsidRPr="00C663CD">
        <w:rPr>
          <w:rFonts w:cs="Times New Roman"/>
        </w:rPr>
        <w:t xml:space="preserve"> </w:t>
      </w:r>
      <w:r w:rsidR="009B5874" w:rsidRPr="00C663CD">
        <w:rPr>
          <w:rFonts w:cs="Times New Roman"/>
          <w:lang w:val="en-US"/>
        </w:rPr>
        <w:t>SQL</w:t>
      </w:r>
      <w:bookmarkEnd w:id="39"/>
      <w:bookmarkEnd w:id="40"/>
      <w:bookmarkEnd w:id="41"/>
      <w:bookmarkEnd w:id="42"/>
    </w:p>
    <w:p w:rsidR="00DA1A7F" w:rsidRPr="007B53CE" w:rsidRDefault="00DA1A7F" w:rsidP="00036DC6">
      <w:pPr>
        <w:pStyle w:val="affb"/>
      </w:pPr>
      <w:r w:rsidRPr="007B53CE">
        <w:t xml:space="preserve">SQL (Structured Query </w:t>
      </w:r>
      <w:r>
        <w:rPr>
          <w:lang w:val="en-US"/>
        </w:rPr>
        <w:t>Language</w:t>
      </w:r>
      <w:r>
        <w:t xml:space="preserve"> –</w:t>
      </w:r>
      <w:r w:rsidRPr="007B53CE">
        <w:t xml:space="preserve"> Стр</w:t>
      </w:r>
      <w:r>
        <w:t xml:space="preserve">уктурированный язык запросов) – </w:t>
      </w:r>
      <w:r w:rsidRPr="007B53CE">
        <w:t xml:space="preserve">язык управления базами данных для реляционных баз данных. Сам по себе SQL не является Тьюринг-полным языком программирования, но его стандарт позволяет создавать для него процедурные расширения, которые расширяют его функциональность до полноценного языка </w:t>
      </w:r>
      <w:r w:rsidR="003065A5">
        <w:t>программирования</w:t>
      </w:r>
      <w:r w:rsidRPr="007B53CE">
        <w:t xml:space="preserve">. </w:t>
      </w:r>
    </w:p>
    <w:p w:rsidR="00DA1A7F" w:rsidRPr="007B53CE" w:rsidRDefault="00DA1A7F" w:rsidP="00036DC6">
      <w:pPr>
        <w:pStyle w:val="affb"/>
      </w:pPr>
      <w:r w:rsidRPr="007B53CE">
        <w:t xml:space="preserve">Язык был создан в 1970х годах под названием </w:t>
      </w:r>
      <w:r>
        <w:t>«</w:t>
      </w:r>
      <w:r w:rsidRPr="007B53CE">
        <w:t>SEQUEL</w:t>
      </w:r>
      <w:r>
        <w:t>»</w:t>
      </w:r>
      <w:r w:rsidRPr="007B53CE">
        <w:t xml:space="preserve"> для системы управления базами данных (СУБД) System R. Позднее он был переименован в </w:t>
      </w:r>
      <w:r>
        <w:t>«</w:t>
      </w:r>
      <w:r w:rsidRPr="007B53CE">
        <w:t>SQL</w:t>
      </w:r>
      <w:r>
        <w:t>»</w:t>
      </w:r>
      <w:r w:rsidRPr="007B53CE">
        <w:t xml:space="preserve"> во избежание конфликта торговых марок. В 1979 году SQL был впервые опубликован в виде коммерческого продукта Oracle V2. </w:t>
      </w:r>
    </w:p>
    <w:p w:rsidR="00DA1A7F" w:rsidRPr="007B53CE" w:rsidRDefault="00DA1A7F" w:rsidP="00036DC6">
      <w:pPr>
        <w:pStyle w:val="affb"/>
      </w:pPr>
      <w:r w:rsidRPr="007B53CE">
        <w:t xml:space="preserve">Первый официальный стандарт языка был </w:t>
      </w:r>
      <w:r>
        <w:t xml:space="preserve">принят ANSI в 1986 году и ISO – </w:t>
      </w:r>
      <w:r w:rsidRPr="007B53CE">
        <w:t>в 1987. С тех пор были созданы еще несколько версий стандарта, некоторые из них повторяли предыдущие с незначительными вариациями, другие принимали новые с</w:t>
      </w:r>
      <w:r w:rsidR="003065A5">
        <w:t>ущественные черты</w:t>
      </w:r>
      <w:r w:rsidRPr="007B53CE">
        <w:t xml:space="preserve">. </w:t>
      </w:r>
    </w:p>
    <w:p w:rsidR="00DA1A7F" w:rsidRPr="007B53CE" w:rsidRDefault="00DA1A7F" w:rsidP="00036DC6">
      <w:pPr>
        <w:pStyle w:val="affb"/>
      </w:pPr>
      <w:r w:rsidRPr="007B53CE">
        <w:t xml:space="preserve">Несмотря на существование стандартов, большинство распространенных реализаций SQL отличаются так сильно, что код редко может быть перенесен из одной СУБД в другую без внесения существенных изменений. Это объясняется большим объемом и сложностью стандарта, а также нехваткой в нем спецификаций в некоторых важных областях реализации. </w:t>
      </w:r>
    </w:p>
    <w:p w:rsidR="00354A61" w:rsidRPr="00C663CD" w:rsidRDefault="00DA1A7F" w:rsidP="00036DC6">
      <w:pPr>
        <w:pStyle w:val="affb"/>
      </w:pPr>
      <w:r w:rsidRPr="007B53CE">
        <w:t>SQL создавался как простой стандартизированный способ извлечения и управления данными, содержащимися в реляционной базе данных. Позднее он стал сложнее, чем задумывался, и превратился в инструмент разработчика, а не конечного пользователя. В настоящее время SQL (по большей части в реализации Oracle) остается самым популярным из языков управления базами данных, хотя и существует ряд альтернатив [6].</w:t>
      </w:r>
    </w:p>
    <w:p w:rsidR="009B5874" w:rsidRPr="00C663CD" w:rsidRDefault="00945B75" w:rsidP="009B5874">
      <w:pPr>
        <w:pStyle w:val="2"/>
        <w:rPr>
          <w:rFonts w:cs="Times New Roman"/>
        </w:rPr>
      </w:pPr>
      <w:bookmarkStart w:id="43" w:name="_Toc484628472"/>
      <w:bookmarkStart w:id="44" w:name="_Toc484628646"/>
      <w:bookmarkStart w:id="45" w:name="_Toc485210934"/>
      <w:bookmarkStart w:id="46" w:name="_Toc515313082"/>
      <w:r w:rsidRPr="00C663CD">
        <w:rPr>
          <w:rFonts w:cs="Times New Roman"/>
        </w:rPr>
        <w:t>Язык разметки</w:t>
      </w:r>
      <w:r w:rsidR="009B5874" w:rsidRPr="00C663CD">
        <w:rPr>
          <w:rFonts w:cs="Times New Roman"/>
        </w:rPr>
        <w:t xml:space="preserve"> </w:t>
      </w:r>
      <w:r w:rsidR="00560EE5" w:rsidRPr="00C663CD">
        <w:rPr>
          <w:rFonts w:cs="Times New Roman"/>
          <w:lang w:val="en-US"/>
        </w:rPr>
        <w:t>HTML5</w:t>
      </w:r>
      <w:bookmarkEnd w:id="43"/>
      <w:bookmarkEnd w:id="44"/>
      <w:bookmarkEnd w:id="45"/>
      <w:bookmarkEnd w:id="46"/>
    </w:p>
    <w:p w:rsidR="00DA1A7F" w:rsidRPr="00681D2A" w:rsidRDefault="00DA1A7F" w:rsidP="00036DC6">
      <w:pPr>
        <w:pStyle w:val="affb"/>
      </w:pPr>
      <w:r w:rsidRPr="00087BC8">
        <w:t>Hyp</w:t>
      </w:r>
      <w:r w:rsidR="00681D2A">
        <w:t xml:space="preserve">er Text Markup </w:t>
      </w:r>
      <w:r w:rsidR="00681D2A" w:rsidRPr="00681D2A">
        <w:t>Language (HTML) –</w:t>
      </w:r>
      <w:r w:rsidRPr="00681D2A">
        <w:t xml:space="preserve"> язык разметки гипертекста </w:t>
      </w:r>
      <w:r w:rsidR="00681D2A" w:rsidRPr="00681D2A">
        <w:t>–</w:t>
      </w:r>
      <w:r w:rsidRPr="00681D2A">
        <w:t xml:space="preserve"> предназначен для написания гипертекстовых документов, </w:t>
      </w:r>
      <w:r w:rsidR="003065A5">
        <w:t>публикуемых в World Wide Web</w:t>
      </w:r>
      <w:r w:rsidRPr="00681D2A">
        <w:t>.</w:t>
      </w:r>
    </w:p>
    <w:p w:rsidR="00DA1A7F" w:rsidRPr="00681D2A" w:rsidRDefault="00DA1A7F" w:rsidP="00036DC6">
      <w:pPr>
        <w:pStyle w:val="affb"/>
      </w:pPr>
      <w:r w:rsidRPr="00681D2A">
        <w:t>Гипертекстовый документ – это текстовый файл, имеющий специальные метки, называемые тегами, которые впоследствии опознаются браузером и используются им для отображения содержимого файла па экране компьютера.</w:t>
      </w:r>
    </w:p>
    <w:p w:rsidR="00DA1A7F" w:rsidRPr="00087BC8" w:rsidRDefault="00DA1A7F" w:rsidP="00036DC6">
      <w:pPr>
        <w:pStyle w:val="affb"/>
      </w:pPr>
      <w:r w:rsidRPr="00681D2A">
        <w:t>С помощью этих меток можно выделять заголовки документа, изменять цвет, размер и начертание букв, вставлять графические изображения и таблицы</w:t>
      </w:r>
      <w:r w:rsidRPr="00087BC8">
        <w:t>. Но основным преимуществом гипертекста перед обычным текстом является возможность добавления к сод</w:t>
      </w:r>
      <w:r w:rsidR="00681D2A">
        <w:t>ержимому документа гиперссылок –</w:t>
      </w:r>
      <w:r w:rsidRPr="00087BC8">
        <w:t xml:space="preserve"> специальных конструкций языка HTML, которые позволяют щелчком мыши перейти </w:t>
      </w:r>
      <w:r w:rsidR="003065A5">
        <w:t>к просмотру другого документа</w:t>
      </w:r>
      <w:r w:rsidRPr="00087BC8">
        <w:t>.</w:t>
      </w:r>
    </w:p>
    <w:p w:rsidR="00DA1A7F" w:rsidRPr="00087BC8" w:rsidRDefault="00DA1A7F" w:rsidP="00036DC6">
      <w:pPr>
        <w:pStyle w:val="affb"/>
      </w:pPr>
      <w:r w:rsidRPr="00087BC8">
        <w:t>HTML-документ состоит из двух частей: собственно,</w:t>
      </w:r>
      <w:r>
        <w:t xml:space="preserve"> текста, т.</w:t>
      </w:r>
      <w:r w:rsidRPr="00087BC8">
        <w:t>е. данных, составляющих содержимое документа, и тегов</w:t>
      </w:r>
      <w:r>
        <w:t xml:space="preserve"> – </w:t>
      </w:r>
      <w:r w:rsidRPr="00087BC8">
        <w:t xml:space="preserve">специальных конструкций языка </w:t>
      </w:r>
      <w:r w:rsidRPr="00087BC8">
        <w:lastRenderedPageBreak/>
        <w:t>HTML, используемых для разметки документа и управляющих его отображением. Теги языка HTML определяют, в каком виде будет представлен текст, какие его компоненты будут исполнять роль гипертекстовых ссылок, какие графические или мультимедийные объекты дол</w:t>
      </w:r>
      <w:r w:rsidR="003065A5">
        <w:t>жны быть включены в документ</w:t>
      </w:r>
      <w:r w:rsidRPr="00087BC8">
        <w:t>.</w:t>
      </w:r>
    </w:p>
    <w:p w:rsidR="00221F7B" w:rsidRPr="00C663CD" w:rsidRDefault="00DA1A7F" w:rsidP="00036DC6">
      <w:pPr>
        <w:pStyle w:val="affb"/>
      </w:pPr>
      <w:r w:rsidRPr="00087BC8">
        <w:t>Графическая и звуковая информация, включаемая в HTML-документ, хранится в отдельных файлах. Программы просмотра HTML-документов (браузеры) интерпретируют флаги разметки и располагают текст и графику на экране соответствующим образом. Для файлов, содержащих HTML-документы приняты расширения .</w:t>
      </w:r>
      <w:proofErr w:type="spellStart"/>
      <w:r w:rsidRPr="00087BC8">
        <w:t>htm</w:t>
      </w:r>
      <w:proofErr w:type="spellEnd"/>
      <w:r w:rsidRPr="00087BC8">
        <w:t xml:space="preserve"> или .</w:t>
      </w:r>
      <w:proofErr w:type="spellStart"/>
      <w:r w:rsidRPr="00087BC8">
        <w:t>html</w:t>
      </w:r>
      <w:proofErr w:type="spellEnd"/>
      <w:r w:rsidRPr="00087BC8">
        <w:t xml:space="preserve"> [7].</w:t>
      </w:r>
    </w:p>
    <w:p w:rsidR="00560EE5" w:rsidRPr="00C663CD" w:rsidRDefault="00DA1A7F" w:rsidP="00560EE5">
      <w:pPr>
        <w:pStyle w:val="2"/>
        <w:rPr>
          <w:rFonts w:cs="Times New Roman"/>
        </w:rPr>
      </w:pPr>
      <w:bookmarkStart w:id="47" w:name="_Toc515313083"/>
      <w:r>
        <w:rPr>
          <w:rFonts w:cs="Times New Roman"/>
        </w:rPr>
        <w:t xml:space="preserve">Библиотека </w:t>
      </w:r>
      <w:r>
        <w:rPr>
          <w:rFonts w:cs="Times New Roman"/>
          <w:lang w:val="en-US"/>
        </w:rPr>
        <w:t>jQuery</w:t>
      </w:r>
      <w:bookmarkEnd w:id="47"/>
    </w:p>
    <w:p w:rsidR="00DA1A7F" w:rsidRPr="00087BC8" w:rsidRDefault="00DA1A7F" w:rsidP="00681D2A">
      <w:pPr>
        <w:pStyle w:val="affb"/>
      </w:pPr>
      <w:r w:rsidRPr="00087BC8">
        <w:t>Если вкратце охарактеризовать то, что делает библиотека jQuery, то это прозвучит довольно обыденно: данная библиотека позволяет изменять содержимое HTML-документов путем манипулирования объектами модели, создаваемой браузерами в процессе обработки HTML-кода (так называ</w:t>
      </w:r>
      <w:r w:rsidR="003065A5">
        <w:t>емые DOM-манипуляции)</w:t>
      </w:r>
      <w:r w:rsidRPr="00087BC8">
        <w:t>.</w:t>
      </w:r>
    </w:p>
    <w:p w:rsidR="00DA1A7F" w:rsidRPr="00087BC8" w:rsidRDefault="00681D2A" w:rsidP="00681D2A">
      <w:pPr>
        <w:pStyle w:val="affb"/>
      </w:pPr>
      <w:r>
        <w:t>Часто</w:t>
      </w:r>
      <w:r w:rsidR="00DA1A7F" w:rsidRPr="00087BC8">
        <w:t xml:space="preserve"> приходи</w:t>
      </w:r>
      <w:r>
        <w:t>тся</w:t>
      </w:r>
      <w:r w:rsidR="00DA1A7F" w:rsidRPr="00087BC8">
        <w:t xml:space="preserve"> манипулировать объектами </w:t>
      </w:r>
      <w:r>
        <w:rPr>
          <w:bCs/>
          <w:iCs/>
        </w:rPr>
        <w:t>DOM (Document Object Model –</w:t>
      </w:r>
      <w:r w:rsidR="00DA1A7F" w:rsidRPr="00087BC8">
        <w:rPr>
          <w:bCs/>
          <w:iCs/>
        </w:rPr>
        <w:t xml:space="preserve"> объектная модель документа)</w:t>
      </w:r>
      <w:r w:rsidR="00DA1A7F" w:rsidRPr="00087BC8">
        <w:t xml:space="preserve"> с помощью других библиотек JavaScript или встроенных функций </w:t>
      </w:r>
      <w:r w:rsidR="00DA1A7F" w:rsidRPr="00087BC8">
        <w:rPr>
          <w:bCs/>
          <w:iCs/>
        </w:rPr>
        <w:t>API (Application</w:t>
      </w:r>
      <w:r>
        <w:rPr>
          <w:bCs/>
          <w:iCs/>
        </w:rPr>
        <w:t xml:space="preserve"> Programming Interface –</w:t>
      </w:r>
      <w:r w:rsidR="00DA1A7F" w:rsidRPr="00087BC8">
        <w:rPr>
          <w:bCs/>
          <w:iCs/>
        </w:rPr>
        <w:t xml:space="preserve"> интерфейс программирования приложений)</w:t>
      </w:r>
      <w:r w:rsidR="00DA1A7F" w:rsidRPr="00087BC8">
        <w:t>, которые поддерживаются большинством современных браузеров. Однако библиотека jQuery работает намного лучше. Она превращает манипулирование объектами DOM в увлекательное занятие, временами нап</w:t>
      </w:r>
      <w:r w:rsidR="00DA1A7F">
        <w:t>оминающее настоящее развлечение</w:t>
      </w:r>
      <w:r w:rsidR="00DA1A7F" w:rsidRPr="00087BC8">
        <w:t>.</w:t>
      </w:r>
    </w:p>
    <w:p w:rsidR="00DA1A7F" w:rsidRPr="00087BC8" w:rsidRDefault="00DA1A7F" w:rsidP="00681D2A">
      <w:pPr>
        <w:pStyle w:val="affb"/>
      </w:pPr>
      <w:r w:rsidRPr="00087BC8">
        <w:t xml:space="preserve">В работе с jQuery есть нечто настолько элегантное и притягательное, что задачи, решение которых обычно требует выполнения множества скучных рутинных операций, внезапно чрезвычайно упрощаются, так что, начав использовать jQuery, вы уже </w:t>
      </w:r>
      <w:r w:rsidR="00681D2A">
        <w:t>не сможете от этого отказаться.</w:t>
      </w:r>
    </w:p>
    <w:p w:rsidR="00DA1A7F" w:rsidRPr="00087BC8" w:rsidRDefault="00DA1A7F" w:rsidP="00681D2A">
      <w:pPr>
        <w:pStyle w:val="affb"/>
      </w:pPr>
      <w:r w:rsidRPr="00087BC8">
        <w:t>Средства jQuery необычайно выразительны. Эта библиотека позволяет добиться гораздо большего при намного меньшем объеме кода, чем в случае использования программных DOM-интерфейсов браузеров.</w:t>
      </w:r>
    </w:p>
    <w:p w:rsidR="00DA1A7F" w:rsidRPr="00087BC8" w:rsidRDefault="00DA1A7F" w:rsidP="00681D2A">
      <w:pPr>
        <w:pStyle w:val="affb"/>
      </w:pPr>
      <w:r w:rsidRPr="00087BC8">
        <w:t xml:space="preserve">Методы jQuery применимы к целым группам элементов. Предлагаемый в DOM-модели стандартный подход, основанный на шаблонной цепочке действий "выбрать-повторить-изменить", больше не требуется. Следствием этого является уменьшение количества циклов </w:t>
      </w:r>
      <w:proofErr w:type="spellStart"/>
      <w:r w:rsidRPr="00087BC8">
        <w:t>for</w:t>
      </w:r>
      <w:proofErr w:type="spellEnd"/>
      <w:r w:rsidRPr="00087BC8">
        <w:t xml:space="preserve"> в коде, а значит, и снижение вероятности появления в нем ошибок.</w:t>
      </w:r>
    </w:p>
    <w:p w:rsidR="00DA1A7F" w:rsidRPr="00087BC8" w:rsidRDefault="00DA1A7F" w:rsidP="00681D2A">
      <w:pPr>
        <w:pStyle w:val="affb"/>
      </w:pPr>
      <w:r w:rsidRPr="00087BC8">
        <w:t>Библиотека jQuery справляется с различиями в реализации DOM в различных браузерах (проблемы кросс-</w:t>
      </w:r>
      <w:proofErr w:type="spellStart"/>
      <w:r w:rsidRPr="00087BC8">
        <w:t>браузерности</w:t>
      </w:r>
      <w:proofErr w:type="spellEnd"/>
      <w:r w:rsidRPr="00087BC8">
        <w:t>). Например, меня не должна беспокоить мысль об особенностях поддержки того или иного средства, чем печально славится браузер Internet Explorer (IE). Достаточно всего лишь сформулировать jQuery свои пожелания, и библиотека самостоятельно обеспечит совместимость с конкретным браузером.</w:t>
      </w:r>
    </w:p>
    <w:p w:rsidR="00DA1A7F" w:rsidRPr="00087BC8" w:rsidRDefault="00DA1A7F" w:rsidP="00681D2A">
      <w:pPr>
        <w:pStyle w:val="affb"/>
      </w:pPr>
      <w:r w:rsidRPr="00087BC8">
        <w:t>Библиотека jQuery имеет открытый исходный код. Если принципы работы какого-либо средства для меня не совсем ясны или получаемый результат не совпадает с ожидаемым, я могу обратиться непосредственно к коду библиотеки на JavaScript и, если это необходимо, внес</w:t>
      </w:r>
      <w:r w:rsidR="003065A5">
        <w:t>ти соответствующие изменения</w:t>
      </w:r>
      <w:r w:rsidRPr="00087BC8">
        <w:t>.</w:t>
      </w:r>
    </w:p>
    <w:p w:rsidR="00527046" w:rsidRDefault="00DA1A7F" w:rsidP="00681D2A">
      <w:pPr>
        <w:pStyle w:val="affb"/>
      </w:pPr>
      <w:r w:rsidRPr="00087BC8">
        <w:lastRenderedPageBreak/>
        <w:t xml:space="preserve">Здесь также рассматриваются библиотека jQuery UI </w:t>
      </w:r>
      <w:r w:rsidR="00681D2A">
        <w:t>–</w:t>
      </w:r>
      <w:r w:rsidRPr="00087BC8">
        <w:t xml:space="preserve"> это набор инструментальных средств, который предназначен для создания универсальных пользовательских интерфейсов и может применяться на любых устройствах [8].</w:t>
      </w:r>
    </w:p>
    <w:p w:rsidR="00E9651D" w:rsidRPr="00C663CD" w:rsidRDefault="00E9651D" w:rsidP="00E9651D">
      <w:pPr>
        <w:pStyle w:val="2"/>
        <w:rPr>
          <w:rFonts w:cs="Times New Roman"/>
        </w:rPr>
      </w:pPr>
      <w:bookmarkStart w:id="48" w:name="_Toc515313084"/>
      <w:r>
        <w:rPr>
          <w:rFonts w:cs="Times New Roman"/>
          <w:lang w:val="en-US"/>
        </w:rPr>
        <w:t>Язык CSS</w:t>
      </w:r>
      <w:bookmarkEnd w:id="48"/>
    </w:p>
    <w:p w:rsidR="00A57C8B" w:rsidRPr="00A57C8B" w:rsidRDefault="00A57C8B" w:rsidP="00A57C8B">
      <w:pPr>
        <w:pStyle w:val="affb"/>
      </w:pPr>
      <w:r w:rsidRPr="00A57C8B">
        <w:t>CSS это язык стилей, определяющий отображение HTML-документов. Например, CSS работает с шрифтами, цветом, полями, строками, высотой, шириной, фоновыми изображениями, позиционированием элем</w:t>
      </w:r>
      <w:r>
        <w:t>ентов и многими другими вещами.</w:t>
      </w:r>
    </w:p>
    <w:p w:rsidR="00A57C8B" w:rsidRPr="00A57C8B" w:rsidRDefault="00A57C8B" w:rsidP="00A57C8B">
      <w:pPr>
        <w:pStyle w:val="affb"/>
      </w:pPr>
      <w:r w:rsidRPr="00A57C8B">
        <w:t>HTML может (неправильно) использоваться для оформления Web</w:t>
      </w:r>
      <w:r>
        <w:t>-сайтов. Но CSS предоставляет бо</w:t>
      </w:r>
      <w:r w:rsidRPr="00A57C8B">
        <w:t>льшие возможности и более точен, и проработан. CSS, на сегодняшний день, поддерживается всеми браузерами (программами просмотра).</w:t>
      </w:r>
    </w:p>
    <w:p w:rsidR="00A57C8B" w:rsidRPr="00A57C8B" w:rsidRDefault="00A57C8B" w:rsidP="00A57C8B">
      <w:pPr>
        <w:pStyle w:val="affb"/>
      </w:pPr>
      <w:r w:rsidRPr="00A57C8B">
        <w:t>Прочитав лишь несколько уроков этого учебника, вы сможете создавать собственные таблицы стилей и использовать CSS для придания вашему Web-сайту великолепного вида.</w:t>
      </w:r>
    </w:p>
    <w:p w:rsidR="00A57C8B" w:rsidRPr="00A57C8B" w:rsidRDefault="00A57C8B" w:rsidP="00A57C8B">
      <w:pPr>
        <w:pStyle w:val="affb"/>
      </w:pPr>
      <w:r w:rsidRPr="00A57C8B">
        <w:t xml:space="preserve">HTML используется для структурирования содержимого страницы. CSS используется </w:t>
      </w:r>
      <w:r>
        <w:t>для форматирования того же</w:t>
      </w:r>
      <w:r w:rsidRPr="00A57C8B">
        <w:t xml:space="preserve"> структурированного содержимого.</w:t>
      </w:r>
    </w:p>
    <w:p w:rsidR="00A57C8B" w:rsidRPr="00A57C8B" w:rsidRDefault="00A57C8B" w:rsidP="00A57C8B">
      <w:pPr>
        <w:pStyle w:val="affb"/>
      </w:pPr>
      <w:r w:rsidRPr="00A57C8B">
        <w:t>Согласен, это звучит как-то заумно. Но, пожалуйста, читайте дальше. Вскоре всё начнёт проясняться.</w:t>
      </w:r>
    </w:p>
    <w:p w:rsidR="00A57C8B" w:rsidRPr="00A57C8B" w:rsidRDefault="00A57C8B" w:rsidP="00A57C8B">
      <w:pPr>
        <w:pStyle w:val="affb"/>
      </w:pPr>
      <w:r w:rsidRPr="00A57C8B">
        <w:t xml:space="preserve">По мере развития Web дизайнеры начали искать возможности форматирования онлайновых документов. Чтобы удовлетворить возросшим требованиям потребителей, производители браузеров (тогда - </w:t>
      </w:r>
      <w:proofErr w:type="spellStart"/>
      <w:r w:rsidRPr="00A57C8B">
        <w:t>Netscape</w:t>
      </w:r>
      <w:proofErr w:type="spellEnd"/>
      <w:r w:rsidRPr="00A57C8B">
        <w:t xml:space="preserve"> и </w:t>
      </w:r>
      <w:proofErr w:type="spellStart"/>
      <w:r w:rsidRPr="00A57C8B">
        <w:t>Microsoft</w:t>
      </w:r>
      <w:proofErr w:type="spellEnd"/>
      <w:r w:rsidRPr="00A57C8B">
        <w:t xml:space="preserve">) изобрели новые HTML-тэги, такие, например, как </w:t>
      </w:r>
      <w:r w:rsidRPr="00A57C8B">
        <w:rPr>
          <w:rFonts w:eastAsiaTheme="majorEastAsia"/>
        </w:rPr>
        <w:t>&lt;</w:t>
      </w:r>
      <w:proofErr w:type="spellStart"/>
      <w:r w:rsidRPr="00A57C8B">
        <w:rPr>
          <w:rFonts w:eastAsiaTheme="majorEastAsia"/>
        </w:rPr>
        <w:t>font</w:t>
      </w:r>
      <w:proofErr w:type="spellEnd"/>
      <w:r w:rsidRPr="00A57C8B">
        <w:rPr>
          <w:rFonts w:eastAsiaTheme="majorEastAsia"/>
        </w:rPr>
        <w:t>&gt;</w:t>
      </w:r>
      <w:r w:rsidRPr="00A57C8B">
        <w:t>, которые отличались от оригинальных HTML-тэгов тем, что они определяли внешний вид, а не структуру.</w:t>
      </w:r>
    </w:p>
    <w:p w:rsidR="00A57C8B" w:rsidRPr="00A57C8B" w:rsidRDefault="00A57C8B" w:rsidP="00A57C8B">
      <w:pPr>
        <w:pStyle w:val="affb"/>
      </w:pPr>
      <w:r w:rsidRPr="00A57C8B">
        <w:t>Это также привело к тому, что оригинальные тэги структурирования, такие как &lt;</w:t>
      </w:r>
      <w:proofErr w:type="spellStart"/>
      <w:r w:rsidRPr="00A57C8B">
        <w:t>table</w:t>
      </w:r>
      <w:proofErr w:type="spellEnd"/>
      <w:r w:rsidRPr="00A57C8B">
        <w:t>&gt;, стали всё больше применяться для дизайна страниц вместо структурирования текста. Многие новые тэги дизайна, такие как &lt;</w:t>
      </w:r>
      <w:proofErr w:type="spellStart"/>
      <w:r w:rsidRPr="00A57C8B">
        <w:t>blink</w:t>
      </w:r>
      <w:proofErr w:type="spellEnd"/>
      <w:r w:rsidRPr="00A57C8B">
        <w:t xml:space="preserve">&gt;, поддерживались только одним браузером. "Вам необходим браузер X для просмотра этой страницы" - такой отказ стал обычным явлением на </w:t>
      </w:r>
      <w:proofErr w:type="spellStart"/>
      <w:r w:rsidRPr="00A57C8B">
        <w:t>web</w:t>
      </w:r>
      <w:proofErr w:type="spellEnd"/>
      <w:r w:rsidRPr="00A57C8B">
        <w:t xml:space="preserve">-сайтах. </w:t>
      </w:r>
    </w:p>
    <w:p w:rsidR="00A57C8B" w:rsidRPr="00A57C8B" w:rsidRDefault="00A57C8B" w:rsidP="00A57C8B">
      <w:pPr>
        <w:pStyle w:val="affb"/>
      </w:pPr>
      <w:r w:rsidRPr="00A57C8B">
        <w:t xml:space="preserve">CSS был создан для исправления этой ситуации путём предоставления </w:t>
      </w:r>
      <w:proofErr w:type="spellStart"/>
      <w:r w:rsidRPr="00A57C8B">
        <w:t>web</w:t>
      </w:r>
      <w:proofErr w:type="spellEnd"/>
      <w:r w:rsidRPr="00A57C8B">
        <w:t xml:space="preserve">-дизайнерам возможностей точного дизайна, поддерживаемых всеми браузерами. Одновременно произошло разделение представления и содержимого документа, что значительно упростило работу. </w:t>
      </w:r>
    </w:p>
    <w:p w:rsidR="00727C66" w:rsidRPr="007B5D37" w:rsidRDefault="00DA1A7F" w:rsidP="007B5D37">
      <w:pPr>
        <w:pStyle w:val="2"/>
        <w:rPr>
          <w:rFonts w:cs="Times New Roman"/>
        </w:rPr>
      </w:pPr>
      <w:bookmarkStart w:id="49" w:name="_Toc515313085"/>
      <w:r>
        <w:rPr>
          <w:rFonts w:cs="Times New Roman"/>
        </w:rPr>
        <w:t xml:space="preserve">Библиотека </w:t>
      </w:r>
      <w:r>
        <w:rPr>
          <w:rFonts w:cs="Times New Roman"/>
          <w:lang w:val="en-US"/>
        </w:rPr>
        <w:t>Morris</w:t>
      </w:r>
      <w:bookmarkEnd w:id="49"/>
    </w:p>
    <w:p w:rsidR="00DA1A7F" w:rsidRDefault="00DA1A7F" w:rsidP="00681D2A">
      <w:pPr>
        <w:pStyle w:val="affb"/>
      </w:pPr>
      <w:r w:rsidRPr="007B7F03">
        <w:rPr>
          <w:bCs/>
        </w:rPr>
        <w:t>Morris</w:t>
      </w:r>
      <w:r w:rsidRPr="007B5D37">
        <w:rPr>
          <w:b/>
          <w:bCs/>
        </w:rPr>
        <w:t xml:space="preserve"> </w:t>
      </w:r>
      <w:r w:rsidRPr="007B5D37">
        <w:t xml:space="preserve">– это легковесный </w:t>
      </w:r>
      <w:r w:rsidRPr="007B5D37">
        <w:rPr>
          <w:lang w:val="en-US"/>
        </w:rPr>
        <w:t>JavaScript</w:t>
      </w:r>
      <w:r w:rsidRPr="007B5D37">
        <w:t xml:space="preserve"> (всего-то 3052 байта после миниатюризации) с открытым исходным кодом (распространяемым по упрощённой лицензии BSD), который для работы требует </w:t>
      </w:r>
      <w:r w:rsidRPr="007B5D37">
        <w:rPr>
          <w:bCs/>
        </w:rPr>
        <w:t>jQuery</w:t>
      </w:r>
      <w:r w:rsidRPr="007B5D37">
        <w:t xml:space="preserve"> и </w:t>
      </w:r>
      <w:r w:rsidRPr="007B5D37">
        <w:rPr>
          <w:bCs/>
        </w:rPr>
        <w:t>Raphaël</w:t>
      </w:r>
      <w:r w:rsidRPr="007B5D37">
        <w:t xml:space="preserve"> и строит с их помощью графики на про</w:t>
      </w:r>
      <w:r w:rsidR="007B7F03">
        <w:t>стой сетке горизонтальных линий</w:t>
      </w:r>
      <w:r w:rsidRPr="007B5D37">
        <w:t xml:space="preserve"> (рисунок 2.1)</w:t>
      </w:r>
      <w:r w:rsidR="00A72F92">
        <w:t>.</w:t>
      </w:r>
    </w:p>
    <w:p w:rsidR="00BF5821" w:rsidRPr="00BF5821" w:rsidRDefault="00BF5821" w:rsidP="00681D2A">
      <w:pPr>
        <w:pStyle w:val="affb"/>
      </w:pPr>
      <w:r>
        <w:t xml:space="preserve">Эта библиотека используя </w:t>
      </w:r>
      <w:r>
        <w:rPr>
          <w:lang w:val="en-US"/>
        </w:rPr>
        <w:t>JavaScript</w:t>
      </w:r>
      <w:r>
        <w:t xml:space="preserve"> строит различного вида графики, диаграммы, которые программист может сам настраивать под себя и под заказчика. Библиотека пользуется большой популярностью.</w:t>
      </w:r>
    </w:p>
    <w:p w:rsidR="00DA1A7F" w:rsidRPr="007B5D37" w:rsidRDefault="00DA1A7F" w:rsidP="00681D2A">
      <w:pPr>
        <w:pStyle w:val="Image"/>
      </w:pPr>
      <w:r w:rsidRPr="007B5D37">
        <w:rPr>
          <w:noProof/>
          <w:lang w:val="ru-RU"/>
        </w:rPr>
        <w:lastRenderedPageBreak/>
        <w:drawing>
          <wp:inline distT="0" distB="0" distL="0" distR="0" wp14:anchorId="4F9FAC15" wp14:editId="3B9992C5">
            <wp:extent cx="5116195" cy="2155190"/>
            <wp:effectExtent l="0" t="0" r="8255" b="0"/>
            <wp:docPr id="59" name="Рисунок 59" descr="[график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график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195" cy="215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A7F" w:rsidRPr="007B5D37" w:rsidRDefault="00DA1A7F" w:rsidP="00681D2A">
      <w:pPr>
        <w:pStyle w:val="aff3"/>
      </w:pPr>
      <w:r w:rsidRPr="007B5D37">
        <w:t>Рисуно</w:t>
      </w:r>
      <w:r w:rsidRPr="00681D2A">
        <w:t>к 2.</w:t>
      </w:r>
      <w:r w:rsidR="005B2CF7">
        <w:t>1 – Пример построения линейного</w:t>
      </w:r>
      <w:r w:rsidR="00681D2A">
        <w:t xml:space="preserve"> графика</w:t>
      </w:r>
    </w:p>
    <w:p w:rsidR="00DA1A7F" w:rsidRPr="007B5D37" w:rsidRDefault="00DA1A7F" w:rsidP="00681D2A">
      <w:pPr>
        <w:pStyle w:val="affb"/>
      </w:pPr>
      <w:r w:rsidRPr="007B5D37">
        <w:t xml:space="preserve">По оси абсцисс откладывается время, по оси ординат </w:t>
      </w:r>
      <w:r w:rsidR="00681D2A">
        <w:t>–</w:t>
      </w:r>
      <w:r w:rsidRPr="007B5D37">
        <w:t xml:space="preserve"> какие-нибудь зависящие от времени значения. (Morris изначально разрабатывался для сайта, показывающего общее число автомашин той или иной марки в Великобритании, так что для него естественно, что ось </w:t>
      </w:r>
      <w:r w:rsidR="00681D2A">
        <w:t>абсцисс – это ось времени).</w:t>
      </w:r>
    </w:p>
    <w:p w:rsidR="00DA1A7F" w:rsidRPr="00C663CD" w:rsidRDefault="00DA1A7F" w:rsidP="00681D2A">
      <w:pPr>
        <w:pStyle w:val="affb"/>
        <w:rPr>
          <w:szCs w:val="28"/>
        </w:rPr>
      </w:pPr>
      <w:r w:rsidRPr="007B5D37">
        <w:rPr>
          <w:szCs w:val="28"/>
        </w:rPr>
        <w:t>Графики реагируют на мышь: вспучиваются точки, соответствующие указанному мышью моменту во времени, и подле них появляются подсказки. Достоинство скрипта – простота API [9]</w:t>
      </w:r>
      <w:r w:rsidR="00681D2A">
        <w:rPr>
          <w:szCs w:val="28"/>
        </w:rPr>
        <w:t>.</w:t>
      </w:r>
    </w:p>
    <w:p w:rsidR="009B5874" w:rsidRPr="00C663CD" w:rsidRDefault="00945B75" w:rsidP="009B5874">
      <w:pPr>
        <w:pStyle w:val="2"/>
        <w:rPr>
          <w:rFonts w:cs="Times New Roman"/>
          <w:lang w:val="en-US"/>
        </w:rPr>
      </w:pPr>
      <w:bookmarkStart w:id="50" w:name="_Toc484628475"/>
      <w:bookmarkStart w:id="51" w:name="_Toc484628649"/>
      <w:bookmarkStart w:id="52" w:name="_Toc485210937"/>
      <w:bookmarkStart w:id="53" w:name="_Toc515313086"/>
      <w:r w:rsidRPr="00C663CD">
        <w:rPr>
          <w:rFonts w:cs="Times New Roman"/>
        </w:rPr>
        <w:t>Паттерн</w:t>
      </w:r>
      <w:r w:rsidR="009B5874" w:rsidRPr="00C663CD">
        <w:rPr>
          <w:rFonts w:cs="Times New Roman"/>
        </w:rPr>
        <w:t xml:space="preserve"> проектирования </w:t>
      </w:r>
      <w:r w:rsidR="009B5874" w:rsidRPr="00C663CD">
        <w:rPr>
          <w:rFonts w:cs="Times New Roman"/>
          <w:lang w:val="en-US"/>
        </w:rPr>
        <w:t>MVC</w:t>
      </w:r>
      <w:bookmarkEnd w:id="50"/>
      <w:bookmarkEnd w:id="51"/>
      <w:bookmarkEnd w:id="52"/>
      <w:bookmarkEnd w:id="53"/>
      <w:r w:rsidR="009B5874" w:rsidRPr="00C663CD">
        <w:rPr>
          <w:rFonts w:cs="Times New Roman"/>
        </w:rPr>
        <w:t xml:space="preserve"> </w:t>
      </w:r>
    </w:p>
    <w:p w:rsidR="00017A7C" w:rsidRPr="0089147F" w:rsidRDefault="00017A7C" w:rsidP="00681D2A">
      <w:pPr>
        <w:pStyle w:val="affb"/>
      </w:pPr>
      <w:r w:rsidRPr="0089147F">
        <w:t xml:space="preserve">Платформа ASP.NET MVC представляет собой </w:t>
      </w:r>
      <w:r>
        <w:rPr>
          <w:lang w:val="en-US"/>
        </w:rPr>
        <w:t>Framework</w:t>
      </w:r>
      <w:r w:rsidRPr="0089147F">
        <w:t xml:space="preserve"> для создания сайтов и веб-приложений с помощью реализации паттерна MVC</w:t>
      </w:r>
      <w:r>
        <w:t>.</w:t>
      </w:r>
    </w:p>
    <w:p w:rsidR="00017A7C" w:rsidRPr="0089147F" w:rsidRDefault="00017A7C" w:rsidP="00681D2A">
      <w:pPr>
        <w:pStyle w:val="affb"/>
      </w:pPr>
      <w:r w:rsidRPr="0089147F">
        <w:t>Концепция паттерна (шаблона) MVC (</w:t>
      </w:r>
      <w:r>
        <w:rPr>
          <w:lang w:val="en-US"/>
        </w:rPr>
        <w:t>model</w:t>
      </w:r>
      <w:r>
        <w:t>-</w:t>
      </w:r>
      <w:r>
        <w:rPr>
          <w:lang w:val="en-US"/>
        </w:rPr>
        <w:t>view</w:t>
      </w:r>
      <w:r>
        <w:t>-</w:t>
      </w:r>
      <w:r>
        <w:rPr>
          <w:lang w:val="en-US"/>
        </w:rPr>
        <w:t>controller</w:t>
      </w:r>
      <w:r w:rsidRPr="0089147F">
        <w:t>) предполагает разделение приложения на три компонента:</w:t>
      </w:r>
    </w:p>
    <w:p w:rsidR="00017A7C" w:rsidRPr="0089147F" w:rsidRDefault="005B2CF7" w:rsidP="00681D2A">
      <w:pPr>
        <w:pStyle w:val="affb"/>
      </w:pPr>
      <w:r>
        <w:t xml:space="preserve">Контроллер </w:t>
      </w:r>
      <w:r w:rsidR="00017A7C" w:rsidRPr="0089147F">
        <w:t>представляет класс, обеспечивающий связь между пользователем и системой, представлением и хранилищем данных. Он получает вводимые пользователем данные и обрабатывает их. И в зависимости от результатов обработки отправляет пользователю определенный вывод, например, в виде представления.</w:t>
      </w:r>
    </w:p>
    <w:p w:rsidR="00017A7C" w:rsidRPr="0089147F" w:rsidRDefault="00017A7C" w:rsidP="00681D2A">
      <w:pPr>
        <w:pStyle w:val="affb"/>
      </w:pPr>
      <w:r w:rsidRPr="0089147F">
        <w:t>Представление</w:t>
      </w:r>
      <w:r w:rsidR="005B2CF7">
        <w:t xml:space="preserve"> </w:t>
      </w:r>
      <w:r w:rsidR="00681D2A">
        <w:t>–</w:t>
      </w:r>
      <w:r w:rsidRPr="0089147F">
        <w:t xml:space="preserve"> это собственно визуальная часть или пользовательский интерфейс приложения. Как правило, </w:t>
      </w:r>
      <w:r>
        <w:rPr>
          <w:lang w:val="en-US"/>
        </w:rPr>
        <w:t>html</w:t>
      </w:r>
      <w:r w:rsidRPr="0089147F">
        <w:t>-страница, которую пользователь видит, зайдя на сайт.</w:t>
      </w:r>
    </w:p>
    <w:p w:rsidR="00017A7C" w:rsidRPr="0089147F" w:rsidRDefault="00017A7C" w:rsidP="00681D2A">
      <w:pPr>
        <w:pStyle w:val="affb"/>
        <w:rPr>
          <w:sz w:val="32"/>
        </w:rPr>
      </w:pPr>
      <w:r w:rsidRPr="0089147F">
        <w:t>Модель</w:t>
      </w:r>
      <w:r w:rsidR="005B2CF7">
        <w:t xml:space="preserve"> – это элемент приложения, который</w:t>
      </w:r>
      <w:r w:rsidRPr="0089147F">
        <w:t xml:space="preserve"> представляет класс, описывающий логику используемых данных</w:t>
      </w:r>
      <w:r>
        <w:t>.</w:t>
      </w:r>
    </w:p>
    <w:p w:rsidR="00017A7C" w:rsidRPr="0089147F" w:rsidRDefault="00017A7C" w:rsidP="00681D2A">
      <w:pPr>
        <w:pStyle w:val="affb"/>
      </w:pPr>
      <w:r w:rsidRPr="0089147F">
        <w:t xml:space="preserve">Благодаря этому реализуется концепция разделение ответственности, в связи с чем легче построить работу над отдельными компонентами. Кроме того, вследствие этого приложение обладает лучшей тестируемостью. И если нам, допустим, важна визуальная часть или </w:t>
      </w:r>
      <w:proofErr w:type="spellStart"/>
      <w:r w:rsidRPr="0089147F">
        <w:t>фронтэнд</w:t>
      </w:r>
      <w:proofErr w:type="spellEnd"/>
      <w:r w:rsidRPr="0089147F">
        <w:t xml:space="preserve">, то мы можем тестировать представление независимо от контроллера. Либо мы можем сосредоточиться на </w:t>
      </w:r>
      <w:r>
        <w:rPr>
          <w:lang w:val="en-US"/>
        </w:rPr>
        <w:t>backend</w:t>
      </w:r>
      <w:r w:rsidRPr="0089147F">
        <w:t xml:space="preserve"> и тестировать контроллер.</w:t>
      </w:r>
    </w:p>
    <w:p w:rsidR="00017A7C" w:rsidRPr="0089147F" w:rsidRDefault="00017A7C" w:rsidP="00681D2A">
      <w:pPr>
        <w:pStyle w:val="affb"/>
      </w:pPr>
      <w:r w:rsidRPr="0089147F">
        <w:t>Конкретные реализации и определения данного паттерна могут отличаться, но в силу своей гибкости и простоты он стал очень популярным в последнее время, особенно в сфере веб-разработки.</w:t>
      </w:r>
    </w:p>
    <w:p w:rsidR="00017A7C" w:rsidRPr="00024D04" w:rsidRDefault="00017A7C" w:rsidP="00681D2A">
      <w:pPr>
        <w:pStyle w:val="affb"/>
      </w:pPr>
      <w:r w:rsidRPr="0089147F">
        <w:lastRenderedPageBreak/>
        <w:t xml:space="preserve">Свою реализацию паттерна представляет платформа ASP.NET MVC. 2013 год ознаменовался выходом новой версии ASP.NET MVC - MVC 5, а также релизом </w:t>
      </w:r>
      <w:r>
        <w:rPr>
          <w:lang w:val="en-US"/>
        </w:rPr>
        <w:t>Visual</w:t>
      </w:r>
      <w:r w:rsidRPr="0089147F">
        <w:t xml:space="preserve"> </w:t>
      </w:r>
      <w:r>
        <w:rPr>
          <w:lang w:val="en-US"/>
        </w:rPr>
        <w:t>Studio</w:t>
      </w:r>
      <w:r w:rsidRPr="0089147F">
        <w:t xml:space="preserve"> 2013, которая предоставляет инструментарий для работы с </w:t>
      </w:r>
      <w:r w:rsidRPr="00024D04">
        <w:t>MVC5.</w:t>
      </w:r>
    </w:p>
    <w:p w:rsidR="00017A7C" w:rsidRPr="00024D04" w:rsidRDefault="00017A7C" w:rsidP="00681D2A">
      <w:pPr>
        <w:pStyle w:val="affb"/>
      </w:pPr>
      <w:r w:rsidRPr="00024D04">
        <w:t>Хотя во многих аспектах MVC 5 не слишком сильно будет отличаться от MVC 4, многое из одной версии вполне применимо к другой, но в то же время есть и существенные отличия:</w:t>
      </w:r>
    </w:p>
    <w:p w:rsidR="00017A7C" w:rsidRPr="00024D04" w:rsidRDefault="00024D04" w:rsidP="00B5245F">
      <w:pPr>
        <w:pStyle w:val="aa"/>
        <w:numPr>
          <w:ilvl w:val="0"/>
          <w:numId w:val="8"/>
        </w:numPr>
        <w:tabs>
          <w:tab w:val="left" w:pos="993"/>
        </w:tabs>
        <w:ind w:left="0" w:firstLine="709"/>
        <w:rPr>
          <w:rFonts w:cs="Times New Roman"/>
        </w:rPr>
      </w:pPr>
      <w:r>
        <w:rPr>
          <w:rFonts w:cs="Times New Roman"/>
        </w:rPr>
        <w:t>в</w:t>
      </w:r>
      <w:r w:rsidR="00017A7C" w:rsidRPr="00024D04">
        <w:rPr>
          <w:rFonts w:cs="Times New Roman"/>
        </w:rPr>
        <w:t xml:space="preserve">место </w:t>
      </w:r>
      <w:proofErr w:type="spellStart"/>
      <w:r w:rsidR="00017A7C" w:rsidRPr="00024D04">
        <w:rPr>
          <w:rFonts w:cs="Times New Roman"/>
        </w:rPr>
        <w:t>SimpleMembershipProvider</w:t>
      </w:r>
      <w:proofErr w:type="spellEnd"/>
      <w:r w:rsidR="00017A7C" w:rsidRPr="00024D04">
        <w:rPr>
          <w:rFonts w:cs="Times New Roman"/>
        </w:rPr>
        <w:t xml:space="preserve"> была внедрена система ASP.NET Identity, которая испо</w:t>
      </w:r>
      <w:r>
        <w:rPr>
          <w:rFonts w:cs="Times New Roman"/>
        </w:rPr>
        <w:t>льзует компоненты OWIN и Katana;</w:t>
      </w:r>
    </w:p>
    <w:p w:rsidR="00017A7C" w:rsidRPr="00024D04" w:rsidRDefault="00024D04" w:rsidP="00B5245F">
      <w:pPr>
        <w:pStyle w:val="aa"/>
        <w:numPr>
          <w:ilvl w:val="0"/>
          <w:numId w:val="8"/>
        </w:numPr>
        <w:tabs>
          <w:tab w:val="left" w:pos="993"/>
        </w:tabs>
        <w:ind w:left="0" w:firstLine="709"/>
        <w:rPr>
          <w:rFonts w:cs="Times New Roman"/>
        </w:rPr>
      </w:pPr>
      <w:r w:rsidRPr="00024D04">
        <w:rPr>
          <w:rFonts w:cs="Times New Roman"/>
        </w:rPr>
        <w:t>д</w:t>
      </w:r>
      <w:r w:rsidR="00017A7C" w:rsidRPr="00024D04">
        <w:rPr>
          <w:rFonts w:cs="Times New Roman"/>
        </w:rPr>
        <w:t xml:space="preserve">ля создания адаптивного и расширяемого интерфейса в MVC 5 используется </w:t>
      </w:r>
      <w:proofErr w:type="spellStart"/>
      <w:r w:rsidR="00017A7C" w:rsidRPr="00024D04">
        <w:rPr>
          <w:rFonts w:cs="Times New Roman"/>
        </w:rPr>
        <w:t>css</w:t>
      </w:r>
      <w:proofErr w:type="spellEnd"/>
      <w:r w:rsidR="00017A7C" w:rsidRPr="00024D04">
        <w:rPr>
          <w:rFonts w:cs="Times New Roman"/>
        </w:rPr>
        <w:t xml:space="preserve">-фреймворк </w:t>
      </w:r>
      <w:proofErr w:type="spellStart"/>
      <w:r w:rsidR="00017A7C" w:rsidRPr="00024D04">
        <w:rPr>
          <w:rFonts w:cs="Times New Roman"/>
        </w:rPr>
        <w:t>Bootstrap</w:t>
      </w:r>
      <w:proofErr w:type="spellEnd"/>
      <w:r w:rsidRPr="00024D04">
        <w:rPr>
          <w:rFonts w:cs="Times New Roman"/>
        </w:rPr>
        <w:t>;</w:t>
      </w:r>
    </w:p>
    <w:p w:rsidR="00017A7C" w:rsidRPr="00024D04" w:rsidRDefault="00024D04" w:rsidP="00B5245F">
      <w:pPr>
        <w:pStyle w:val="aa"/>
        <w:numPr>
          <w:ilvl w:val="0"/>
          <w:numId w:val="8"/>
        </w:numPr>
        <w:tabs>
          <w:tab w:val="left" w:pos="993"/>
        </w:tabs>
        <w:ind w:left="0" w:firstLine="709"/>
        <w:rPr>
          <w:rFonts w:cs="Times New Roman"/>
        </w:rPr>
      </w:pPr>
      <w:r w:rsidRPr="00024D04">
        <w:rPr>
          <w:rFonts w:cs="Times New Roman"/>
        </w:rPr>
        <w:t>д</w:t>
      </w:r>
      <w:r w:rsidR="00017A7C" w:rsidRPr="00024D04">
        <w:rPr>
          <w:rFonts w:cs="Times New Roman"/>
        </w:rPr>
        <w:t>обавлены фильтры аутентификации, а также появилась функциональность переопределения фильтров</w:t>
      </w:r>
      <w:r w:rsidRPr="00024D04">
        <w:rPr>
          <w:rFonts w:cs="Times New Roman"/>
        </w:rPr>
        <w:t>;</w:t>
      </w:r>
    </w:p>
    <w:p w:rsidR="00017A7C" w:rsidRPr="00024D04" w:rsidRDefault="00024D04" w:rsidP="00B5245F">
      <w:pPr>
        <w:pStyle w:val="aa"/>
        <w:numPr>
          <w:ilvl w:val="0"/>
          <w:numId w:val="8"/>
        </w:numPr>
        <w:tabs>
          <w:tab w:val="left" w:pos="993"/>
        </w:tabs>
        <w:ind w:left="0" w:firstLine="709"/>
        <w:rPr>
          <w:rFonts w:cs="Times New Roman"/>
        </w:rPr>
      </w:pPr>
      <w:r w:rsidRPr="00024D04">
        <w:rPr>
          <w:rFonts w:cs="Times New Roman"/>
        </w:rPr>
        <w:t>в</w:t>
      </w:r>
      <w:r w:rsidR="00017A7C" w:rsidRPr="00024D04">
        <w:rPr>
          <w:rFonts w:cs="Times New Roman"/>
        </w:rPr>
        <w:t xml:space="preserve"> MVC 5 также добавлены атрибуты маршрутизации.</w:t>
      </w:r>
    </w:p>
    <w:p w:rsidR="00017A7C" w:rsidRPr="0089147F" w:rsidRDefault="00017A7C" w:rsidP="00681D2A">
      <w:pPr>
        <w:pStyle w:val="affb"/>
      </w:pPr>
      <w:r w:rsidRPr="00024D04">
        <w:t>Это наиболее важные нововведения в MVC 5. Кроме того, есть еще ряд менее значимых, например, использование</w:t>
      </w:r>
      <w:r w:rsidRPr="0089147F">
        <w:t xml:space="preserve"> по умолчанию </w:t>
      </w:r>
      <w:r>
        <w:rPr>
          <w:lang w:val="en-US"/>
        </w:rPr>
        <w:t>Entity</w:t>
      </w:r>
      <w:r w:rsidRPr="0089147F">
        <w:t xml:space="preserve"> </w:t>
      </w:r>
      <w:r>
        <w:rPr>
          <w:lang w:val="en-US"/>
        </w:rPr>
        <w:t>Framework</w:t>
      </w:r>
      <w:r w:rsidRPr="0089147F">
        <w:t xml:space="preserve"> 6, некоторые изменения при создании проекта (концепция </w:t>
      </w:r>
      <w:r>
        <w:rPr>
          <w:lang w:val="en-US"/>
        </w:rPr>
        <w:t>One</w:t>
      </w:r>
      <w:r w:rsidRPr="0089147F">
        <w:t xml:space="preserve"> ASP.NET), дополнительные компоненты и т.д.</w:t>
      </w:r>
    </w:p>
    <w:p w:rsidR="00D85942" w:rsidRPr="00D85942" w:rsidRDefault="00017A7C" w:rsidP="00681D2A">
      <w:pPr>
        <w:pStyle w:val="affb"/>
      </w:pPr>
      <w:r w:rsidRPr="0089147F">
        <w:t>В любом случае все полученные при работе с MVC 4 навыки можно успешно применять при использовании MVC 5, учитывая, коне</w:t>
      </w:r>
      <w:r>
        <w:t>чно, нововведения</w:t>
      </w:r>
      <w:r w:rsidRPr="00D07A4C">
        <w:t xml:space="preserve"> [10]</w:t>
      </w:r>
      <w:r w:rsidR="00D85942" w:rsidRPr="00C663CD">
        <w:t>.</w:t>
      </w:r>
    </w:p>
    <w:p w:rsidR="00B2320E" w:rsidRDefault="00B2320E" w:rsidP="000B0A92">
      <w:pPr>
        <w:pStyle w:val="2"/>
        <w:rPr>
          <w:rFonts w:cs="Times New Roman"/>
        </w:rPr>
      </w:pPr>
      <w:bookmarkStart w:id="54" w:name="_Toc484628476"/>
      <w:bookmarkStart w:id="55" w:name="_Toc484628650"/>
      <w:bookmarkStart w:id="56" w:name="_Toc485210938"/>
      <w:bookmarkStart w:id="57" w:name="_Toc515313087"/>
      <w:r w:rsidRPr="00504DDC">
        <w:rPr>
          <w:rFonts w:cs="Times New Roman"/>
        </w:rPr>
        <w:t>Вывод по разделу</w:t>
      </w:r>
      <w:bookmarkEnd w:id="54"/>
      <w:bookmarkEnd w:id="55"/>
      <w:bookmarkEnd w:id="56"/>
      <w:bookmarkEnd w:id="57"/>
    </w:p>
    <w:p w:rsidR="00A1117B" w:rsidRDefault="00504DDC" w:rsidP="00681D2A">
      <w:pPr>
        <w:pStyle w:val="affb"/>
      </w:pPr>
      <w:r>
        <w:t xml:space="preserve">В результате обзора технических средств и анализа поставленной задачи для реализации дипломного проекта была выбрана платформа </w:t>
      </w:r>
      <w:r w:rsidR="00017A7C">
        <w:rPr>
          <w:lang w:val="en-US"/>
        </w:rPr>
        <w:t>ASP</w:t>
      </w:r>
      <w:r w:rsidR="00017A7C" w:rsidRPr="00017A7C">
        <w:t>.</w:t>
      </w:r>
      <w:r w:rsidR="00017A7C">
        <w:rPr>
          <w:lang w:val="en-US"/>
        </w:rPr>
        <w:t>NET</w:t>
      </w:r>
      <w:r>
        <w:t xml:space="preserve">. В качестве системы управления базой данных выбор был сделан в пользу </w:t>
      </w:r>
      <w:r w:rsidR="00017A7C">
        <w:rPr>
          <w:lang w:val="en-US"/>
        </w:rPr>
        <w:t>Microsoft</w:t>
      </w:r>
      <w:r w:rsidR="00017A7C" w:rsidRPr="00017A7C">
        <w:t xml:space="preserve"> </w:t>
      </w:r>
      <w:r w:rsidR="00017A7C">
        <w:rPr>
          <w:lang w:val="en-US"/>
        </w:rPr>
        <w:t>SQL</w:t>
      </w:r>
      <w:r w:rsidR="00017A7C" w:rsidRPr="00017A7C">
        <w:t xml:space="preserve"> </w:t>
      </w:r>
      <w:r w:rsidR="00017A7C">
        <w:rPr>
          <w:lang w:val="en-US"/>
        </w:rPr>
        <w:t>Server</w:t>
      </w:r>
      <w:r>
        <w:t>.</w:t>
      </w:r>
      <w:r w:rsidRPr="00504DDC">
        <w:t xml:space="preserve"> </w:t>
      </w:r>
      <w:r>
        <w:t xml:space="preserve">Основой архитектуры проекта был выбран паттерн проектирования </w:t>
      </w:r>
      <w:r>
        <w:rPr>
          <w:lang w:val="en-US"/>
        </w:rPr>
        <w:t>MVC</w:t>
      </w:r>
      <w:r>
        <w:t xml:space="preserve">. Выбранный стек </w:t>
      </w:r>
      <w:r w:rsidR="00B71657">
        <w:t xml:space="preserve">технологий позволит разработать гибкую систему способную работать </w:t>
      </w:r>
      <w:r w:rsidR="00017A7C">
        <w:t>без высоких нагрузок на систему.</w:t>
      </w:r>
    </w:p>
    <w:p w:rsidR="00A1117B" w:rsidRPr="00504DDC" w:rsidRDefault="00A1117B" w:rsidP="00A1117B">
      <w:pPr>
        <w:ind w:firstLine="0"/>
        <w:sectPr w:rsidR="00A1117B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  <w:r w:rsidRPr="00A1117B">
        <w:t xml:space="preserve"> </w:t>
      </w:r>
    </w:p>
    <w:p w:rsidR="00A1117B" w:rsidRPr="005B2CF7" w:rsidRDefault="002D3E39" w:rsidP="00A1117B">
      <w:pPr>
        <w:pStyle w:val="1"/>
      </w:pPr>
      <w:bookmarkStart w:id="58" w:name="_Toc484628477"/>
      <w:bookmarkStart w:id="59" w:name="_Toc484628651"/>
      <w:bookmarkStart w:id="60" w:name="_Toc485210939"/>
      <w:bookmarkStart w:id="61" w:name="_Toc515313088"/>
      <w:r w:rsidRPr="005B2CF7">
        <w:rPr>
          <w:rFonts w:cs="Times New Roman"/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16D8FAB" wp14:editId="332D4B65">
                <wp:simplePos x="0" y="0"/>
                <wp:positionH relativeFrom="column">
                  <wp:posOffset>-151991</wp:posOffset>
                </wp:positionH>
                <wp:positionV relativeFrom="paragraph">
                  <wp:posOffset>-369064</wp:posOffset>
                </wp:positionV>
                <wp:extent cx="6623685" cy="9874250"/>
                <wp:effectExtent l="0" t="0" r="24765" b="31750"/>
                <wp:wrapNone/>
                <wp:docPr id="591" name="Группа 5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3685" cy="9874250"/>
                          <a:chOff x="0" y="0"/>
                          <a:chExt cx="6623685" cy="9874250"/>
                        </a:xfrm>
                      </wpg:grpSpPr>
                      <wpg:grpSp>
                        <wpg:cNvPr id="592" name="Группа 59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3685" cy="9874250"/>
                            <a:chOff x="0" y="0"/>
                            <a:chExt cx="20000" cy="20000"/>
                          </a:xfrm>
                        </wpg:grpSpPr>
                        <wps:wsp>
                          <wps:cNvPr id="593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3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04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7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8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9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60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61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2D3E39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21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62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2D3E3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</w:t>
                                </w:r>
                                <w:r>
                                  <w:rPr>
                                    <w:i/>
                                    <w:w w:val="110"/>
                                  </w:rPr>
                                  <w:t>3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>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63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5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6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7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68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669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70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2D3E39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1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7200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01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2D3E39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02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7203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04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05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206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07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2D3E39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08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7209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10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7211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2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475"/>
                              <a:ext cx="6292" cy="1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8790B" w:rsidRDefault="000F21DF" w:rsidP="002D3E39">
                                <w:pPr>
                                  <w:pStyle w:val="aff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Проектирование и разработка программного средств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13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4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5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6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17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18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3065A5" w:rsidRDefault="000F21DF" w:rsidP="002D3E39">
                                <w:pPr>
                                  <w:ind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i/>
                                    <w:sz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32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33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34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2D3E39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2D3E3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7235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795520" y="9194408"/>
                            <a:ext cx="3429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2D3E39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D8FAB" id="Группа 591" o:spid="_x0000_s1284" style="position:absolute;left:0;text-align:left;margin-left:-11.95pt;margin-top:-29.05pt;width:521.55pt;height:777.5pt;z-index:251658752" coordsize="66236,98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">
                <v:group id="Группа 592" o:spid="_x0000_s1285" style="position:absolute;width:66236;height:9874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+YL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fmC7FAAAA3AAA&#10;AA8AAAAAAAAAAAAAAAAAqgIAAGRycy9kb3ducmV2LnhtbFBLBQYAAAAABAAEAPoAAACcAwAAAAA=&#10;">
                  <v:rect id="Rectangle 649" o:spid="_x0000_s1286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5u/MQA&#10;AADcAAAADwAAAGRycy9kb3ducmV2LnhtbESP0WrCQBRE3wv+w3IF3+pGxdJEV4mC4JPY1A+4ZK9J&#10;MHs3Ztck9uu7QqGPw8ycYdbbwdSio9ZVlhXMphEI4tzqigsFl+/D+ycI55E11pZJwZMcbDejtzUm&#10;2vb8RV3mCxEg7BJUUHrfJFK6vCSDbmob4uBdbWvQB9kWUrfYB7ip5TyKPqTBisNCiQ3tS8pv2cMo&#10;uPmhO6VF9nOIL7s4P+/S/nFPlZqMh3QFwtPg/8N/7aNWsIwX8DoTjo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ebvzEAAAA3AAAAA8AAAAAAAAAAAAAAAAAmAIAAGRycy9k&#10;b3ducmV2LnhtbFBLBQYAAAAABAAEAPUAAACJAwAAAAA=&#10;" filled="f" strokeweight="2pt"/>
                  <v:line id="Line 650" o:spid="_x0000_s1287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0bScQAAADcAAAADwAAAGRycy9kb3ducmV2LnhtbESPQWvCQBSE70L/w/IK3nRTqdKmriEI&#10;Kd5Kk1xye2afSTD7NmRXjf/eLRQ8DjPzDbNNJtOLK42us6zgbRmBIK6t7rhRUBbZ4gOE88gae8uk&#10;4E4Okt3LbIuxtjf+pWvuGxEg7GJU0Ho/xFK6uiWDbmkH4uCd7GjQBzk2Uo94C3DTy1UUbaTBjsNC&#10;iwPtW6rP+cUoOFflOvv+2euiz1N9bDJfHU9aqfnrlH6B8DT5Z/i/fdAK1p/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zRtJxAAAANwAAAAPAAAAAAAAAAAA&#10;AAAAAKECAABkcnMvZG93bnJldi54bWxQSwUGAAAAAAQABAD5AAAAkgMAAAAA&#10;" strokeweight="2pt"/>
                  <v:line id="Line 651" o:spid="_x0000_s1288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G+0sMAAADcAAAADwAAAGRycy9kb3ducmV2LnhtbESPQYvCMBSE74L/ITzBm6a7UNFuo4jQ&#10;ZW+LtRdvz+bZljYvpclq/fcbQfA4zMw3TLobTSduNLjGsoKPZQSCuLS64UpBccoWaxDOI2vsLJOC&#10;BznYbaeTFBNt73ykW+4rESDsElRQe98nUrqyJoNuaXvi4F3tYNAHOVRSD3gPcNPJzyhaSYMNh4Ua&#10;ezrUVLb5n1HQnos4+/496FOX7/Wlyvz5ctVKzWfj/guEp9G/w6/2j1YQb2J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BvtLDAAAA3AAAAA8AAAAAAAAAAAAA&#10;AAAAoQIAAGRycy9kb3ducmV2LnhtbFBLBQYAAAAABAAEAPkAAACRAwAAAAA=&#10;" strokeweight="2pt"/>
                  <v:line id="Line 652" o:spid="_x0000_s1289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Mgp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om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IKXAAAAA3AAAAA8AAAAAAAAAAAAAAAAA&#10;oQIAAGRycy9kb3ducmV2LnhtbFBLBQYAAAAABAAEAPkAAACOAwAAAAA=&#10;" strokeweight="2pt"/>
                  <v:line id="Line 653" o:spid="_x0000_s1290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+FPsQAAADcAAAADwAAAGRycy9kb3ducmV2LnhtbESPQWvCQBSE70L/w/IK3nRTwdqmriEI&#10;kd6kSS65PbPPJJh9G7Krpv/eLRQ8DjPzDbNNJtOLG42us6zgbRmBIK6t7rhRUBbZ4gOE88gae8uk&#10;4JccJLuX2RZjbe/8Q7fcNyJA2MWooPV+iKV0dUsG3dIOxME729GgD3JspB7xHuCml6soepcGOw4L&#10;LQ60b6m+5Fej4FKV6+xw3Ouiz1N9ajJfnc5aqfnrlH6B8DT5Z/i//a0VrD83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H4U+xAAAANwAAAAPAAAAAAAAAAAA&#10;AAAAAKECAABkcnMvZG93bnJldi54bWxQSwUGAAAAAAQABAD5AAAAkgMAAAAA&#10;" strokeweight="2pt"/>
                  <v:line id="Line 654" o:spid="_x0000_s1291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ARTL0AAADcAAAADwAAAGRycy9kb3ducmV2LnhtbERPvQrCMBDeBd8hnOCmqYKi1SgiVNzE&#10;2sXtbM622FxKE7W+vRkEx4/vf73tTC1e1LrKsoLJOAJBnFtdcaEguySjBQjnkTXWlknBhxxsN/3e&#10;GmNt33ymV+oLEULYxaig9L6JpXR5SQbd2DbEgbvb1qAPsC2kbvEdwk0tp1E0lwYrDg0lNrQvKX+k&#10;T6Pgcc1myeG015c63elbkfjr7a6VGg663QqEp87/xT/3USuYLc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mAEUy9AAAA3AAAAA8AAAAAAAAAAAAAAAAAoQIA&#10;AGRycy9kb3ducmV2LnhtbFBLBQYAAAAABAAEAPkAAACLAwAAAAA=&#10;" strokeweight="2pt"/>
                  <v:line id="Line 655" o:spid="_x0000_s1292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y018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om8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MtNfAAAAA3AAAAA8AAAAAAAAAAAAAAAAA&#10;oQIAAGRycy9kb3ducmV2LnhtbFBLBQYAAAAABAAEAPkAAACOAwAAAAA=&#10;" strokeweight="2pt"/>
                  <v:line id="Line 656" o:spid="_x0000_s1293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nps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ozA/nAlHQCZ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TZ6bG9AAAA3AAAAA8AAAAAAAAAAAAAAAAAoQIA&#10;AGRycy9kb3ducmV2LnhtbFBLBQYAAAAABAAEAPkAAACLAwAAAAA=&#10;" strokeweight="2pt"/>
                  <v:line id="Line 657" o:spid="_x0000_s1294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bOmcUAAADcAAAADwAAAGRycy9kb3ducmV2LnhtbESPwW7CMBBE75X6D9ZW6q044YBKGgdV&#10;LUhFPSBoP2CJt3FKvI5sA4Gvx0hIHEcz80ZTzgbbiQP50DpWkI8yEMS10y03Cn5/Fi+vIEJE1tg5&#10;JgUnCjCrHh9KLLQ78poOm9iIBOFQoAITY19IGWpDFsPI9cTJ+3PeYkzSN1J7PCa47eQ4yybSYstp&#10;wWBPH4bq3WZvFSz99nuXnxsjt7z08271OQ32X6nnp+H9DUSkId7Dt/aXVjDJcrieSUdAV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bOmcUAAADcAAAADwAAAAAAAAAA&#10;AAAAAAChAgAAZHJzL2Rvd25yZXYueG1sUEsFBgAAAAAEAAQA+QAAAJMDAAAAAA==&#10;" strokeweight="1pt"/>
                  <v:line id="Line 658" o:spid="_x0000_s1295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RQ7sQAAADcAAAADwAAAGRycy9kb3ducmV2LnhtbESPQWsCMRSE70L/Q3iF3tysHkRXo4ha&#10;qHgoWn/Ac/PcrG5eliTVbX99Iwg9DjPzDTNbdLYRN/KhdqxgkOUgiEuna64UHL/e+2MQISJrbByT&#10;gh8KsJi/9GZYaHfnPd0OsRIJwqFABSbGtpAylIYshsy1xMk7O28xJukrqT3eE9w2cpjnI2mx5rRg&#10;sKWVofJ6+LYKtv60uw5+KyNPvPWb5nM9Cfai1Ntrt5yCiNTF//Cz/aEVjPIh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9FDuxAAAANwAAAAPAAAAAAAAAAAA&#10;AAAAAKECAABkcnMvZG93bnJldi54bWxQSwUGAAAAAAQABAD5AAAAkgMAAAAA&#10;" strokeweight="1pt"/>
                  <v:rect id="Rectangle 659" o:spid="_x0000_s1296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x6+cMA&#10;AADcAAAADwAAAGRycy9kb3ducmV2LnhtbESPzWrDMBCE74G+g9hCbonUH0ziWA6mEOg1bgo9LtbG&#10;dmqtXElNnLePCoUch5n5him2kx3EmXzoHWt4WioQxI0zPbcaDh+7xQpEiMgGB8ek4UoBtuXDrMDc&#10;uAvv6VzHViQIhxw1dDGOuZSh6chiWLqROHlH5y3GJH0rjcdLgttBPiuVSYs9p4UOR3rrqPmuf62G&#10;qjpNnz/1GndBrpTPzKtpqy+t549TtQERaYr38H/73WjI1Av8nUlHQJ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x6+cMAAADc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297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XijcIA&#10;AADcAAAADwAAAGRycy9kb3ducmV2LnhtbESPQWvCQBSE70L/w/IKvZndigQbXSUIQq+NCj0+ss8k&#10;mn2b7m41/fddQfA4zMw3zGoz2l5cyYfOsYb3TIEgrp3puNFw2O+mCxAhIhvsHZOGPwqwWb9MVlgY&#10;d+MvulaxEQnCoUANbYxDIWWoW7IYMjcQJ+/kvMWYpG+k8XhLcNvLmVK5tNhxWmhxoG1L9aX6tRrK&#10;8jwef6oP3AW5UD43c9OU31q/vY7lEkSkMT7Dj/an0ZCrOdzPp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1eKN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298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RT58IA&#10;AADcAAAADwAAAGRycy9kb3ducmV2LnhtbESPQWvCQBSE7wX/w/IKvdVNi0aNrhIKQq+mCh4f2WcS&#10;zb6Nu6vGf+8KQo/DzHzDLFa9acWVnG8sK/gaJiCIS6sbrhRs/9afUxA+IGtsLZOCO3lYLQdvC8y0&#10;vfGGrkWoRISwz1BBHUKXSenLmgz6oe2Io3ewzmCI0lVSO7xFuGnld5Kk0mDDcaHGjn5qKk/FxSjI&#10;82O/OxczXHs5TVyqR7rK90p9vPf5HESgPvyHX+1frSAdT+B5Jh4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tFPn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299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Hlb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bT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krx5W+AAAA3AAAAA8AAAAAAAAAAAAAAAAAmAIAAGRycy9kb3ducmV2&#10;LnhtbFBLBQYAAAAABAAEAPUAAACD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300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diDsMA&#10;AADcAAAADwAAAGRycy9kb3ducmV2LnhtbESPwWrDMBBE74H+g9hCbrHc0BrHiRJMwdBr3QR6XKyt&#10;7dRauZLiOH9fFQo5DjPzhtkdZjOIiZzvLSt4SlIQxI3VPbcKjh/VKgfhA7LGwTIpuJGHw/5hscNC&#10;2yu/01SHVkQI+wIVdCGMhZS+6cigT+xIHL0v6wyGKF0rtcNrhJtBrtM0kwZ7jgsdjvTaUfNdX4yC&#10;sjzPp596g5WXeeoy/azb8lOp5eNcbkEEmsM9/N9+0wqylw38nYlH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diDsMAAADc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301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EBLr4A&#10;AADcAAAADwAAAGRycy9kb3ducmV2LnhtbERPTYvCMBC9C/6HMMLeNFWkaDUtRRD2ancXPA7N2Fab&#10;SU2y2v335iDs8fG+98VoevEg5zvLCpaLBARxbXXHjYLvr+N8A8IHZI29ZVLwRx6KfDrZY6btk0/0&#10;qEIjYgj7DBW0IQyZlL5uyaBf2IE4chfrDIYIXSO1w2cMN71cJUkqDXYcG1oc6NBSfat+jYKyvI4/&#10;92qLRy83iUv1WjflWamP2VjuQAQaw7/47f7UCtI0zo9n4hGQ+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kxAS6+AAAA3AAAAA8AAAAAAAAAAAAAAAAAmAIAAGRycy9kb3ducmV2&#10;LnhtbFBLBQYAAAAABAAEAPUAAACD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302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2ktcIA&#10;AADcAAAADwAAAGRycy9kb3ducmV2LnhtbESPwWrDMBBE74H+g9hCbomcEIzrRgkmYOi1bgI9LtbW&#10;dmutHEmxnb+PCoUeh5l5w+yPs+nFSM53lhVs1gkI4trqjhsF549ylYHwAVljb5kU3MnD8fC02GOu&#10;7cTvNFahERHCPkcFbQhDLqWvWzLo13Ygjt6XdQZDlK6R2uEU4aaX2yRJpcGO40KLA51aqn+qm1FQ&#10;FN/z5Vq9YOlllrhU73RTfCq1fJ6LVxCB5vAf/mu/aQVpuoHfM/EI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faS1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936105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2D3E39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21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303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86wsAA&#10;AADcAAAADwAAAGRycy9kb3ducmV2LnhtbESPQYvCMBSE7wv+h/AEb2uqSNFqlLIgeLWr4PHRPNtq&#10;81KTrNZ/bxYEj8PMfMOsNr1pxZ2cbywrmIwTEMSl1Q1XCg6/2+85CB+QNbaWScGTPGzWg68VZto+&#10;eE/3IlQiQthnqKAOocuk9GVNBv3YdsTRO1tnMETpKqkdPiLctHKaJKk02HBcqLGjn5rKa/FnFOT5&#10;pT/eigVuvZwnLtUzXeUnpUbDPl+CCNSHT/jd3mkFaTqF/zPxCM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q86wsAAAADc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2F7426" w:rsidRDefault="000F21DF" w:rsidP="002D3E39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</w:t>
                          </w:r>
                          <w:r>
                            <w:rPr>
                              <w:i/>
                              <w:w w:val="110"/>
                            </w:rPr>
                            <w:t>3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>.00.ПЗ</w:t>
                          </w:r>
                        </w:p>
                      </w:txbxContent>
                    </v:textbox>
                  </v:rect>
                  <v:line id="Line 667" o:spid="_x0000_s1304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SSZsMAAADcAAAADwAAAGRycy9kb3ducmV2LnhtbESPQWvCQBSE7wX/w/KE3pqNlgaJrhIC&#10;EW+l0Utuz+wzCWbfhuyq8d+7hUKPw8x8w2x2k+nFnUbXWVawiGIQxLXVHTcKTsfiYwXCeWSNvWVS&#10;8CQHu+3sbYOptg/+oXvpGxEg7FJU0Ho/pFK6uiWDLrIDcfAudjTogxwbqUd8BLjp5TKOE2mw47DQ&#10;4kB5S/W1vBkF1+r0Vey/c33sy0yfm8JX54tW6n0+ZWsQnib/H/5rH7SCJPmE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UkmbDAAAA3AAAAA8AAAAAAAAAAAAA&#10;AAAAoQIAAGRycy9kb3ducmV2LnhtbFBLBQYAAAAABAAEAPkAAACRAwAAAAA=&#10;" strokeweight="2pt"/>
                  <v:line id="Line 668" o:spid="_x0000_s1305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0KEsMAAADcAAAADwAAAGRycy9kb3ducmV2LnhtbESPQWvCQBSE7wX/w/KE3pqN0gaJrhIC&#10;EW+l0Utuz+wzCWbfhuyq8d+7hUKPw8x8w2x2k+nFnUbXWVawiGIQxLXVHTcKTsfiYwXCeWSNvWVS&#10;8CQHu+3sbYOptg/+oXvpGxEg7FJU0Ho/pFK6uiWDLrIDcfAudjTogxwbqUd8BLjp5TKOE2mw47DQ&#10;4kB5S/W1vBkF1+r0Vey/c33sy0yfm8JX54tW6n0+ZWsQnib/H/5rH7SCJPmE3zPhCMjt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9ChLDAAAA3AAAAA8AAAAAAAAAAAAA&#10;AAAAoQIAAGRycy9kb3ducmV2LnhtbFBLBQYAAAAABAAEAPkAAACRAwAAAAA=&#10;" strokeweight="2pt"/>
                  <v:line id="Line 669" o:spid="_x0000_s1306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ItOsQAAADcAAAADwAAAGRycy9kb3ducmV2LnhtbESP0WoCMRRE3wv9h3ALvmlWwaVdjSKt&#10;BcWHUtsPuG6um9XNzZKkuvr1RhD6OMzMGWY672wjTuRD7VjBcJCBIC6drrlS8Pvz2X8FESKyxsYx&#10;KbhQgPns+WmKhXZn/qbTNlYiQTgUqMDE2BZShtKQxTBwLXHy9s5bjEn6SmqP5wS3jRxlWS4t1pwW&#10;DLb0bqg8bv+sgrXfbY7Da2Xkjtd+2Xx9vAV7UKr30i0mICJ18T/8aK+0gjwf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i06xAAAANwAAAAPAAAAAAAAAAAA&#10;AAAAAKECAABkcnMvZG93bnJldi54bWxQSwUGAAAAAAQABAD5AAAAkgMAAAAA&#10;" strokeweight="1pt"/>
                  <v:line id="Line 670" o:spid="_x0000_s1307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CzTcUAAADcAAAADwAAAGRycy9kb3ducmV2LnhtbESPwW7CMBBE75X6D9ZW6q04cIhKGgdV&#10;LUhFPSBoP2CJt3FKvI5sA4Gvx0hIHEcz80ZTzgbbiQP50DpWMB5lIIhrp1tuFPz+LF5eQYSIrLFz&#10;TApOFGBWPT6UWGh35DUdNrERCcKhQAUmxr6QMtSGLIaR64mT9+e8xZikb6T2eExw28lJluXSYstp&#10;wWBPH4bq3WZvFSz99ns3PjdGbnnp593qcxrsv1LPT8P7G4hIQ7yHb+0vrSDPc7ieSUdAV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CzTcUAAADcAAAADwAAAAAAAAAA&#10;AAAAAAChAgAAZHJzL2Rvd25yZXYueG1sUEsFBgAAAAAEAAQA+QAAAJMDAAAAAA==&#10;" strokeweight="1pt"/>
                  <v:line id="Line 671" o:spid="_x0000_s1308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wW1sUAAADcAAAADwAAAGRycy9kb3ducmV2LnhtbESPzW7CMBCE70h9B2srcQOHHkIbMAj1&#10;RwJxqJr2AZZ4iQPxOrJdCH36GgmJ42hmvtHMl71txYl8aBwrmIwzEMSV0w3XCn6+P0bPIEJE1tg6&#10;JgUXCrBcPAzmWGh35i86lbEWCcKhQAUmxq6QMlSGLIax64iTt3feYkzS11J7PCe4beVTluXSYsNp&#10;wWBHr4aqY/lrFWz8bnuc/NVG7njj39vPt5dgD0oNH/vVDESkPt7Dt/ZaK8jzKVzP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wW1sUAAADcAAAADwAAAAAAAAAA&#10;AAAAAAChAgAAZHJzL2Rvd25yZXYueG1sUEsFBgAAAAAEAAQA+QAAAJMDAAAAAA==&#10;" strokeweight="1pt"/>
                  <v:group id="Group 672" o:spid="_x0000_s1309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e+n8IAAADcAAAADwAAAGRycy9kb3ducmV2LnhtbERPTYvCMBC9C/6HMII3&#10;TbuLRapRRHYXDyJYFxZvQzO2xWZSmmxb/705CB4f73u9HUwtOmpdZVlBPI9AEOdWV1wo+L18z5Yg&#10;nEfWWFsmBQ9ysN2MR2tMte35TF3mCxFC2KWooPS+SaV0eUkG3dw2xIG72dagD7AtpG6xD+Gmlh9R&#10;lEiDFYeGEhval5Tfs3+j4KfHfvcZf3XH+23/uF4Wp79jTEpNJ8NuBcLT4N/il/ugFSRJWBvOhCM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jHvp/CAAAA3AAAAA8A&#10;AAAAAAAAAAAAAAAAqgIAAGRycy9kb3ducmV2LnhtbFBLBQYAAAAABAAEAPoAAACZAwAAAAA=&#10;">
                    <v:rect id="Rectangle 673" o:spid="_x0000_s131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uos8IA&#10;AADcAAAADwAAAGRycy9kb3ducmV2LnhtbESPwWrDMBBE74H8g9hAboncEIzjRgmmYOi1bgI9LtbW&#10;dmutXEmxnb+PCoUeh5l5wxzPs+nFSM53lhU8bRMQxLXVHTcKLu/lJgPhA7LG3jIpuJOH82m5OGKu&#10;7cRvNFahERHCPkcFbQhDLqWvWzLot3Ygjt6ndQZDlK6R2uEU4aaXuyRJpcGO40KLA720VH9XN6Og&#10;KL7m6091wNLLLHGp3uum+FBqvZqLZxCB5vAf/mu/agVpeoDfM/EIy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C6izwgAAANw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31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iX874A&#10;AADcAAAADwAAAGRycy9kb3ducmV2LnhtbERPTYvCMBC9C/6HMII3TRWp2jVKEQSvVgWPQzPbdreZ&#10;1CRq/febw4LHx/ve7HrTiic531hWMJsmIIhLqxuuFFzOh8kKhA/IGlvLpOBNHnbb4WCDmbYvPtGz&#10;CJWIIewzVFCH0GVS+rImg35qO+LIfVtnMEToKqkdvmK4aeU8SVJpsOHYUGNH+5rK3+JhFOT5T3+9&#10;F2s8eLlKXKoXuspvSo1Hff4FIlAfPuJ/91ErSJdxfjwTj4Dc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zol/O+AAAA3AAAAA8AAAAAAAAAAAAAAAAAmAIAAGRycy9kb3ducmV2&#10;LnhtbFBLBQYAAAAABAAEAPUAAACDAwAAAAA=&#10;" filled="f" stroked="f" strokeweight=".25pt">
                      <v:textbox inset="1pt,1pt,1pt,1pt">
                        <w:txbxContent>
                          <w:p w:rsidR="000F21DF" w:rsidRPr="00005D6D" w:rsidRDefault="000F21DF" w:rsidP="002D3E39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312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SB3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Ev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JIHfxgAAANwA&#10;AAAPAAAAAAAAAAAAAAAAAKoCAABkcnMvZG93bnJldi54bWxQSwUGAAAAAAQABAD6AAAAnQMAAAAA&#10;">
                    <v:rect id="Rectangle 676" o:spid="_x0000_s131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VHfcMA&#10;AADdAAAADwAAAGRycy9kb3ducmV2LnhtbESPQWvCQBSE7wX/w/KE3ppNpaQ2ZpUgCL02VvD4yL4m&#10;sdm3cXc16b/vCoLHYWa+YYrNZHpxJec7ywpekxQEcW11x42C7/3uZQnCB2SNvWVS8EceNuvZU4G5&#10;tiN/0bUKjYgQ9jkqaEMYcil93ZJBn9iBOHo/1hkMUbpGaodjhJteLtI0kwY7jgstDrRtqf6tLkZB&#10;WZ6mw7n6wJ2Xy9Rl+k035VGp5/lUrkAEmsIjfG9/agXvEQm3N/EJ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VHf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2D3E39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314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ni5sMA&#10;AADdAAAADwAAAGRycy9kb3ducmV2LnhtbESPQWsCMRSE70L/Q3iF3jRRiq6rURZB6LWrhR4fm+fu&#10;2s3LNom6/feNIHgcZuYbZr0dbCeu5EPrWMN0okAQV860XGs4HvbjDESIyAY7x6ThjwJsNy+jNebG&#10;3fiTrmWsRYJwyFFDE2OfSxmqhiyGieuJk3dy3mJM0tfSeLwluO3kTKm5tNhyWmiwp11D1U95sRqK&#10;4jx8/ZZL3AeZKT8376YuvrV+ex2KFYhIQ3yGH+0Po2ExU1O4v0lP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ni5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2D3E39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315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TGTM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E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FMZMxgAAAN0A&#10;AAAPAAAAAAAAAAAAAAAAAKoCAABkcnMvZG93bnJldi54bWxQSwUGAAAAAAQABAD6AAAAnQMAAAAA&#10;">
                    <v:rect id="Rectangle 679" o:spid="_x0000_s131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ZCsQA&#10;AADdAAAADwAAAGRycy9kb3ducmV2LnhtbESPQWvCQBSE7wX/w/IEb3W3tqhNs5EgCF4bFTw+sq9J&#10;2uzbuLvV9N93CwWPw8x8w+Sb0fbiSj50jjU8zRUI4tqZjhsNx8PucQ0iRGSDvWPS8EMBNsXkIcfM&#10;uBu/07WKjUgQDhlqaGMcMilD3ZLFMHcDcfI+nLcYk/SNNB5vCW57uVBqKS12nBZaHGjbUv1VfVsN&#10;Zfk5ni7VK+6CXCu/NC+mKc9az6Zj+QYi0hjv4f/23mhYLdQz/L1JT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X2Qr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56BC3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317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5BfsMA&#10;AADdAAAADwAAAGRycy9kb3ducmV2LnhtbESPQWvCQBSE74X+h+UVvNXdiqhN3YQgCL02Knh8ZF+T&#10;tNm3cXer8d93BcHjMDPfMOtitL04kw+dYw1vUwWCuHam40bDfrd9XYEIEdlg75g0XClAkT8/rTEz&#10;7sJfdK5iIxKEQ4Ya2hiHTMpQt2QxTN1AnLxv5y3GJH0jjcdLgttezpRaSIsdp4UWB9q0VP9Wf1ZD&#10;Wf6Mh1P1jtsgV8ovzNw05VHryctYfoCINMZH+N7+NBqWMzWH25v0B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5Bf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318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P1eOM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4WcQ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P1eOMcAAADd&#10;AAAADwAAAAAAAAAAAAAAAACqAgAAZHJzL2Rvd25yZXYueG1sUEsFBgAAAAAEAAQA+gAAAJ4DAAAA&#10;AA==&#10;">
                    <v:rect id="Rectangle 682" o:spid="_x0000_s131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B6ksMA&#10;AADdAAAADwAAAGRycy9kb3ducmV2LnhtbESPQWsCMRSE74X+h/AEbzVRytZujbIIQq+uFXp8bF53&#10;Vzcv2yTq+u+NIHgcZuYbZrEabCfO5EPrWMN0okAQV860XGv42W3e5iBCRDbYOSYNVwqwWr6+LDA3&#10;7sJbOpexFgnCIUcNTYx9LmWoGrIYJq4nTt6f8xZjkr6WxuMlwW0nZ0pl0mLLaaHBntYNVcfyZDUU&#10;xWHY/5efuAlyrnxm3k1d/Go9Hg3FF4hIQ3yGH+1vo+FjpjK4v0lP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B6k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320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zfCcMA&#10;AADdAAAADwAAAGRycy9kb3ducmV2LnhtbESPT2sCMRTE7wW/Q3hCbzVRin9WoyyC0KtbCz0+Ns/d&#10;1c3LmqS6fnsjFDwOM/MbZrXpbSuu5EPjWMN4pEAQl840XGk4fO8+5iBCRDbYOiYNdwqwWQ/eVpgZ&#10;d+M9XYtYiQThkKGGOsYukzKUNVkMI9cRJ+/ovMWYpK+k8XhLcNvKiVJTabHhtFBjR9uaynPxZzXk&#10;+an/uRQL3AU5V35qPk2V/2r9PuzzJYhIfXyF/9tfRsNsombwfJOe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zfC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005D6D" w:rsidRDefault="000F21DF" w:rsidP="002D3E39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321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zxp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V8JFGYG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vzxpsQAAADdAAAA&#10;DwAAAAAAAAAAAAAAAACqAgAAZHJzL2Rvd25yZXYueG1sUEsFBgAAAAAEAAQA+gAAAJsDAAAAAA==&#10;">
                    <v:rect id="Rectangle 685" o:spid="_x0000_s132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/u4MMA&#10;AADdAAAADwAAAGRycy9kb3ducmV2LnhtbESPQWvCQBSE7wX/w/IEb3VXEatpNhIKglfTCh4f2dck&#10;bfZt3N1q/PduodDjMDPfMPlutL24kg+dYw2LuQJBXDvTcaPh433/vAERIrLB3jFpuFOAXTF5yjEz&#10;7sZHulaxEQnCIUMNbYxDJmWoW7IY5m4gTt6n8xZjkr6RxuMtwW0vl0qtpcWO00KLA721VH9XP1ZD&#10;WX6Np0u1xX2QG+XXZmWa8qz1bDqWryAijfE//Nc+GA0vS7WF3zfpCcj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H/u4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32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zRoMAA&#10;AADdAAAADwAAAGRycy9kb3ducmV2LnhtbERPTYvCMBC9L/gfwgje1lQRV2tTKYLg1e4KHodmbKvN&#10;pCZR67/fHBb2+Hjf2XYwnXiS861lBbNpAoK4srrlWsHP9/5zBcIHZI2dZVLwJg/bfPSRYarti4/0&#10;LEMtYgj7FBU0IfSplL5qyKCf2p44chfrDIYIXS21w1cMN52cJ8lSGmw5NjTY066h6lY+jIKiuA6n&#10;e7nGvZerxC31QtfFWanJeCg2IAIN4V/85z5oBV/zWdwf38QnIP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JzRoMAAAADd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324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yXTcIAAADdAAAADwAAAGRycy9kb3ducmV2LnhtbESPzarCMBSE9xd8h3AEd9e0gj9Uo4hQ&#10;cSdWN+6OzbEtNieliVrf3giCy2FmvmEWq87U4kGtqywriIcRCOLc6ooLBadj+j8D4TyyxtoyKXiR&#10;g9Wy97fARNsnH+iR+UIECLsEFZTeN4mULi/JoBvahjh4V9sa9EG2hdQtPgPc1HIURRNpsOKwUGJD&#10;m5LyW3Y3Cm7n0zjd7jf6WGdrfSlSf75ctVKDfreeg/DU+V/4295pBdNRHMPnTXgCcvk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yXTcIAAADdAAAADwAAAAAAAAAAAAAA&#10;AAChAgAAZHJzL2Rvd25yZXYueG1sUEsFBgAAAAAEAAQA+QAAAJADAAAAAA==&#10;" strokeweight="2pt"/>
                  <v:rect id="_x0000_s1325" style="position:absolute;left:7787;top:18475;width:6292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LqTMQA&#10;AADdAAAADwAAAGRycy9kb3ducmV2LnhtbESPwWrDMBBE74X8g9hAbrUcU1zHiRJMIdBr3RZ6XKyN&#10;7cRaOZIaO39fFQo9DjPzhtkdZjOIGznfW1awTlIQxI3VPbcKPt6PjwUIH5A1DpZJwZ08HPaLhx2W&#10;2k78Rrc6tCJC2JeooAthLKX0TUcGfWJH4uidrDMYonSt1A6nCDeDzNI0lwZ7jgsdjvTSUXOpv42C&#10;qjrPn9d6g0cvi9Tl+km31ZdSq+VcbUEEmsN/+K/9qhU8Z+sM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6kz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8790B" w:rsidRDefault="000F21DF" w:rsidP="002D3E39">
                          <w:pPr>
                            <w:pStyle w:val="aff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Проектирование и разработка программного средства</w:t>
                          </w:r>
                        </w:p>
                      </w:txbxContent>
                    </v:textbox>
                  </v:rect>
                  <v:line id="Line 689" o:spid="_x0000_s1326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KsocQAAADdAAAADwAAAGRycy9kb3ducmV2LnhtbESPT4vCMBTE74LfITxhb5rqoi7dRhGh&#10;y97E1ou3Z/P6B5uX0mS1++2NIHgcZuY3TLIdTCtu1LvGsoL5LAJBXFjdcKXglKfTLxDOI2tsLZOC&#10;f3Kw3YxHCcba3vlIt8xXIkDYxaig9r6LpXRFTQbdzHbEwSttb9AH2VdS93gPcNPKRRStpMGGw0KN&#10;He1rKq7Zn1FwPZ+W6c9hr/M22+lLlfrzpdRKfUyG3TcIT4N/h1/tX61gvZh/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AqyhxAAAAN0AAAAPAAAAAAAAAAAA&#10;AAAAAKECAABkcnMvZG93bnJldi54bWxQSwUGAAAAAAQABAD5AAAAkgMAAAAA&#10;" strokeweight="2pt"/>
                  <v:line id="Line 690" o:spid="_x0000_s1327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s01cQAAADdAAAADwAAAGRycy9kb3ducmV2LnhtbESPT4vCMBTE74LfITxhb5oqqy7dRhGh&#10;y97E1ou3Z/P6B5uX0mS1++2NIHgcZuY3TLIdTCtu1LvGsoL5LAJBXFjdcKXglKfTLxDOI2tsLZOC&#10;f3Kw3YxHCcba3vlIt8xXIkDYxaig9r6LpXRFTQbdzHbEwSttb9AH2VdS93gPcNPKRRStpMGGw0KN&#10;He1rKq7Zn1FwPZ+W6c9hr/M22+lLlfrzpdRKfUyG3TcIT4N/h1/tX61gvZh/wv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6zTVxAAAAN0AAAAPAAAAAAAAAAAA&#10;AAAAAKECAABkcnMvZG93bnJldi54bWxQSwUGAAAAAAQABAD5AAAAkgMAAAAA&#10;" strokeweight="2pt"/>
                  <v:line id="Line 691" o:spid="_x0000_s1328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eRTs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48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p5FOwQAAAN0AAAAPAAAAAAAAAAAAAAAA&#10;AKECAABkcnMvZG93bnJldi54bWxQSwUGAAAAAAQABAD5AAAAjwMAAAAA&#10;" strokeweight="2pt"/>
                  <v:rect id="Rectangle 692" o:spid="_x0000_s1329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nsT8IA&#10;AADdAAAADwAAAGRycy9kb3ducmV2LnhtbESPQYvCMBSE78L+h/AW9qapItWtRimC4NWq4PHRvG3r&#10;Ni/dJGr33xtB8DjMzDfMct2bVtzI+caygvEoAUFcWt1wpeB42A7nIHxA1thaJgX/5GG9+hgsMdP2&#10;znu6FaESEcI+QwV1CF0mpS9rMuhHtiOO3o91BkOUrpLa4T3CTSsnSZJKgw3HhRo72tRU/hZXoyDP&#10;L/3pr/jGrZfzxKV6qqv8rNTXZ58vQATqwzv8au+0gtlknMLzTX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OexP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330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VJ1MQA&#10;AADdAAAADwAAAGRycy9kb3ducmV2LnhtbESPwWrDMBBE74X+g9hCb41sUxzXjRJMIZBrnQZ6XKyt&#10;7cRauZISu38fBQI9DjPzhlltZjOICznfW1aQLhIQxI3VPbcKvvbblwKED8gaB8uk4I88bNaPDyss&#10;tZ34ky51aEWEsC9RQRfCWErpm44M+oUdiaP3Y53BEKVrpXY4RbgZZJYkuTTYc1zocKSPjppTfTYK&#10;quo4H37rN9x6WSQu16+6rb6Ven6aq3cQgebwH763d1rBMkuXcHsTn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1SdT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331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rdpsAA&#10;AADdAAAADwAAAGRycy9kb3ducmV2LnhtbERPTYvCMBC9L/gfwgje1lQRV2tTKYLg1e4KHodmbKvN&#10;pCZR67/fHBb2+Hjf2XYwnXiS861lBbNpAoK4srrlWsHP9/5zBcIHZI2dZVLwJg/bfPSRYarti4/0&#10;LEMtYgj7FBU0IfSplL5qyKCf2p44chfrDIYIXS21w1cMN52cJ8lSGmw5NjTY066h6lY+jIKiuA6n&#10;e7nGvZerxC31QtfFWanJeCg2IAIN4V/85z5oBV/zWZwb38QnIP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rdps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3065A5" w:rsidRDefault="000F21DF" w:rsidP="002D3E39">
                          <w:pPr>
                            <w:ind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  <w:lang w:val="en-US"/>
                            </w:rPr>
                            <w:t>1</w:t>
                          </w:r>
                          <w:r>
                            <w:rPr>
                              <w:i/>
                              <w:sz w:val="18"/>
                            </w:rPr>
                            <w:t>3</w:t>
                          </w:r>
                        </w:p>
                      </w:txbxContent>
                    </v:textbox>
                  </v:rect>
                  <v:line id="Line 695" o:spid="_x0000_s1332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4zsMYAAADdAAAADwAAAGRycy9kb3ducmV2LnhtbESP3WoCMRSE7wu+QzhC7zTrFvqzGkX8&#10;gUovpNYHOG5ON1s3J0sSdfXpm4LQy2FmvmEms8424kw+1I4VjIYZCOLS6ZorBfuv9eAVRIjIGhvH&#10;pOBKAWbT3sMEC+0u/EnnXaxEgnAoUIGJsS2kDKUhi2HoWuLkfTtvMSbpK6k9XhLcNjLPsmdpsea0&#10;YLClhaHyuDtZBRt/+DiObpWRB974VbNdvgX7o9Rjv5uPQUTq4n/43n7XCl7ypxz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+M7DGAAAA3QAAAA8AAAAAAAAA&#10;AAAAAAAAoQIAAGRycy9kb3ducmV2LnhtbFBLBQYAAAAABAAEAPkAAACUAwAAAAA=&#10;" strokeweight="1pt"/>
                  <v:line id="Line 696" o:spid="_x0000_s1333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KWK8YAAADdAAAADwAAAGRycy9kb3ducmV2LnhtbESP3WoCMRSE74W+QzgF7zSrQq2rUYo/&#10;UOlFqfUBjpvjZuvmZEmibvv0jSB4OczMN8xs0dpaXMiHyrGCQT8DQVw4XXGpYP+96b2CCBFZY+2Y&#10;FPxSgMX8qTPDXLsrf9FlF0uRIBxyVGBibHIpQ2HIYui7hjh5R+ctxiR9KbXHa4LbWg6z7EVarDgt&#10;GGxoaag47c5WwdYfPk6Dv9LIA2/9uv5cTYL9Uar73L5NQURq4yN8b79rBePhaAS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ylivGAAAA3QAAAA8AAAAAAAAA&#10;AAAAAAAAoQIAAGRycy9kb3ducmV2LnhtbFBLBQYAAAAABAAEAPkAAACUAwAAAAA=&#10;" strokeweight="1pt"/>
                  <v:rect id="Rectangle 697" o:spid="_x0000_s1334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Lw8IA&#10;AADdAAAADwAAAGRycy9kb3ducmV2LnhtbESPQYvCMBSE74L/IbwFb5quiutWoxRB8Gp1YY+P5tl2&#10;t3mpSdT6740geBxm5htmue5MI67kfG1ZwecoAUFcWF1zqeB42A7nIHxA1thYJgV38rBe9XtLTLW9&#10;8Z6ueShFhLBPUUEVQptK6YuKDPqRbYmjd7LOYIjSlVI7vEW4aeQ4SWbSYM1xocKWNhUV//nFKMiy&#10;v+7nnH/j1st54mZ6qsvsV6nBR5ctQATqwjv8au+0gq/xZArPN/E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EovD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2F7426" w:rsidRDefault="000F21DF" w:rsidP="002D3E39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2D3E39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335" style="position:absolute;left:47955;top:91944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4uWMQA&#10;AADdAAAADwAAAGRycy9kb3ducmV2LnhtbESPQWvCQBSE74L/YXlCb3WjbVNNs5FQEHptVOjxkX0m&#10;qdm3cXfV9N93CwWPw8x8w+Sb0fTiSs53lhUs5gkI4trqjhsF+932cQXCB2SNvWVS8EMeNsV0kmOm&#10;7Y0/6VqFRkQI+wwVtCEMmZS+bsmgn9uBOHpH6wyGKF0jtcNbhJteLpMklQY7jgstDvTeUn2qLkZB&#10;WX6Ph3O1xq2Xq8Sl+lk35ZdSD7OxfAMRaAz38H/7Qyt4XT69wN+b+ARk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eLljEAAAA3QAAAA8AAAAAAAAAAAAAAAAAmAIAAGRycy9k&#10;b3ducmV2LnhtbFBLBQYAAAAABAAEAPUAAACJAwAAAAA=&#10;" filled="f" stroked="f" strokeweight=".25pt">
                  <v:textbox inset="1pt,1pt,1pt,1pt">
                    <w:txbxContent>
                      <w:p w:rsidR="000F21DF" w:rsidRPr="0042148F" w:rsidRDefault="000F21DF" w:rsidP="002D3E39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A1117B" w:rsidRPr="005B2CF7">
        <w:t>Проектирование и разработка программного средства</w:t>
      </w:r>
      <w:bookmarkEnd w:id="58"/>
      <w:bookmarkEnd w:id="59"/>
      <w:bookmarkEnd w:id="60"/>
      <w:bookmarkEnd w:id="61"/>
    </w:p>
    <w:p w:rsidR="00A30105" w:rsidRPr="005B2CF7" w:rsidRDefault="00165DE6" w:rsidP="00A555FA">
      <w:pPr>
        <w:pStyle w:val="2"/>
      </w:pPr>
      <w:bookmarkStart w:id="62" w:name="_Toc515313089"/>
      <w:r w:rsidRPr="005B2CF7">
        <w:t>Проектирование программного средства</w:t>
      </w:r>
      <w:bookmarkEnd w:id="62"/>
    </w:p>
    <w:p w:rsidR="00017A7C" w:rsidRDefault="00165DE6" w:rsidP="00A72F92">
      <w:pPr>
        <w:pStyle w:val="affb"/>
      </w:pPr>
      <w:r>
        <w:t>Для реализации дипломного проекта были поставлены следующие задачи:</w:t>
      </w:r>
    </w:p>
    <w:p w:rsidR="00165DE6" w:rsidRPr="00024D04" w:rsidRDefault="00165DE6" w:rsidP="00B5245F">
      <w:pPr>
        <w:numPr>
          <w:ilvl w:val="0"/>
          <w:numId w:val="4"/>
        </w:numPr>
        <w:tabs>
          <w:tab w:val="left" w:pos="993"/>
        </w:tabs>
        <w:ind w:left="0" w:firstLine="709"/>
      </w:pPr>
      <w:r w:rsidRPr="00024D04">
        <w:t>спроектировать и разработать базу данных проекта;</w:t>
      </w:r>
    </w:p>
    <w:p w:rsidR="00165DE6" w:rsidRPr="00024D04" w:rsidRDefault="00165DE6" w:rsidP="00B5245F">
      <w:pPr>
        <w:numPr>
          <w:ilvl w:val="0"/>
          <w:numId w:val="4"/>
        </w:numPr>
        <w:tabs>
          <w:tab w:val="left" w:pos="993"/>
        </w:tabs>
        <w:ind w:left="0" w:firstLine="709"/>
      </w:pPr>
      <w:r w:rsidRPr="00024D04">
        <w:t>спроектировать и разработать пользовательский интерфейс;</w:t>
      </w:r>
    </w:p>
    <w:p w:rsidR="00165DE6" w:rsidRPr="00024D04" w:rsidRDefault="00165DE6" w:rsidP="00B5245F">
      <w:pPr>
        <w:numPr>
          <w:ilvl w:val="0"/>
          <w:numId w:val="4"/>
        </w:numPr>
        <w:tabs>
          <w:tab w:val="left" w:pos="993"/>
        </w:tabs>
        <w:ind w:left="0" w:firstLine="709"/>
      </w:pPr>
      <w:r w:rsidRPr="00024D04">
        <w:t>спроектировать и разработать интерфейс администратора</w:t>
      </w:r>
      <w:r w:rsidR="00681D2A" w:rsidRPr="00024D04">
        <w:t>.</w:t>
      </w:r>
    </w:p>
    <w:p w:rsidR="00A1117B" w:rsidRPr="00C663CD" w:rsidRDefault="00914AE1" w:rsidP="00A1117B">
      <w:pPr>
        <w:pStyle w:val="2"/>
        <w:rPr>
          <w:rFonts w:cs="Times New Roman"/>
        </w:rPr>
      </w:pPr>
      <w:bookmarkStart w:id="63" w:name="_Toc515313090"/>
      <w:r>
        <w:rPr>
          <w:rFonts w:cs="Times New Roman"/>
        </w:rPr>
        <w:t>Структура приложения</w:t>
      </w:r>
      <w:bookmarkEnd w:id="63"/>
    </w:p>
    <w:p w:rsidR="00AC083E" w:rsidRDefault="00AC083E" w:rsidP="00AC083E">
      <w:pPr>
        <w:pStyle w:val="affb"/>
      </w:pPr>
      <w:r>
        <w:t>Перед тем, как приступить к разработке программного средства, необходимо продумать структуру проекта, это позволит быстрее ориентироваться в коде, редактировать, вносить поправки, дописывать функционал. Файловая структура основных директорий проекта представлена на рисунке 3.1.</w:t>
      </w:r>
    </w:p>
    <w:p w:rsidR="00A1117B" w:rsidRPr="00AC083E" w:rsidRDefault="00AC083E" w:rsidP="00AC083E">
      <w:pPr>
        <w:pStyle w:val="Image"/>
        <w:rPr>
          <w:lang w:val="ru-RU"/>
        </w:rPr>
      </w:pPr>
      <w:r>
        <w:rPr>
          <w:noProof/>
          <w:lang w:val="ru-RU"/>
        </w:rPr>
        <w:drawing>
          <wp:inline distT="0" distB="0" distL="0" distR="0">
            <wp:extent cx="2421255" cy="3877945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387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83E" w:rsidRDefault="00AC083E" w:rsidP="00AC083E">
      <w:pPr>
        <w:pStyle w:val="aff3"/>
      </w:pPr>
      <w:r>
        <w:t>Рисунок 3.1 – Структура программного средства</w:t>
      </w:r>
    </w:p>
    <w:p w:rsidR="00AC083E" w:rsidRDefault="00AC083E">
      <w:pPr>
        <w:spacing w:after="200" w:line="276" w:lineRule="auto"/>
        <w:ind w:firstLine="0"/>
        <w:jc w:val="left"/>
      </w:pPr>
      <w:r>
        <w:br w:type="page"/>
      </w:r>
    </w:p>
    <w:p w:rsidR="00AC083E" w:rsidRPr="009532D1" w:rsidRDefault="009532D1" w:rsidP="009532D1">
      <w:pPr>
        <w:pStyle w:val="affb"/>
      </w:pPr>
      <w:r>
        <w:lastRenderedPageBreak/>
        <w:t>Каталог</w:t>
      </w:r>
      <w:r w:rsidRPr="009532D1">
        <w:t xml:space="preserve"> </w:t>
      </w:r>
      <w:r>
        <w:rPr>
          <w:lang w:val="en-US"/>
        </w:rPr>
        <w:t>models</w:t>
      </w:r>
      <w:r>
        <w:t xml:space="preserve"> содержит классы, которые описывают логику используемых данных, </w:t>
      </w:r>
      <w:r>
        <w:rPr>
          <w:lang w:val="en-US"/>
        </w:rPr>
        <w:t>controllers</w:t>
      </w:r>
      <w:r w:rsidRPr="009532D1">
        <w:t xml:space="preserve"> </w:t>
      </w:r>
      <w:r>
        <w:t>–</w:t>
      </w:r>
      <w:r w:rsidRPr="009532D1">
        <w:t xml:space="preserve"> </w:t>
      </w:r>
      <w:r>
        <w:t xml:space="preserve">каталог, который содержит файлы функционала приложения, </w:t>
      </w:r>
      <w:r>
        <w:rPr>
          <w:lang w:val="en-US"/>
        </w:rPr>
        <w:t>views</w:t>
      </w:r>
      <w:r>
        <w:t xml:space="preserve"> содержит страницы пользовательского интерфейса приложения.</w:t>
      </w:r>
    </w:p>
    <w:p w:rsidR="00A1117B" w:rsidRPr="00DB398D" w:rsidRDefault="00165DE6" w:rsidP="00A1117B">
      <w:pPr>
        <w:pStyle w:val="2"/>
        <w:rPr>
          <w:rFonts w:eastAsia="Times New Roman"/>
          <w:noProof/>
          <w:lang w:eastAsia="be-BY"/>
        </w:rPr>
      </w:pPr>
      <w:bookmarkStart w:id="64" w:name="_Toc515313091"/>
      <w:r>
        <w:rPr>
          <w:rFonts w:eastAsia="Times New Roman"/>
          <w:noProof/>
          <w:lang w:eastAsia="be-BY"/>
        </w:rPr>
        <w:t>Разработка диаграммы</w:t>
      </w:r>
      <w:r w:rsidR="009532D1">
        <w:rPr>
          <w:rFonts w:eastAsia="Times New Roman"/>
          <w:noProof/>
          <w:lang w:eastAsia="be-BY"/>
        </w:rPr>
        <w:t xml:space="preserve"> вариантов использования</w:t>
      </w:r>
      <w:bookmarkEnd w:id="64"/>
    </w:p>
    <w:p w:rsidR="00A1117B" w:rsidRDefault="009F52E4" w:rsidP="007F1BE9">
      <w:pPr>
        <w:pStyle w:val="affb"/>
      </w:pPr>
      <w:r>
        <w:t>Перед тем как приступить к разработке программного средства необходимо определить цели, задачи и возможности использования ПО. Чтобы определить возможности программы, необходимо построить диаграмму, которая в свою очередь будет отображать возможности пользователей с разными привилегиями.</w:t>
      </w:r>
    </w:p>
    <w:p w:rsidR="007F1BE9" w:rsidRDefault="007F1BE9" w:rsidP="007F1BE9">
      <w:pPr>
        <w:pStyle w:val="affb"/>
      </w:pPr>
      <w:r w:rsidRPr="00C663CD">
        <w:t xml:space="preserve">Диаграмма </w:t>
      </w:r>
      <w:r>
        <w:t>ролей</w:t>
      </w:r>
      <w:r w:rsidRPr="00C663CD">
        <w:t xml:space="preserve"> (диаграмма </w:t>
      </w:r>
      <w:r>
        <w:t>вариантов использования) в UML –</w:t>
      </w:r>
      <w:r w:rsidRPr="00C663CD">
        <w:t xml:space="preserve"> диаграмма, отра</w:t>
      </w:r>
      <w:r>
        <w:t xml:space="preserve">жающая отношения между актерами и </w:t>
      </w:r>
      <w:r w:rsidRPr="00C663CD">
        <w:t>прецедентам</w:t>
      </w:r>
      <w:r>
        <w:t xml:space="preserve">и и являющаяся составной частью </w:t>
      </w:r>
      <w:r w:rsidRPr="00C663CD">
        <w:t>модели прецедентов, позволяющей описать систему на концептуальном уровне.</w:t>
      </w:r>
    </w:p>
    <w:p w:rsidR="007F1BE9" w:rsidRPr="00C663CD" w:rsidRDefault="007F1BE9" w:rsidP="007F1BE9">
      <w:pPr>
        <w:pStyle w:val="affb"/>
      </w:pPr>
      <w:r>
        <w:t>Прецедент –</w:t>
      </w:r>
      <w:r w:rsidRPr="007F1BE9">
        <w:t xml:space="preserve"> </w:t>
      </w:r>
      <w:r w:rsidRPr="00C663CD">
        <w:t xml:space="preserve">возможность моделируемой системы (часть ее функциональности), благодаря которой пользователь может получить конкретный, измеримый и нужный ему результат. Прецедент соответствует отдельному сервису системы, определяет один из вариантов ее использования и описывает типичный способ взаимодействия пользователя с системой. Варианты использования обычно применяются для </w:t>
      </w:r>
      <w:r>
        <w:t xml:space="preserve">спецификации внешних требований </w:t>
      </w:r>
      <w:r w:rsidRPr="00C663CD">
        <w:t>к системе.</w:t>
      </w:r>
    </w:p>
    <w:p w:rsidR="007F1BE9" w:rsidRPr="00C663CD" w:rsidRDefault="007F1BE9" w:rsidP="007F1BE9">
      <w:pPr>
        <w:pStyle w:val="affb"/>
      </w:pPr>
      <w:r w:rsidRPr="00C663CD">
        <w:t>Основное назначение диаграммы</w:t>
      </w:r>
      <w:r w:rsidRPr="007F1BE9">
        <w:t xml:space="preserve"> </w:t>
      </w:r>
      <w:r>
        <w:t xml:space="preserve">– </w:t>
      </w:r>
      <w:r w:rsidRPr="00C663CD">
        <w:t>описание функциональности и</w:t>
      </w:r>
      <w:r w:rsidRPr="007F1BE9">
        <w:t xml:space="preserve"> </w:t>
      </w:r>
      <w:r w:rsidRPr="00C663CD">
        <w:t>поведения, позволяющее зака</w:t>
      </w:r>
      <w:r>
        <w:t xml:space="preserve">зчику, конечному пользователю и </w:t>
      </w:r>
      <w:r w:rsidRPr="00C663CD">
        <w:t>разработчику совместно обсуждать проектируемую или существующую систему.</w:t>
      </w:r>
    </w:p>
    <w:p w:rsidR="007F1BE9" w:rsidRDefault="007F1BE9" w:rsidP="007F1BE9">
      <w:pPr>
        <w:pStyle w:val="affb"/>
      </w:pPr>
      <w:r w:rsidRPr="00C663CD">
        <w:t xml:space="preserve">В результате была разработана диаграмма </w:t>
      </w:r>
      <w:r>
        <w:t>ролей</w:t>
      </w:r>
      <w:r w:rsidRPr="00C663CD">
        <w:t>, на которой изображен функционал разрабатываемого программного средства. С ее использованием будет проходить дальне</w:t>
      </w:r>
      <w:r>
        <w:t>йшая разработка веб-приложения (рисунок 3.2).</w:t>
      </w:r>
    </w:p>
    <w:p w:rsidR="00A1117B" w:rsidRDefault="007F1BE9" w:rsidP="007F1BE9">
      <w:pPr>
        <w:pStyle w:val="Image"/>
      </w:pPr>
      <w:r w:rsidRPr="007F1BE9">
        <w:rPr>
          <w:noProof/>
          <w:lang w:val="ru-RU"/>
        </w:rPr>
        <w:drawing>
          <wp:inline distT="0" distB="0" distL="0" distR="0">
            <wp:extent cx="5253487" cy="2130116"/>
            <wp:effectExtent l="0" t="0" r="4445" b="3810"/>
            <wp:docPr id="9" name="Рисунок 9" descr="I:\Учёба\!ДИПЛОМ\Преддипломная Практика\UM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:\Учёба\!ДИПЛОМ\Преддипломная Практика\UML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489" cy="213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2E4" w:rsidRDefault="009F52E4" w:rsidP="00BA7A2B">
      <w:pPr>
        <w:pStyle w:val="aff3"/>
      </w:pPr>
      <w:r>
        <w:t>Рисунок 3.</w:t>
      </w:r>
      <w:r w:rsidR="00BA7A2B">
        <w:t>2</w:t>
      </w:r>
      <w:r>
        <w:t xml:space="preserve"> – </w:t>
      </w:r>
      <w:r w:rsidR="00BA7A2B">
        <w:t xml:space="preserve">Диаграмма </w:t>
      </w:r>
      <w:r w:rsidR="007F1BE9">
        <w:t>ролей</w:t>
      </w:r>
    </w:p>
    <w:p w:rsidR="0021649B" w:rsidRPr="007F1BE9" w:rsidRDefault="0021649B" w:rsidP="0021649B">
      <w:pPr>
        <w:pStyle w:val="affb"/>
      </w:pPr>
      <w:r>
        <w:t>Такая диаграмма полностью раскрывает все возможности всех пользователей с разными правами.</w:t>
      </w:r>
    </w:p>
    <w:p w:rsidR="00A1117B" w:rsidRPr="00C663CD" w:rsidRDefault="00A1117B" w:rsidP="00A1117B">
      <w:pPr>
        <w:pStyle w:val="2"/>
        <w:rPr>
          <w:rFonts w:cs="Times New Roman"/>
        </w:rPr>
      </w:pPr>
      <w:bookmarkStart w:id="65" w:name="_Toc484628481"/>
      <w:bookmarkStart w:id="66" w:name="_Toc484628655"/>
      <w:bookmarkStart w:id="67" w:name="_Toc485210943"/>
      <w:bookmarkStart w:id="68" w:name="_Toc515313092"/>
      <w:r w:rsidRPr="00C663CD">
        <w:rPr>
          <w:rFonts w:cs="Times New Roman"/>
        </w:rPr>
        <w:t>Структура базы данных</w:t>
      </w:r>
      <w:bookmarkEnd w:id="65"/>
      <w:bookmarkEnd w:id="66"/>
      <w:bookmarkEnd w:id="67"/>
      <w:bookmarkEnd w:id="68"/>
    </w:p>
    <w:p w:rsidR="00165DE6" w:rsidRPr="00681D2A" w:rsidRDefault="00165DE6" w:rsidP="00681D2A">
      <w:pPr>
        <w:pStyle w:val="aff5"/>
      </w:pPr>
      <w:r w:rsidRPr="00681D2A">
        <w:t xml:space="preserve">При разработке программного средства, вся информация, которая заполняется пользователями и регистрируется программой должна храниться в </w:t>
      </w:r>
      <w:r w:rsidRPr="00681D2A">
        <w:lastRenderedPageBreak/>
        <w:t>определенных таблицах базы данных. Учитывая эту ситуацию были созданы таблицы базы данных, которые будут включать определенные записи:</w:t>
      </w:r>
    </w:p>
    <w:p w:rsidR="00165DE6" w:rsidRPr="00024D04" w:rsidRDefault="00024D04" w:rsidP="00B5245F">
      <w:pPr>
        <w:pStyle w:val="aa"/>
        <w:numPr>
          <w:ilvl w:val="0"/>
          <w:numId w:val="5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 xml:space="preserve">таблица </w:t>
      </w:r>
      <w:r w:rsidR="00165DE6">
        <w:rPr>
          <w:szCs w:val="28"/>
          <w:lang w:val="en-US"/>
        </w:rPr>
        <w:t>Tasks</w:t>
      </w:r>
      <w:r w:rsidR="00165DE6" w:rsidRPr="00024D04">
        <w:rPr>
          <w:szCs w:val="28"/>
        </w:rPr>
        <w:t xml:space="preserve"> </w:t>
      </w:r>
      <w:r>
        <w:rPr>
          <w:szCs w:val="28"/>
        </w:rPr>
        <w:t>для</w:t>
      </w:r>
      <w:r w:rsidR="00165DE6" w:rsidRPr="00024D04">
        <w:rPr>
          <w:szCs w:val="28"/>
        </w:rPr>
        <w:t xml:space="preserve"> </w:t>
      </w:r>
      <w:r w:rsidR="00165DE6">
        <w:rPr>
          <w:szCs w:val="28"/>
        </w:rPr>
        <w:t>информаци</w:t>
      </w:r>
      <w:r>
        <w:rPr>
          <w:szCs w:val="28"/>
        </w:rPr>
        <w:t>и</w:t>
      </w:r>
      <w:r w:rsidR="00165DE6">
        <w:rPr>
          <w:szCs w:val="28"/>
        </w:rPr>
        <w:t xml:space="preserve"> о заданиях</w:t>
      </w:r>
      <w:r w:rsidR="00165DE6" w:rsidRPr="00024D04">
        <w:rPr>
          <w:szCs w:val="28"/>
        </w:rPr>
        <w:t>;</w:t>
      </w:r>
    </w:p>
    <w:p w:rsidR="00165DE6" w:rsidRPr="00024D04" w:rsidRDefault="00024D04" w:rsidP="00B5245F">
      <w:pPr>
        <w:pStyle w:val="aa"/>
        <w:numPr>
          <w:ilvl w:val="0"/>
          <w:numId w:val="5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 xml:space="preserve">таблица </w:t>
      </w:r>
      <w:r w:rsidR="00165DE6">
        <w:rPr>
          <w:szCs w:val="28"/>
          <w:lang w:val="en-US"/>
        </w:rPr>
        <w:t>Users</w:t>
      </w:r>
      <w:r>
        <w:rPr>
          <w:szCs w:val="28"/>
        </w:rPr>
        <w:t xml:space="preserve"> для</w:t>
      </w:r>
      <w:r w:rsidR="00165DE6">
        <w:rPr>
          <w:szCs w:val="28"/>
        </w:rPr>
        <w:t xml:space="preserve"> </w:t>
      </w:r>
      <w:r>
        <w:rPr>
          <w:szCs w:val="28"/>
        </w:rPr>
        <w:t>информации</w:t>
      </w:r>
      <w:r w:rsidR="00165DE6">
        <w:rPr>
          <w:szCs w:val="28"/>
        </w:rPr>
        <w:t xml:space="preserve"> о пользователях</w:t>
      </w:r>
      <w:r w:rsidR="00165DE6" w:rsidRPr="00024D04">
        <w:rPr>
          <w:szCs w:val="28"/>
        </w:rPr>
        <w:t>;</w:t>
      </w:r>
    </w:p>
    <w:p w:rsidR="00165DE6" w:rsidRDefault="00024D04" w:rsidP="00B5245F">
      <w:pPr>
        <w:pStyle w:val="aa"/>
        <w:numPr>
          <w:ilvl w:val="0"/>
          <w:numId w:val="5"/>
        </w:numPr>
        <w:tabs>
          <w:tab w:val="left" w:pos="993"/>
        </w:tabs>
        <w:ind w:left="0" w:firstLine="709"/>
        <w:rPr>
          <w:szCs w:val="28"/>
        </w:rPr>
      </w:pPr>
      <w:r>
        <w:rPr>
          <w:szCs w:val="28"/>
        </w:rPr>
        <w:t xml:space="preserve">таблица </w:t>
      </w:r>
      <w:r>
        <w:rPr>
          <w:szCs w:val="28"/>
          <w:lang w:val="en-US"/>
        </w:rPr>
        <w:t>WTLs</w:t>
      </w:r>
      <w:r w:rsidRPr="00024D04">
        <w:rPr>
          <w:szCs w:val="28"/>
        </w:rPr>
        <w:t xml:space="preserve"> </w:t>
      </w:r>
      <w:r>
        <w:rPr>
          <w:szCs w:val="28"/>
        </w:rPr>
        <w:t>для</w:t>
      </w:r>
      <w:r w:rsidR="00165DE6">
        <w:rPr>
          <w:szCs w:val="28"/>
        </w:rPr>
        <w:t xml:space="preserve"> информаци</w:t>
      </w:r>
      <w:r>
        <w:rPr>
          <w:szCs w:val="28"/>
        </w:rPr>
        <w:t>и</w:t>
      </w:r>
      <w:r w:rsidR="00165DE6">
        <w:rPr>
          <w:szCs w:val="28"/>
        </w:rPr>
        <w:t xml:space="preserve"> о посещаемости</w:t>
      </w:r>
      <w:r w:rsidR="00A72F92" w:rsidRPr="00024D04">
        <w:rPr>
          <w:szCs w:val="28"/>
        </w:rPr>
        <w:t>.</w:t>
      </w:r>
    </w:p>
    <w:p w:rsidR="00165DE6" w:rsidRDefault="00165DE6" w:rsidP="009F52E4">
      <w:pPr>
        <w:pStyle w:val="affb"/>
      </w:pPr>
      <w:r>
        <w:t>Таблица «</w:t>
      </w:r>
      <w:r>
        <w:rPr>
          <w:lang w:val="en-US"/>
        </w:rPr>
        <w:t>Tasks</w:t>
      </w:r>
      <w:r>
        <w:t xml:space="preserve">» используется </w:t>
      </w:r>
      <w:r w:rsidR="009F52E4">
        <w:t>для хранения данных о заданиях.</w:t>
      </w:r>
    </w:p>
    <w:p w:rsidR="00BF5821" w:rsidRPr="00BF5821" w:rsidRDefault="00BF5821" w:rsidP="009F52E4">
      <w:pPr>
        <w:pStyle w:val="affb"/>
      </w:pPr>
      <w:r>
        <w:t xml:space="preserve">Все таблицы хранятся в базе данных на </w:t>
      </w:r>
      <w:r>
        <w:rPr>
          <w:lang w:val="en-US"/>
        </w:rPr>
        <w:t>Microsoft</w:t>
      </w:r>
      <w:r w:rsidRPr="00BF5821">
        <w:t xml:space="preserve"> </w:t>
      </w:r>
      <w:r>
        <w:rPr>
          <w:lang w:val="en-US"/>
        </w:rPr>
        <w:t>SQL</w:t>
      </w:r>
      <w:r w:rsidRPr="00BF5821">
        <w:t xml:space="preserve"> </w:t>
      </w:r>
      <w:r>
        <w:rPr>
          <w:lang w:val="en-US"/>
        </w:rPr>
        <w:t>Server</w:t>
      </w:r>
      <w:r w:rsidRPr="00BF5821">
        <w:t xml:space="preserve"> 2014,</w:t>
      </w:r>
      <w:r>
        <w:t xml:space="preserve"> что позволяет удаленно и независимо работать с отдельными записями таблиц, или самими таблицами.</w:t>
      </w:r>
    </w:p>
    <w:p w:rsidR="00165DE6" w:rsidRDefault="00165DE6" w:rsidP="00165DE6">
      <w:pPr>
        <w:spacing w:before="240"/>
        <w:ind w:firstLine="0"/>
      </w:pPr>
      <w:r>
        <w:t>Таблица 3.1 – Структура таблицы «</w:t>
      </w:r>
      <w:r>
        <w:rPr>
          <w:lang w:val="en-US"/>
        </w:rPr>
        <w:t>Tasks</w:t>
      </w:r>
      <w:r>
        <w:t>»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3007"/>
        <w:gridCol w:w="3115"/>
        <w:gridCol w:w="3115"/>
      </w:tblGrid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  <w:r w:rsidR="00A555FA"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m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Наименование задания</w:t>
            </w:r>
          </w:p>
        </w:tc>
      </w:tr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E-</w:t>
            </w: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mail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-mail</w:t>
            </w: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Task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Принадлежность</w:t>
            </w:r>
          </w:p>
        </w:tc>
      </w:tr>
      <w:tr w:rsidR="00165DE6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tatus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5DE6" w:rsidRPr="0021649B" w:rsidRDefault="00165DE6" w:rsidP="00165DE6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Статус задания</w:t>
            </w:r>
          </w:p>
        </w:tc>
      </w:tr>
    </w:tbl>
    <w:p w:rsidR="00A1117B" w:rsidRDefault="00A1117B" w:rsidP="00017A7C"/>
    <w:p w:rsidR="007C24D9" w:rsidRDefault="007C24D9" w:rsidP="00A555FA">
      <w:pPr>
        <w:pStyle w:val="affb"/>
      </w:pPr>
      <w:r>
        <w:t>Таблица «</w:t>
      </w:r>
      <w:r>
        <w:rPr>
          <w:lang w:val="en-US"/>
        </w:rPr>
        <w:t>Users</w:t>
      </w:r>
      <w:r>
        <w:t>» будет содержать информацию о данных регистрации каждого из пользователей.</w:t>
      </w:r>
    </w:p>
    <w:p w:rsidR="007C24D9" w:rsidRDefault="007C24D9" w:rsidP="004624A3">
      <w:pPr>
        <w:pStyle w:val="aff7"/>
      </w:pPr>
      <w:r>
        <w:t>Таблица 3.2 – Структура таблицы «</w:t>
      </w:r>
      <w:r>
        <w:rPr>
          <w:lang w:val="en-US"/>
        </w:rPr>
        <w:t>Users</w:t>
      </w:r>
      <w:r>
        <w:t>»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3007"/>
        <w:gridCol w:w="3115"/>
        <w:gridCol w:w="3115"/>
      </w:tblGrid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  <w:r w:rsidR="00A555FA" w:rsidRPr="003A2EF7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m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Имя пользователя</w:t>
            </w:r>
          </w:p>
        </w:tc>
      </w:tr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E-</w:t>
            </w: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mail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-mail</w:t>
            </w: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ssword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Пароль</w:t>
            </w:r>
          </w:p>
        </w:tc>
      </w:tr>
      <w:tr w:rsidR="007C24D9" w:rsidRPr="004624A3" w:rsidTr="00A72F92">
        <w:tc>
          <w:tcPr>
            <w:tcW w:w="3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A2E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3A2EF7" w:rsidRDefault="007C24D9" w:rsidP="00DC2373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3A2EF7">
              <w:rPr>
                <w:rFonts w:ascii="Times New Roman" w:hAnsi="Times New Roman" w:cs="Times New Roman"/>
                <w:sz w:val="28"/>
                <w:szCs w:val="28"/>
              </w:rPr>
              <w:t>Возраст</w:t>
            </w:r>
          </w:p>
        </w:tc>
      </w:tr>
    </w:tbl>
    <w:p w:rsidR="00A555FA" w:rsidRDefault="00A555FA" w:rsidP="00A555FA">
      <w:pPr>
        <w:pStyle w:val="affb"/>
      </w:pPr>
    </w:p>
    <w:p w:rsidR="007C24D9" w:rsidRDefault="007C24D9" w:rsidP="00A555FA">
      <w:pPr>
        <w:pStyle w:val="affb"/>
      </w:pPr>
      <w:r>
        <w:t>Таблица «</w:t>
      </w:r>
      <w:r>
        <w:rPr>
          <w:lang w:val="en-US"/>
        </w:rPr>
        <w:t>WTLs</w:t>
      </w:r>
      <w:r>
        <w:t>» будет содержать информацию о данных посещаемости каждого из пользователей. При авторизации пользователя будет происходить запись и обновление данных.</w:t>
      </w:r>
    </w:p>
    <w:p w:rsidR="007C24D9" w:rsidRDefault="007C24D9" w:rsidP="004624A3">
      <w:pPr>
        <w:pStyle w:val="aff7"/>
      </w:pPr>
      <w:r>
        <w:t>Таблица 3.3 – Структура таблицы «</w:t>
      </w:r>
      <w:r w:rsidR="0013515C">
        <w:rPr>
          <w:lang w:val="en-US"/>
        </w:rPr>
        <w:t>WTLs</w:t>
      </w:r>
      <w:r>
        <w:t>»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4624A3">
            <w:pPr>
              <w:ind w:firstLine="4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D</w:t>
            </w:r>
            <w:r w:rsidR="00A555FA"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m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Имя пользователя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E-</w:t>
            </w: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mail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varchar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-mail</w:t>
            </w: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пользователя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m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tetime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Вошел</w:t>
            </w:r>
            <w:r w:rsidR="00A555FA"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в систему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one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tetime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Вышел</w:t>
            </w:r>
            <w:r w:rsidR="00A555FA" w:rsidRPr="0021649B">
              <w:rPr>
                <w:rFonts w:ascii="Times New Roman" w:hAnsi="Times New Roman" w:cs="Times New Roman"/>
                <w:sz w:val="28"/>
                <w:szCs w:val="28"/>
              </w:rPr>
              <w:t xml:space="preserve"> из системы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SpanH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Время в часах</w:t>
            </w:r>
          </w:p>
        </w:tc>
      </w:tr>
      <w:tr w:rsidR="007C24D9" w:rsidRPr="007C24D9" w:rsidTr="00024D04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SpanM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1649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</w:t>
            </w:r>
            <w:proofErr w:type="spellEnd"/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24D9" w:rsidRPr="0021649B" w:rsidRDefault="007C24D9" w:rsidP="007C24D9">
            <w:pPr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21649B">
              <w:rPr>
                <w:rFonts w:ascii="Times New Roman" w:hAnsi="Times New Roman" w:cs="Times New Roman"/>
                <w:sz w:val="28"/>
                <w:szCs w:val="28"/>
              </w:rPr>
              <w:t>Время в минутах</w:t>
            </w:r>
          </w:p>
        </w:tc>
      </w:tr>
    </w:tbl>
    <w:p w:rsidR="009D4639" w:rsidRDefault="009D4639" w:rsidP="009D4639">
      <w:pPr>
        <w:pStyle w:val="affb"/>
      </w:pPr>
    </w:p>
    <w:p w:rsidR="009D4639" w:rsidRDefault="009D4639" w:rsidP="009D4639">
      <w:pPr>
        <w:pStyle w:val="affb"/>
      </w:pPr>
      <w:r>
        <w:t>После создания таблиц базы данных, можно объединить их в структуру, которая отобразит все связи между таблицами (рисунок 3.3).</w:t>
      </w:r>
    </w:p>
    <w:p w:rsidR="009D4639" w:rsidRDefault="005071E4" w:rsidP="009D4639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lastRenderedPageBreak/>
        <w:drawing>
          <wp:inline distT="0" distB="0" distL="0" distR="0" wp14:anchorId="0870663E" wp14:editId="26954E42">
            <wp:extent cx="4157796" cy="3421118"/>
            <wp:effectExtent l="0" t="0" r="0" b="825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95890" cy="3452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639" w:rsidRDefault="009D4639" w:rsidP="009D4639">
      <w:pPr>
        <w:pStyle w:val="aff3"/>
      </w:pPr>
      <w:r>
        <w:t>Рисунок 3</w:t>
      </w:r>
      <w:r w:rsidRPr="0021649B">
        <w:t xml:space="preserve">.3 – </w:t>
      </w:r>
      <w:r>
        <w:t>Структура базы данных приложения</w:t>
      </w:r>
    </w:p>
    <w:p w:rsidR="009D4639" w:rsidRPr="009D4639" w:rsidRDefault="009D4639" w:rsidP="009D4639">
      <w:pPr>
        <w:pStyle w:val="affb"/>
      </w:pPr>
      <w:r>
        <w:t xml:space="preserve">Все таблицы были созданы на </w:t>
      </w:r>
      <w:r>
        <w:rPr>
          <w:lang w:val="en-US"/>
        </w:rPr>
        <w:t>Microsoft</w:t>
      </w:r>
      <w:r w:rsidRPr="009D4639">
        <w:t xml:space="preserve"> </w:t>
      </w:r>
      <w:r>
        <w:rPr>
          <w:lang w:val="en-US"/>
        </w:rPr>
        <w:t>SQL</w:t>
      </w:r>
      <w:r w:rsidRPr="009D4639">
        <w:t xml:space="preserve"> </w:t>
      </w:r>
      <w:r>
        <w:rPr>
          <w:lang w:val="en-US"/>
        </w:rPr>
        <w:t>Server</w:t>
      </w:r>
      <w:r w:rsidRPr="009D4639">
        <w:t xml:space="preserve"> 2014</w:t>
      </w:r>
      <w:r>
        <w:t>, что позволит работать с базой данных вне зависимости от приложения. Все таблицы соответствуют созданным в приложении классам моделей.</w:t>
      </w:r>
    </w:p>
    <w:p w:rsidR="007C24D9" w:rsidRPr="007C24D9" w:rsidRDefault="007C24D9" w:rsidP="007C24D9">
      <w:pPr>
        <w:pStyle w:val="2"/>
      </w:pPr>
      <w:bookmarkStart w:id="69" w:name="_Toc515313093"/>
      <w:r>
        <w:t>Подключение к базе</w:t>
      </w:r>
      <w:r w:rsidRPr="007C24D9">
        <w:t xml:space="preserve"> данных</w:t>
      </w:r>
      <w:bookmarkEnd w:id="69"/>
    </w:p>
    <w:p w:rsidR="007C24D9" w:rsidRDefault="007C24D9" w:rsidP="00A555FA">
      <w:pPr>
        <w:pStyle w:val="affb"/>
      </w:pPr>
      <w:r>
        <w:t xml:space="preserve">Подключение к базе данных в программе будет происходить посредством технологии </w:t>
      </w:r>
      <w:r>
        <w:rPr>
          <w:lang w:val="en-US"/>
        </w:rPr>
        <w:t>Entity</w:t>
      </w:r>
      <w:r w:rsidRPr="007C24D9">
        <w:t xml:space="preserve"> </w:t>
      </w:r>
      <w:r>
        <w:rPr>
          <w:lang w:val="en-US"/>
        </w:rPr>
        <w:t>Framework</w:t>
      </w:r>
      <w:r>
        <w:t xml:space="preserve">. Эта технология позволяет быстро и удобно получать данные и управлять ими в созданной базе. База данных для приложения уже создана и добавлена в приложение с помощью подхода </w:t>
      </w:r>
      <w:r>
        <w:rPr>
          <w:lang w:val="en-US"/>
        </w:rPr>
        <w:t>Database</w:t>
      </w:r>
      <w:r w:rsidRPr="007C24D9">
        <w:t xml:space="preserve"> </w:t>
      </w:r>
      <w:r>
        <w:rPr>
          <w:lang w:val="en-US"/>
        </w:rPr>
        <w:t>first</w:t>
      </w:r>
      <w:r>
        <w:t>.</w:t>
      </w:r>
    </w:p>
    <w:p w:rsidR="00A555FA" w:rsidRDefault="007C24D9" w:rsidP="00A555FA">
      <w:pPr>
        <w:pStyle w:val="affb"/>
      </w:pPr>
      <w:r>
        <w:t xml:space="preserve">Для реализации данного подхода необходимо добавить в проект компонент «ADO.NET </w:t>
      </w:r>
      <w:proofErr w:type="spellStart"/>
      <w:r>
        <w:t>Entity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 Model». После указания используемых таблиц, будет автоматически создана модель базы данных, соответствующие классы и контекст базы данных.</w:t>
      </w:r>
    </w:p>
    <w:p w:rsidR="00A555FA" w:rsidRPr="00A555FA" w:rsidRDefault="00A555FA" w:rsidP="00A555FA">
      <w:pPr>
        <w:pStyle w:val="affb"/>
      </w:pPr>
      <w:r>
        <w:t xml:space="preserve">Сама база данных будет хранится на </w:t>
      </w:r>
      <w:r>
        <w:rPr>
          <w:lang w:val="en-US"/>
        </w:rPr>
        <w:t>MS</w:t>
      </w:r>
      <w:r w:rsidRPr="00A555FA">
        <w:t xml:space="preserve"> </w:t>
      </w:r>
      <w:r>
        <w:rPr>
          <w:lang w:val="en-US"/>
        </w:rPr>
        <w:t>SQL</w:t>
      </w:r>
      <w:r w:rsidRPr="00A555FA">
        <w:t xml:space="preserve"> </w:t>
      </w:r>
      <w:r>
        <w:rPr>
          <w:lang w:val="en-US"/>
        </w:rPr>
        <w:t>Server</w:t>
      </w:r>
      <w:r w:rsidRPr="00A555FA">
        <w:t xml:space="preserve"> 2014</w:t>
      </w:r>
      <w:r>
        <w:t>, в которую можно войти только под определенным логином и паролем, что обеспечит защиту от несанкционированного доступа.</w:t>
      </w:r>
    </w:p>
    <w:p w:rsidR="00A1117B" w:rsidRPr="00024D04" w:rsidRDefault="007C24D9" w:rsidP="00A555FA">
      <w:pPr>
        <w:pStyle w:val="2"/>
      </w:pPr>
      <w:bookmarkStart w:id="70" w:name="_Toc515313094"/>
      <w:r w:rsidRPr="00024D04">
        <w:t>Главная страница</w:t>
      </w:r>
      <w:r w:rsidR="00024D04" w:rsidRPr="00024D04">
        <w:t xml:space="preserve"> приложения</w:t>
      </w:r>
      <w:bookmarkEnd w:id="70"/>
    </w:p>
    <w:p w:rsidR="007C24D9" w:rsidRDefault="007C24D9" w:rsidP="00A555FA">
      <w:pPr>
        <w:pStyle w:val="affb"/>
      </w:pPr>
      <w:r>
        <w:t xml:space="preserve">Главная страница приложения содержит в себе данные о </w:t>
      </w:r>
      <w:r w:rsidR="00367B2D">
        <w:t>посещаемости</w:t>
      </w:r>
      <w:r>
        <w:t xml:space="preserve"> пользователей, однако, чтобы ее увидеть, необходимо сперва зарегистрироваться или авторизоваться в приложении (рисунок 3.</w:t>
      </w:r>
      <w:r w:rsidR="009D4639">
        <w:t>4</w:t>
      </w:r>
      <w:r>
        <w:t>).</w:t>
      </w:r>
      <w:r w:rsidR="00453682">
        <w:t xml:space="preserve"> Функционал на странице тоже доступен только авторизованным пользователям. Ограничение доступа сделано для того, чтобы никто, кроме </w:t>
      </w:r>
      <w:r w:rsidR="00367B2D">
        <w:t>пользователей с правами администратора</w:t>
      </w:r>
      <w:r w:rsidR="00453682">
        <w:t xml:space="preserve"> пользователей не смог получить доступ к </w:t>
      </w:r>
      <w:r w:rsidR="00367B2D">
        <w:t>информации о посещаемости сотрудников</w:t>
      </w:r>
      <w:r w:rsidR="00453682">
        <w:t>.</w:t>
      </w:r>
    </w:p>
    <w:p w:rsidR="007C24D9" w:rsidRDefault="00367B2D" w:rsidP="00DC2373">
      <w:pPr>
        <w:pStyle w:val="Image"/>
      </w:pPr>
      <w:r>
        <w:rPr>
          <w:noProof/>
          <w:lang w:val="ru-RU"/>
        </w:rPr>
        <w:lastRenderedPageBreak/>
        <w:drawing>
          <wp:inline distT="0" distB="0" distL="0" distR="0">
            <wp:extent cx="2727749" cy="5095238"/>
            <wp:effectExtent l="0" t="254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738596" cy="5115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4D9" w:rsidRDefault="007C24D9" w:rsidP="00BA7A2B">
      <w:pPr>
        <w:pStyle w:val="aff3"/>
      </w:pPr>
      <w:r>
        <w:t>Рисунок 3</w:t>
      </w:r>
      <w:r w:rsidRPr="0021649B">
        <w:t>.</w:t>
      </w:r>
      <w:r w:rsidR="009D4639">
        <w:t>4</w:t>
      </w:r>
      <w:r w:rsidRPr="0021649B">
        <w:t xml:space="preserve"> – </w:t>
      </w:r>
      <w:r w:rsidR="00367B2D">
        <w:t>Экранная копия главной страницы</w:t>
      </w:r>
    </w:p>
    <w:p w:rsidR="009D4639" w:rsidRDefault="009D4639" w:rsidP="009D4639">
      <w:pPr>
        <w:pStyle w:val="affb"/>
      </w:pPr>
      <w:r>
        <w:t xml:space="preserve">Данная страница использует контроллер </w:t>
      </w:r>
      <w:proofErr w:type="spellStart"/>
      <w:r>
        <w:rPr>
          <w:lang w:val="en-US"/>
        </w:rPr>
        <w:t>HomeController</w:t>
      </w:r>
      <w:proofErr w:type="spellEnd"/>
      <w:r>
        <w:t>.</w:t>
      </w:r>
      <w:r w:rsidR="00A11290">
        <w:t xml:space="preserve"> </w:t>
      </w:r>
      <w:r>
        <w:t xml:space="preserve">Сам контроллер реализован с использованием методов для работы с заданиями, каждый метод несет отдельный функционал. </w:t>
      </w:r>
    </w:p>
    <w:p w:rsidR="009D4639" w:rsidRDefault="009D4639" w:rsidP="009D4639">
      <w:pPr>
        <w:pStyle w:val="affb"/>
      </w:pPr>
      <w:r>
        <w:t xml:space="preserve">Метод </w:t>
      </w:r>
      <w:r>
        <w:rPr>
          <w:lang w:val="en-US"/>
        </w:rPr>
        <w:t>Add</w:t>
      </w:r>
      <w:r>
        <w:t xml:space="preserve"> позволяет администратору создавать новые задачи для сотрудников, тем самым создавая занятость. </w:t>
      </w:r>
    </w:p>
    <w:p w:rsidR="009D4639" w:rsidRDefault="009D4639" w:rsidP="009D4639">
      <w:pPr>
        <w:pStyle w:val="affb"/>
      </w:pPr>
      <w:r>
        <w:t xml:space="preserve">Метод </w:t>
      </w:r>
      <w:proofErr w:type="spellStart"/>
      <w:r>
        <w:rPr>
          <w:lang w:val="en-US"/>
        </w:rPr>
        <w:t>EditTask</w:t>
      </w:r>
      <w:proofErr w:type="spellEnd"/>
      <w:r>
        <w:t xml:space="preserve"> позволяет пользователям менять статус выполнения задания, а администратору редактировать условия. </w:t>
      </w:r>
    </w:p>
    <w:p w:rsidR="009D4639" w:rsidRPr="009D4639" w:rsidRDefault="009D4639" w:rsidP="009D4639">
      <w:pPr>
        <w:pStyle w:val="affb"/>
      </w:pPr>
      <w:r>
        <w:t xml:space="preserve">Метод </w:t>
      </w:r>
      <w:r>
        <w:rPr>
          <w:lang w:val="en-US"/>
        </w:rPr>
        <w:t>Delete</w:t>
      </w:r>
      <w:r w:rsidRPr="009D4639">
        <w:t xml:space="preserve"> </w:t>
      </w:r>
      <w:r>
        <w:t>позволит удалить уже завершенные задания.</w:t>
      </w:r>
    </w:p>
    <w:p w:rsidR="00F46E06" w:rsidRDefault="00F46E06" w:rsidP="00A555FA">
      <w:pPr>
        <w:pStyle w:val="affb"/>
      </w:pPr>
      <w:r>
        <w:t>При добавлении нового задания у нас создается объект базы данных, в котором идет добавление новой записи. При редактировании задания, сперва происходит проверка на уже существующие записи, что позволит произвести поиск данных для обновления (рисунок 3.</w:t>
      </w:r>
      <w:r w:rsidR="009D4639">
        <w:t>5</w:t>
      </w:r>
      <w:r>
        <w:t>).</w:t>
      </w:r>
    </w:p>
    <w:p w:rsidR="00F46E06" w:rsidRDefault="00F46E06" w:rsidP="00F46E06">
      <w:pPr>
        <w:pStyle w:val="Image"/>
      </w:pPr>
      <w:r>
        <w:rPr>
          <w:noProof/>
          <w:lang w:val="ru-RU"/>
        </w:rPr>
        <w:drawing>
          <wp:inline distT="0" distB="0" distL="0" distR="0" wp14:anchorId="5624AD08" wp14:editId="5240641E">
            <wp:extent cx="4943475" cy="2518783"/>
            <wp:effectExtent l="0" t="0" r="0" b="0"/>
            <wp:docPr id="7455" name="Рисунок 7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01203" cy="2548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E06" w:rsidRDefault="00F46E06" w:rsidP="00F46E06">
      <w:pPr>
        <w:pStyle w:val="aff3"/>
      </w:pPr>
      <w:r>
        <w:t>Рисунок 3</w:t>
      </w:r>
      <w:r w:rsidRPr="0021649B">
        <w:t>.</w:t>
      </w:r>
      <w:r w:rsidR="009D4639">
        <w:t>5</w:t>
      </w:r>
      <w:r w:rsidRPr="0021649B">
        <w:t xml:space="preserve"> – </w:t>
      </w:r>
      <w:r>
        <w:t>Функционал работы с заданиями сотрудников</w:t>
      </w:r>
    </w:p>
    <w:p w:rsidR="007C24D9" w:rsidRDefault="007C24D9" w:rsidP="00A555FA">
      <w:pPr>
        <w:pStyle w:val="affb"/>
        <w:rPr>
          <w:szCs w:val="20"/>
        </w:rPr>
      </w:pPr>
      <w:r>
        <w:t>Для реализации данной страницы была построена таблица с не которым функционалом для пользователей (рисунок 3.</w:t>
      </w:r>
      <w:r w:rsidR="009D4639">
        <w:t>6</w:t>
      </w:r>
      <w:r>
        <w:t>).</w:t>
      </w:r>
      <w:r w:rsidR="009D4639">
        <w:t xml:space="preserve"> Вывод результата на странице </w:t>
      </w:r>
      <w:r w:rsidR="009D4639">
        <w:lastRenderedPageBreak/>
        <w:t>реализовано с помощью таблицы и модели данных, которая создавалась для работы с данными в таблице на сервере.</w:t>
      </w:r>
    </w:p>
    <w:p w:rsidR="007C24D9" w:rsidRDefault="007C24D9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>
            <wp:extent cx="5055079" cy="2105617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548" cy="2110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4D9" w:rsidRDefault="007B7F03" w:rsidP="00BA7A2B">
      <w:pPr>
        <w:pStyle w:val="aff3"/>
      </w:pPr>
      <w:r>
        <w:t>Рисунок 3.</w:t>
      </w:r>
      <w:r w:rsidR="009D4639">
        <w:t>6</w:t>
      </w:r>
      <w:r>
        <w:t xml:space="preserve"> – Код страницы</w:t>
      </w:r>
      <w:r w:rsidR="0021649B">
        <w:t xml:space="preserve"> с заданиями сотрудников</w:t>
      </w:r>
    </w:p>
    <w:p w:rsidR="009D4639" w:rsidRPr="009D4639" w:rsidRDefault="009D4639" w:rsidP="0021649B">
      <w:pPr>
        <w:pStyle w:val="affb"/>
      </w:pPr>
      <w:r>
        <w:t xml:space="preserve">При использовании </w:t>
      </w:r>
      <w:r>
        <w:rPr>
          <w:lang w:val="en-US"/>
        </w:rPr>
        <w:t>User</w:t>
      </w:r>
      <w:r w:rsidRPr="009D4639">
        <w:t>.</w:t>
      </w:r>
      <w:r>
        <w:rPr>
          <w:lang w:val="en-US"/>
        </w:rPr>
        <w:t>Identity</w:t>
      </w:r>
      <w:r>
        <w:t xml:space="preserve"> мы ограничиваем возможность доступа к странице неавторизованным пользователям, или пользователям с ограниченным доступом.</w:t>
      </w:r>
      <w:r w:rsidR="00A11290" w:rsidRPr="00A11290">
        <w:t xml:space="preserve"> </w:t>
      </w:r>
      <w:r w:rsidR="00A11290">
        <w:t xml:space="preserve">Исходный код контроллера для работы с заданиями представлен в приложении </w:t>
      </w:r>
      <w:r w:rsidR="0050420B">
        <w:t>Б</w:t>
      </w:r>
      <w:r w:rsidR="00A11290">
        <w:t>.</w:t>
      </w:r>
    </w:p>
    <w:p w:rsidR="0021649B" w:rsidRDefault="0021649B" w:rsidP="0021649B">
      <w:pPr>
        <w:pStyle w:val="affb"/>
      </w:pPr>
      <w:r>
        <w:t>Данная страница создана таким образом, чтобы обычный незарегистрированный пользователь не смог получить доступ к данным на этой странице. Также каждый пользователь имеет право изменять статус только своего задания.</w:t>
      </w:r>
      <w:r w:rsidR="00AD0F0C">
        <w:t xml:space="preserve"> Данные о заданиях хранятся в таблице базы данных.</w:t>
      </w:r>
    </w:p>
    <w:p w:rsidR="007C24D9" w:rsidRDefault="007C24D9" w:rsidP="007B7F03">
      <w:pPr>
        <w:pStyle w:val="2"/>
      </w:pPr>
      <w:bookmarkStart w:id="71" w:name="_Toc515313095"/>
      <w:r>
        <w:t>Авторизация пользователя</w:t>
      </w:r>
      <w:bookmarkEnd w:id="71"/>
    </w:p>
    <w:p w:rsidR="007C24D9" w:rsidRDefault="007C24D9" w:rsidP="00A555FA">
      <w:pPr>
        <w:pStyle w:val="affb"/>
      </w:pPr>
      <w:r>
        <w:t>Авторизация пользователя содержит поля для ввода почтового адреса и пароль, который он задавал при рег</w:t>
      </w:r>
      <w:r w:rsidR="00DC2373">
        <w:t>истрации в приложении (рисунок 3.</w:t>
      </w:r>
      <w:r w:rsidR="009D4639">
        <w:t>7</w:t>
      </w:r>
      <w:r>
        <w:t>)</w:t>
      </w:r>
      <w:r w:rsidR="00A72F92">
        <w:t>.</w:t>
      </w:r>
    </w:p>
    <w:p w:rsidR="007C24D9" w:rsidRDefault="00367B2D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0AEDFC6B" wp14:editId="6D84CDBE">
            <wp:extent cx="4457700" cy="2949590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79342" cy="296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4D9" w:rsidRDefault="00DC2373" w:rsidP="00BA7A2B">
      <w:pPr>
        <w:pStyle w:val="aff3"/>
      </w:pPr>
      <w:r>
        <w:t>Рисунок 3.</w:t>
      </w:r>
      <w:r w:rsidR="009D4639">
        <w:t>7</w:t>
      </w:r>
      <w:r w:rsidR="007C24D9">
        <w:t xml:space="preserve"> </w:t>
      </w:r>
      <w:r w:rsidR="007C24D9" w:rsidRPr="00AD0F0C">
        <w:t>– Авторизация</w:t>
      </w:r>
      <w:r w:rsidR="0021649B" w:rsidRPr="00AD0F0C">
        <w:t xml:space="preserve"> пользователя</w:t>
      </w:r>
      <w:r w:rsidR="00AD0F0C">
        <w:t xml:space="preserve"> в системе</w:t>
      </w:r>
    </w:p>
    <w:p w:rsidR="007C24D9" w:rsidRDefault="007C24D9" w:rsidP="00A555FA">
      <w:pPr>
        <w:pStyle w:val="affb"/>
      </w:pPr>
      <w:r>
        <w:lastRenderedPageBreak/>
        <w:t>Сама же страница содержит код</w:t>
      </w:r>
      <w:r w:rsidR="00DC2373">
        <w:t xml:space="preserve"> для ввода двух полей</w:t>
      </w:r>
      <w:r w:rsidR="00AD0F0C">
        <w:t>: имени пользователя и пароля. При вводе неверных данных пользователь получит информацию о неверно введенных данных</w:t>
      </w:r>
      <w:r w:rsidR="00DC2373">
        <w:t xml:space="preserve"> (рисунок 3.</w:t>
      </w:r>
      <w:r w:rsidR="009D4639">
        <w:t>8</w:t>
      </w:r>
      <w:r>
        <w:t>)</w:t>
      </w:r>
      <w:r w:rsidR="00A72F92">
        <w:t>.</w:t>
      </w:r>
    </w:p>
    <w:p w:rsidR="007C24D9" w:rsidRPr="00AD0F0C" w:rsidRDefault="007C24D9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ru-RU"/>
        </w:rPr>
      </w:pPr>
      <w:r>
        <w:rPr>
          <w:noProof/>
          <w:lang w:val="ru-RU"/>
        </w:rPr>
        <w:drawing>
          <wp:inline distT="0" distB="0" distL="0" distR="0">
            <wp:extent cx="4390846" cy="2265536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994" cy="2274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4D9" w:rsidRDefault="00DC2373" w:rsidP="00BA7A2B">
      <w:pPr>
        <w:pStyle w:val="aff3"/>
      </w:pPr>
      <w:r>
        <w:t>Рисунок 3.</w:t>
      </w:r>
      <w:r w:rsidR="009D4639">
        <w:t>8</w:t>
      </w:r>
      <w:r w:rsidR="007B7F03">
        <w:t xml:space="preserve"> – </w:t>
      </w:r>
      <w:r w:rsidR="00AD0F0C">
        <w:t>Разметка</w:t>
      </w:r>
      <w:r w:rsidR="007B7F03">
        <w:t xml:space="preserve"> авторизации</w:t>
      </w:r>
      <w:r w:rsidR="00AD0F0C">
        <w:t xml:space="preserve"> в системе</w:t>
      </w:r>
    </w:p>
    <w:p w:rsidR="00AD0F0C" w:rsidRDefault="00AD0F0C" w:rsidP="00AD0F0C">
      <w:pPr>
        <w:pStyle w:val="affb"/>
      </w:pPr>
      <w:r>
        <w:t>Авторизация содержит сообщения, которые отобразятся в случае неверных данных. Также для удобства пользователя тут содержится кнопка регистрации.</w:t>
      </w:r>
      <w:r w:rsidR="00A11290">
        <w:t xml:space="preserve"> Исходный код контроллера с авторизацией представлен в приложении </w:t>
      </w:r>
      <w:r w:rsidR="0050420B">
        <w:t>А</w:t>
      </w:r>
      <w:r w:rsidR="00A11290">
        <w:t>.</w:t>
      </w:r>
    </w:p>
    <w:p w:rsidR="00017A7C" w:rsidRDefault="00DC2373" w:rsidP="00A555FA">
      <w:pPr>
        <w:pStyle w:val="2"/>
      </w:pPr>
      <w:bookmarkStart w:id="72" w:name="_Toc515313096"/>
      <w:r>
        <w:t>Регистрация пользователя</w:t>
      </w:r>
      <w:bookmarkEnd w:id="72"/>
    </w:p>
    <w:p w:rsidR="00DC2373" w:rsidRDefault="00DC2373" w:rsidP="00A555FA">
      <w:pPr>
        <w:pStyle w:val="affb"/>
      </w:pPr>
      <w:r>
        <w:t>Регистрация пользователя выглядит примерно так же, как и авторизация, за исключением некоторых новых полей для ввода (рисунок 3.</w:t>
      </w:r>
      <w:r w:rsidR="009D4639">
        <w:t>9</w:t>
      </w:r>
      <w:r>
        <w:t>)</w:t>
      </w:r>
      <w:r w:rsidR="00A72F92">
        <w:t>.</w:t>
      </w:r>
    </w:p>
    <w:p w:rsidR="00DC2373" w:rsidRDefault="00EA7BFB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0FB25550" wp14:editId="46A1118B">
            <wp:extent cx="5065961" cy="3457575"/>
            <wp:effectExtent l="0" t="0" r="1905" b="0"/>
            <wp:docPr id="7293" name="Рисунок 7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84283" cy="347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73" w:rsidRDefault="00DC2373" w:rsidP="00BA7A2B">
      <w:pPr>
        <w:pStyle w:val="aff3"/>
      </w:pPr>
      <w:r>
        <w:t>Рисунок 3.</w:t>
      </w:r>
      <w:r w:rsidR="009D4639">
        <w:t>9</w:t>
      </w:r>
      <w:r>
        <w:t xml:space="preserve"> – </w:t>
      </w:r>
      <w:r w:rsidRPr="00AD0F0C">
        <w:t>Регистрация</w:t>
      </w:r>
      <w:r w:rsidR="00AD0F0C">
        <w:t xml:space="preserve"> пользователя в системе</w:t>
      </w:r>
    </w:p>
    <w:p w:rsidR="00DC2373" w:rsidRDefault="00DC2373" w:rsidP="00A555FA">
      <w:pPr>
        <w:pStyle w:val="affb"/>
      </w:pPr>
      <w:r>
        <w:lastRenderedPageBreak/>
        <w:t>Исходный код регистрации содержит валидацию вводимы</w:t>
      </w:r>
      <w:r w:rsidR="00C66CFD">
        <w:t>х значений для каждого из полей. Это позволяет предупредить пользователей, если они вводят некорректные данные в заполняемы поля для регистрации в системе (</w:t>
      </w:r>
      <w:r>
        <w:t>рисунок 3.</w:t>
      </w:r>
      <w:r w:rsidR="009D4639">
        <w:t>10</w:t>
      </w:r>
      <w:r>
        <w:t>)</w:t>
      </w:r>
      <w:r w:rsidR="002D4701">
        <w:t>.</w:t>
      </w:r>
    </w:p>
    <w:p w:rsidR="00DC2373" w:rsidRPr="00C66CFD" w:rsidRDefault="00523070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04BF15A8" wp14:editId="24546688">
            <wp:extent cx="4891177" cy="3233489"/>
            <wp:effectExtent l="0" t="0" r="5080" b="5080"/>
            <wp:docPr id="7453" name="Рисунок 7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00669" cy="3239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73" w:rsidRDefault="00DC2373" w:rsidP="00BA7A2B">
      <w:pPr>
        <w:pStyle w:val="aff3"/>
      </w:pPr>
      <w:r>
        <w:t>Рисунок 3.</w:t>
      </w:r>
      <w:r w:rsidR="009D4639">
        <w:t>10</w:t>
      </w:r>
      <w:r>
        <w:t xml:space="preserve"> – </w:t>
      </w:r>
      <w:r w:rsidR="00523070">
        <w:t xml:space="preserve">Исходный код </w:t>
      </w:r>
      <w:r>
        <w:t>регистрации</w:t>
      </w:r>
      <w:r w:rsidR="00523070">
        <w:t xml:space="preserve"> пользователя</w:t>
      </w:r>
    </w:p>
    <w:p w:rsidR="00AD0F0C" w:rsidRDefault="00523070" w:rsidP="00AD0F0C">
      <w:pPr>
        <w:pStyle w:val="affb"/>
      </w:pPr>
      <w:r>
        <w:t>Данный метод в контроллере сохраняет введенные данные с полей в таблицу нашей базы данных, при этом учитывает время регистрации, потому что после регистрации будет происходить авторизация в системе, а это позволяет начать регистрировать начало рабочего времени. Разметка страницы регистрации представлена на рисунке 3.</w:t>
      </w:r>
      <w:r w:rsidR="00F46E06">
        <w:t>1</w:t>
      </w:r>
      <w:r w:rsidR="009D4639">
        <w:t>1</w:t>
      </w:r>
      <w:r>
        <w:t>.</w:t>
      </w:r>
    </w:p>
    <w:p w:rsidR="00523070" w:rsidRDefault="00523070" w:rsidP="00523070">
      <w:pPr>
        <w:pStyle w:val="Image"/>
      </w:pPr>
      <w:r>
        <w:rPr>
          <w:noProof/>
          <w:lang w:val="ru-RU"/>
        </w:rPr>
        <w:drawing>
          <wp:inline distT="0" distB="0" distL="0" distR="0" wp14:anchorId="58BF4FFC" wp14:editId="43332F57">
            <wp:extent cx="5141343" cy="1875681"/>
            <wp:effectExtent l="0" t="0" r="2540" b="0"/>
            <wp:docPr id="7454" name="Рисунок 7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65169" cy="188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070" w:rsidRDefault="00523070" w:rsidP="00523070">
      <w:pPr>
        <w:pStyle w:val="aff3"/>
      </w:pPr>
      <w:r>
        <w:t>Рисунок 3.</w:t>
      </w:r>
      <w:r w:rsidR="00F46E06">
        <w:t>1</w:t>
      </w:r>
      <w:r w:rsidR="009D4639">
        <w:t>1</w:t>
      </w:r>
      <w:r>
        <w:t xml:space="preserve"> – Разметка страницы регистрации</w:t>
      </w:r>
    </w:p>
    <w:p w:rsidR="00523070" w:rsidRDefault="00523070" w:rsidP="00523070">
      <w:pPr>
        <w:pStyle w:val="affb"/>
      </w:pPr>
      <w:r>
        <w:t>Страница регистрации содержит поля для ввода данных пользователя с проверкой для оповещения о неверно введенных данных.</w:t>
      </w:r>
      <w:r w:rsidR="00A11290" w:rsidRPr="00A11290">
        <w:t xml:space="preserve"> </w:t>
      </w:r>
      <w:r w:rsidR="00A11290">
        <w:t>Исходный код контроллера с регистрацией представлен в приложении Ж.</w:t>
      </w:r>
    </w:p>
    <w:p w:rsidR="007C24D9" w:rsidRDefault="00024D04" w:rsidP="004624A3">
      <w:pPr>
        <w:pStyle w:val="2"/>
      </w:pPr>
      <w:bookmarkStart w:id="73" w:name="_Toc515313097"/>
      <w:r>
        <w:lastRenderedPageBreak/>
        <w:t>Страница создания новых опросов</w:t>
      </w:r>
      <w:bookmarkEnd w:id="73"/>
    </w:p>
    <w:p w:rsidR="00DC2373" w:rsidRDefault="00DC2373" w:rsidP="00A555FA">
      <w:pPr>
        <w:pStyle w:val="affb"/>
      </w:pPr>
      <w:r>
        <w:t>Каждый пользователь после регистрации в программе должен пройти определенный опрос, который содержит некоторое количество вопросов, которые может создавать администратор приложения (рисунок 3.</w:t>
      </w:r>
      <w:r w:rsidR="00523070">
        <w:t>1</w:t>
      </w:r>
      <w:r w:rsidR="009D4639">
        <w:t>2</w:t>
      </w:r>
      <w:r>
        <w:t>)</w:t>
      </w:r>
      <w:r w:rsidR="002D4701">
        <w:t>.</w:t>
      </w:r>
    </w:p>
    <w:p w:rsidR="00DC2373" w:rsidRDefault="00DC2373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DC2373">
        <w:rPr>
          <w:noProof/>
          <w:lang w:val="ru-RU"/>
        </w:rPr>
        <w:drawing>
          <wp:inline distT="0" distB="0" distL="0" distR="0">
            <wp:extent cx="6376376" cy="20383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2840" cy="2053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373" w:rsidRDefault="00A555FA" w:rsidP="00BA7A2B">
      <w:pPr>
        <w:pStyle w:val="aff3"/>
      </w:pPr>
      <w:r>
        <w:t>Рисунок 3.</w:t>
      </w:r>
      <w:r w:rsidR="00523070">
        <w:t>1</w:t>
      </w:r>
      <w:r w:rsidR="009D4639">
        <w:t>2</w:t>
      </w:r>
      <w:r>
        <w:t xml:space="preserve"> – Страница опроса</w:t>
      </w:r>
    </w:p>
    <w:p w:rsidR="00DC2373" w:rsidRDefault="00DC2373" w:rsidP="004F260F">
      <w:r>
        <w:t>Количество создаваемых вопросов неограничено, что дает возможность собрать полную информацию о сотрудниках</w:t>
      </w:r>
      <w:r w:rsidR="00BF5821">
        <w:t xml:space="preserve">. Сами вопросы могут иметь различное количество вариантов ответа, но минимальное количество равно двум. </w:t>
      </w:r>
      <w:r w:rsidR="004F260F">
        <w:t xml:space="preserve"> Максимально количество вариантов ответа администратор выбирает сам, но не более 9, это позволит обезопасить создание бесконечного количества вариантов ответа. </w:t>
      </w:r>
      <w:r w:rsidR="00BF5821">
        <w:t>При вводе менее двух вариантов ответа, пользователь получит предупреждение о необходимости заполнения полей</w:t>
      </w:r>
      <w:r>
        <w:t xml:space="preserve"> (рисунок 3.1</w:t>
      </w:r>
      <w:r w:rsidR="009D4639">
        <w:t>3</w:t>
      </w:r>
      <w:r>
        <w:t>)</w:t>
      </w:r>
      <w:r w:rsidR="002D4701">
        <w:t>.</w:t>
      </w:r>
    </w:p>
    <w:p w:rsidR="00DC2373" w:rsidRDefault="005D1979" w:rsidP="00BA7A2B">
      <w:pPr>
        <w:pStyle w:val="Image"/>
      </w:pPr>
      <w:r>
        <w:rPr>
          <w:noProof/>
          <w:lang w:val="ru-RU"/>
        </w:rPr>
        <w:drawing>
          <wp:inline distT="0" distB="0" distL="0" distR="0" wp14:anchorId="7595F365" wp14:editId="05DB3DC7">
            <wp:extent cx="6386495" cy="3505200"/>
            <wp:effectExtent l="0" t="0" r="0" b="0"/>
            <wp:docPr id="7456" name="Рисунок 7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419522" cy="3523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73" w:rsidRDefault="00DC2373" w:rsidP="00BA7A2B">
      <w:pPr>
        <w:pStyle w:val="aff3"/>
      </w:pPr>
      <w:r>
        <w:t>Рисунок 3.1</w:t>
      </w:r>
      <w:r w:rsidR="009D4639">
        <w:t>3</w:t>
      </w:r>
      <w:r>
        <w:t xml:space="preserve"> – </w:t>
      </w:r>
      <w:r w:rsidR="005D1979">
        <w:t>Создание нового опроса</w:t>
      </w:r>
      <w:r w:rsidR="00EA7BFB">
        <w:t xml:space="preserve"> </w:t>
      </w:r>
      <w:r w:rsidR="005D1979">
        <w:t>для пользователей</w:t>
      </w:r>
    </w:p>
    <w:p w:rsidR="00DC2373" w:rsidRDefault="00A11290" w:rsidP="004624A3">
      <w:r>
        <w:lastRenderedPageBreak/>
        <w:t>Файл с кодом</w:t>
      </w:r>
      <w:r w:rsidR="00DC2373">
        <w:t xml:space="preserve"> для создания определенного вопроса содержит созданные поля для самого вопроса и для некоторого количе</w:t>
      </w:r>
      <w:r w:rsidR="004624A3">
        <w:t>ства вариантов ответа</w:t>
      </w:r>
      <w:r w:rsidR="00FB0211">
        <w:t>.</w:t>
      </w:r>
      <w:r>
        <w:t xml:space="preserve"> </w:t>
      </w:r>
      <w:r w:rsidR="004624A3">
        <w:t>(рисунок 3.1</w:t>
      </w:r>
      <w:r w:rsidR="009D4639">
        <w:t>4</w:t>
      </w:r>
      <w:r w:rsidR="00DC2373">
        <w:t>)</w:t>
      </w:r>
      <w:r w:rsidR="002D4701">
        <w:t>.</w:t>
      </w:r>
      <w:r>
        <w:t xml:space="preserve"> Исходный код контроллера для работы с заданиями представлен в приложении </w:t>
      </w:r>
      <w:r w:rsidR="0050420B">
        <w:t>Г</w:t>
      </w:r>
    </w:p>
    <w:p w:rsidR="00DC2373" w:rsidRPr="00A11290" w:rsidRDefault="00FB0211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AB4EF95" wp14:editId="7F93BA36">
            <wp:extent cx="6153150" cy="4065310"/>
            <wp:effectExtent l="0" t="0" r="0" b="0"/>
            <wp:docPr id="7228" name="Рисунок 7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54925" cy="4066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373" w:rsidRDefault="004624A3" w:rsidP="004624A3">
      <w:pPr>
        <w:pStyle w:val="aff3"/>
      </w:pPr>
      <w:r w:rsidRPr="004624A3">
        <w:t>Рисунок 3.1</w:t>
      </w:r>
      <w:r w:rsidR="009D4639">
        <w:t>4</w:t>
      </w:r>
      <w:r w:rsidR="00DC2373" w:rsidRPr="004624A3">
        <w:t xml:space="preserve"> – Исходный код создания вопроса</w:t>
      </w:r>
    </w:p>
    <w:p w:rsidR="002A22EF" w:rsidRDefault="002A22EF" w:rsidP="002A22EF">
      <w:pPr>
        <w:pStyle w:val="affb"/>
      </w:pPr>
      <w:r>
        <w:t xml:space="preserve">При открытии страницы по созданию опроса нам предлагает ввести данные вопроса и его вариантов ответа. Для этого в файле </w:t>
      </w:r>
      <w:r w:rsidR="00523070">
        <w:t>мы программно создаем поля для ввода, указывая определенные ограничения и валидацию для обязательного заполнения двух вариантов ответа (рисунок 3.1</w:t>
      </w:r>
      <w:r w:rsidR="009D4639">
        <w:t>5</w:t>
      </w:r>
      <w:r w:rsidR="00523070">
        <w:t>).</w:t>
      </w:r>
    </w:p>
    <w:p w:rsidR="00523070" w:rsidRDefault="00523070" w:rsidP="00523070">
      <w:pPr>
        <w:pStyle w:val="Image"/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294EB555" wp14:editId="701C1F25">
            <wp:extent cx="3743864" cy="2167121"/>
            <wp:effectExtent l="0" t="0" r="0" b="5080"/>
            <wp:docPr id="7448" name="Рисунок 7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70404" cy="2182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070" w:rsidRPr="00523070" w:rsidRDefault="00523070" w:rsidP="00523070">
      <w:pPr>
        <w:pStyle w:val="Image"/>
        <w:rPr>
          <w:lang w:val="ru-RU"/>
        </w:rPr>
      </w:pPr>
      <w:r>
        <w:rPr>
          <w:lang w:val="ru-RU"/>
        </w:rPr>
        <w:t>Рисунок 3.1</w:t>
      </w:r>
      <w:r w:rsidR="009D4639">
        <w:rPr>
          <w:lang w:val="ru-RU"/>
        </w:rPr>
        <w:t>5</w:t>
      </w:r>
      <w:r>
        <w:rPr>
          <w:lang w:val="ru-RU"/>
        </w:rPr>
        <w:t xml:space="preserve"> – Код создания нового вопроса</w:t>
      </w:r>
    </w:p>
    <w:p w:rsidR="002A22EF" w:rsidRDefault="002A22EF" w:rsidP="002A22EF">
      <w:pPr>
        <w:pStyle w:val="affb"/>
      </w:pPr>
      <w:r>
        <w:lastRenderedPageBreak/>
        <w:t>Сами вопросы хранятся в файле базы данных, для того, чтобы все варианты ответов для каждого из пользователей были сохранены и отображены при повторном запуске приложения.</w:t>
      </w:r>
      <w:r w:rsidR="00F46E06" w:rsidRPr="00F46E06">
        <w:t xml:space="preserve"> </w:t>
      </w:r>
      <w:r w:rsidR="00F46E06">
        <w:t>Для работы с базо</w:t>
      </w:r>
      <w:r w:rsidR="009D4639">
        <w:t>й</w:t>
      </w:r>
      <w:r w:rsidR="00F46E06">
        <w:t xml:space="preserve"> данных были созданы модели, на основе которых и строится сама база (рисунок 3.1</w:t>
      </w:r>
      <w:r w:rsidR="009D4639">
        <w:t>6</w:t>
      </w:r>
      <w:r w:rsidR="00F46E06">
        <w:t>).</w:t>
      </w:r>
    </w:p>
    <w:p w:rsidR="00F46E06" w:rsidRDefault="00F46E06" w:rsidP="00F46E06">
      <w:pPr>
        <w:pStyle w:val="Image"/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32A0F807" wp14:editId="66710391">
            <wp:extent cx="3485072" cy="1782240"/>
            <wp:effectExtent l="0" t="0" r="127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94652" cy="1787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E06" w:rsidRPr="00F46E06" w:rsidRDefault="00F46E06" w:rsidP="00F46E06">
      <w:pPr>
        <w:pStyle w:val="Image"/>
        <w:rPr>
          <w:lang w:val="ru-RU"/>
        </w:rPr>
      </w:pPr>
      <w:r>
        <w:rPr>
          <w:lang w:val="ru-RU"/>
        </w:rPr>
        <w:t>Рисунок 3.1</w:t>
      </w:r>
      <w:r w:rsidR="009D4639">
        <w:rPr>
          <w:lang w:val="ru-RU"/>
        </w:rPr>
        <w:t>6</w:t>
      </w:r>
      <w:r>
        <w:rPr>
          <w:lang w:val="ru-RU"/>
        </w:rPr>
        <w:t xml:space="preserve"> – Модель данных создаваемого вопроса</w:t>
      </w:r>
    </w:p>
    <w:p w:rsidR="00F46E06" w:rsidRDefault="00F46E06" w:rsidP="00F46E06">
      <w:pPr>
        <w:pStyle w:val="affb"/>
      </w:pPr>
      <w:r>
        <w:t>Все поля, которые создаются на сервере БД в таблице, будут аналогичны тем, что указаны в модели данных. Это позволит напрямую соединять приложение с базой.</w:t>
      </w:r>
      <w:r w:rsidR="00A11290" w:rsidRPr="00A11290">
        <w:t xml:space="preserve"> </w:t>
      </w:r>
      <w:r w:rsidR="00A11290">
        <w:t>Исходный код контроллера для работы опросами предс</w:t>
      </w:r>
      <w:r w:rsidR="0050420B">
        <w:t>тавлен в приложении В</w:t>
      </w:r>
      <w:r w:rsidR="00A11290">
        <w:t>.</w:t>
      </w:r>
    </w:p>
    <w:p w:rsidR="007C24D9" w:rsidRDefault="004624A3" w:rsidP="007C24D9">
      <w:pPr>
        <w:pStyle w:val="2"/>
      </w:pPr>
      <w:bookmarkStart w:id="74" w:name="_Toc515313098"/>
      <w:r>
        <w:t>Учет рабочего времени сотрудников</w:t>
      </w:r>
      <w:bookmarkEnd w:id="74"/>
    </w:p>
    <w:p w:rsidR="004624A3" w:rsidRDefault="004624A3" w:rsidP="00A555FA">
      <w:pPr>
        <w:pStyle w:val="affb"/>
      </w:pPr>
      <w:r>
        <w:t>Для обычного пользователя данная функция не доступна, т.к. только руководитель обязан контролировать такие данные (рисунок 3.1</w:t>
      </w:r>
      <w:r w:rsidR="009D4639">
        <w:t>7</w:t>
      </w:r>
      <w:r>
        <w:t>)</w:t>
      </w:r>
      <w:r w:rsidR="002D4701">
        <w:t>.</w:t>
      </w:r>
    </w:p>
    <w:p w:rsidR="004624A3" w:rsidRDefault="004624A3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>
            <wp:extent cx="5038725" cy="2912681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113" cy="2948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4A3" w:rsidRDefault="004624A3" w:rsidP="004624A3">
      <w:pPr>
        <w:pStyle w:val="aff3"/>
      </w:pPr>
      <w:r>
        <w:t>Рисунок 3.1</w:t>
      </w:r>
      <w:r w:rsidR="009D4639">
        <w:t>7</w:t>
      </w:r>
      <w:r>
        <w:t xml:space="preserve"> – Учет рабочего времени сотрудников</w:t>
      </w:r>
    </w:p>
    <w:p w:rsidR="004624A3" w:rsidRDefault="004624A3" w:rsidP="00A555FA">
      <w:pPr>
        <w:pStyle w:val="affb"/>
      </w:pPr>
      <w:r>
        <w:t>Данный скриншот показывает, что данные о посещаемости сохраняются в таблицу базы данных и на основе этой таблицы у нас строится график посещаемости для каждого пользователя за текущий день.</w:t>
      </w:r>
    </w:p>
    <w:p w:rsidR="004624A3" w:rsidRDefault="004624A3" w:rsidP="00A555FA">
      <w:pPr>
        <w:pStyle w:val="affb"/>
      </w:pPr>
      <w:r>
        <w:lastRenderedPageBreak/>
        <w:t xml:space="preserve">Исходный код для построения такого графика содержит </w:t>
      </w:r>
      <w:r>
        <w:rPr>
          <w:lang w:val="en-US"/>
        </w:rPr>
        <w:t>JS</w:t>
      </w:r>
      <w:r>
        <w:t>, в который передаются данные из таблицы (рисунок 3.1</w:t>
      </w:r>
      <w:r w:rsidR="009D4639">
        <w:t>8</w:t>
      </w:r>
      <w:r>
        <w:t>)</w:t>
      </w:r>
      <w:r w:rsidR="00A72F92">
        <w:t>.</w:t>
      </w:r>
    </w:p>
    <w:p w:rsidR="004624A3" w:rsidRDefault="004624A3" w:rsidP="00A555F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>
            <wp:extent cx="4610100" cy="221186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6155" cy="2224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4A3" w:rsidRDefault="004624A3" w:rsidP="004624A3">
      <w:pPr>
        <w:pStyle w:val="aff3"/>
      </w:pPr>
      <w:r>
        <w:t>Рисунок 3.</w:t>
      </w:r>
      <w:r w:rsidRPr="002A22EF">
        <w:t>1</w:t>
      </w:r>
      <w:r w:rsidR="009D4639">
        <w:t xml:space="preserve">8 </w:t>
      </w:r>
      <w:r w:rsidRPr="002A22EF">
        <w:t>– Построение графика</w:t>
      </w:r>
      <w:r w:rsidR="002A22EF">
        <w:t xml:space="preserve"> посещаемости сотрудников</w:t>
      </w:r>
    </w:p>
    <w:p w:rsidR="002A22EF" w:rsidRDefault="002A22EF" w:rsidP="00A555FA">
      <w:pPr>
        <w:pStyle w:val="affb"/>
      </w:pPr>
      <w:r>
        <w:t>В скрипт мы передаем имя и время в часах и минутах, при этом учитываем, чтобы минуты сбрасывались при достижении значения 60, но при этом значение часа будет увеличиваться на единицу. График будет содержать имя каждого пользователя и его посещаемость за текущий день.</w:t>
      </w:r>
    </w:p>
    <w:p w:rsidR="004624A3" w:rsidRDefault="004624A3" w:rsidP="00A555FA">
      <w:pPr>
        <w:pStyle w:val="affb"/>
      </w:pPr>
      <w:r>
        <w:t>График можно создавать любого вида, от обычного линейного графика, до диаграммы.</w:t>
      </w:r>
      <w:r w:rsidR="0080295D">
        <w:t xml:space="preserve"> На рисунке 19 показана схема</w:t>
      </w:r>
      <w:r w:rsidR="0050420B">
        <w:t xml:space="preserve"> работы приложения.</w:t>
      </w:r>
    </w:p>
    <w:p w:rsidR="0080295D" w:rsidRDefault="0080295D" w:rsidP="0080295D">
      <w:pPr>
        <w:pStyle w:val="Image"/>
      </w:pPr>
      <w:r>
        <w:rPr>
          <w:noProof/>
          <w:lang w:val="ru-RU"/>
        </w:rPr>
        <w:drawing>
          <wp:inline distT="0" distB="0" distL="0" distR="0" wp14:anchorId="4C8C3A72" wp14:editId="6EF4D608">
            <wp:extent cx="4076700" cy="3410451"/>
            <wp:effectExtent l="0" t="0" r="0" b="0"/>
            <wp:docPr id="7291" name="Рисунок 7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16762" cy="3443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95D" w:rsidRDefault="0080295D" w:rsidP="0080295D">
      <w:pPr>
        <w:pStyle w:val="aff3"/>
      </w:pPr>
      <w:r>
        <w:t>Рисунок 3.</w:t>
      </w:r>
      <w:r w:rsidRPr="002A22EF">
        <w:t>1</w:t>
      </w:r>
      <w:r>
        <w:t xml:space="preserve">9 </w:t>
      </w:r>
      <w:r w:rsidRPr="002A22EF">
        <w:t xml:space="preserve">– </w:t>
      </w:r>
      <w:r>
        <w:t>Схема работы приложения</w:t>
      </w:r>
    </w:p>
    <w:p w:rsidR="0080295D" w:rsidRPr="0080295D" w:rsidRDefault="0080295D" w:rsidP="00A555FA">
      <w:pPr>
        <w:pStyle w:val="affb"/>
      </w:pPr>
      <w:r>
        <w:t xml:space="preserve">В итоге получили веб-приложение, которое будет работать по определенной схеме благодаря использованию паттерна </w:t>
      </w:r>
      <w:r>
        <w:rPr>
          <w:lang w:val="en-US"/>
        </w:rPr>
        <w:t>MVC</w:t>
      </w:r>
      <w:r w:rsidRPr="0080295D">
        <w:t>5.</w:t>
      </w:r>
    </w:p>
    <w:p w:rsidR="004624A3" w:rsidRDefault="004624A3" w:rsidP="004624A3">
      <w:pPr>
        <w:pStyle w:val="2"/>
      </w:pPr>
      <w:bookmarkStart w:id="75" w:name="_Toc515313099"/>
      <w:r>
        <w:lastRenderedPageBreak/>
        <w:t>Публикация веб-приложения на веб-сервер</w:t>
      </w:r>
      <w:bookmarkEnd w:id="75"/>
    </w:p>
    <w:p w:rsidR="00FB0211" w:rsidRPr="00FB0211" w:rsidRDefault="00FB0211" w:rsidP="00FB0211">
      <w:pPr>
        <w:pStyle w:val="affb"/>
      </w:pPr>
      <w:r w:rsidRPr="00FB0211">
        <w:t xml:space="preserve">Традиционно </w:t>
      </w:r>
      <w:r w:rsidR="00367B2D" w:rsidRPr="00367B2D">
        <w:t>somee.com</w:t>
      </w:r>
      <w:r w:rsidR="00367B2D">
        <w:t xml:space="preserve"> </w:t>
      </w:r>
      <w:r w:rsidRPr="00FB0211">
        <w:t xml:space="preserve">применялся для развертывания веб-приложений. Для </w:t>
      </w:r>
      <w:proofErr w:type="spellStart"/>
      <w:r w:rsidRPr="00FB0211">
        <w:t>хостирования</w:t>
      </w:r>
      <w:proofErr w:type="spellEnd"/>
      <w:r w:rsidRPr="00FB0211">
        <w:t xml:space="preserve"> веб-приложений ASP.NET также может применяться IIS, только в отличие от предыдущих версий ASP.NET теперь его роль будет сводиться к прокси-серверу. </w:t>
      </w:r>
      <w:proofErr w:type="spellStart"/>
      <w:r w:rsidRPr="00FB0211">
        <w:t>Хостирование</w:t>
      </w:r>
      <w:proofErr w:type="spellEnd"/>
      <w:r w:rsidRPr="00FB0211">
        <w:t xml:space="preserve"> приложений ASP.NET на </w:t>
      </w:r>
      <w:r w:rsidR="00EA7BFB" w:rsidRPr="00EA7BFB">
        <w:t>somee.com</w:t>
      </w:r>
      <w:r w:rsidRPr="00FB0211">
        <w:t xml:space="preserve"> происходит с </w:t>
      </w:r>
      <w:r w:rsidR="00EA7BFB">
        <w:t>после регистрации аккаунта на сайте и ввода первичной информации о приложении</w:t>
      </w:r>
      <w:r w:rsidRPr="00FB0211">
        <w:t xml:space="preserve">, </w:t>
      </w:r>
      <w:r w:rsidR="00EA7BFB">
        <w:t xml:space="preserve">которое в свою очередь будет опубликовано через </w:t>
      </w:r>
      <w:r w:rsidR="00EA7BFB">
        <w:rPr>
          <w:lang w:val="en-US"/>
        </w:rPr>
        <w:t>VS</w:t>
      </w:r>
      <w:r w:rsidR="00EA7BFB" w:rsidRPr="00EA7BFB">
        <w:t>2015</w:t>
      </w:r>
      <w:r w:rsidRPr="00FB0211">
        <w:t xml:space="preserve">. </w:t>
      </w:r>
      <w:r w:rsidR="00EA7BFB">
        <w:t xml:space="preserve">Публикация через </w:t>
      </w:r>
      <w:r w:rsidR="00EA7BFB">
        <w:rPr>
          <w:lang w:val="en-US"/>
        </w:rPr>
        <w:t>VS</w:t>
      </w:r>
      <w:r w:rsidR="00EA7BFB" w:rsidRPr="00EA7BFB">
        <w:t>2015</w:t>
      </w:r>
      <w:r w:rsidR="00EA7BFB">
        <w:t xml:space="preserve"> позволит опубликовать приложение на удаленный сервер, указав регистрационные данные и данные для публикации</w:t>
      </w:r>
      <w:r w:rsidRPr="00FB0211">
        <w:t>.</w:t>
      </w:r>
    </w:p>
    <w:p w:rsidR="004624A3" w:rsidRDefault="004624A3" w:rsidP="00A72F92">
      <w:pPr>
        <w:pStyle w:val="affb"/>
      </w:pPr>
      <w:r>
        <w:t>После завершения создания приложения оно должно быть опубликовано на сервере, чтобы все пользователи смогли получить доступ. Д</w:t>
      </w:r>
      <w:r w:rsidR="00367B2D">
        <w:t xml:space="preserve">ля публикации будет использован бесплатный сервер </w:t>
      </w:r>
      <w:proofErr w:type="spellStart"/>
      <w:r w:rsidR="00367B2D" w:rsidRPr="00367B2D">
        <w:rPr>
          <w:lang w:val="en-US"/>
        </w:rPr>
        <w:t>somee</w:t>
      </w:r>
      <w:proofErr w:type="spellEnd"/>
      <w:r w:rsidR="00367B2D" w:rsidRPr="00367B2D">
        <w:t>.</w:t>
      </w:r>
      <w:r w:rsidR="00367B2D" w:rsidRPr="00367B2D">
        <w:rPr>
          <w:lang w:val="en-US"/>
        </w:rPr>
        <w:t>com</w:t>
      </w:r>
      <w:r>
        <w:t xml:space="preserve"> </w:t>
      </w:r>
      <w:r w:rsidR="00156981">
        <w:t>(рисунок 3.</w:t>
      </w:r>
      <w:r w:rsidR="0050420B">
        <w:t>20</w:t>
      </w:r>
      <w:r>
        <w:t>)</w:t>
      </w:r>
      <w:r w:rsidR="00A72F92">
        <w:t>.</w:t>
      </w:r>
    </w:p>
    <w:p w:rsidR="004624A3" w:rsidRPr="00367B2D" w:rsidRDefault="00EA7BFB" w:rsidP="00EA7BFB">
      <w:pPr>
        <w:pStyle w:val="Image"/>
        <w:rPr>
          <w:lang w:val="ru-RU"/>
        </w:rPr>
      </w:pPr>
      <w:r w:rsidRPr="00EA7BFB">
        <w:rPr>
          <w:noProof/>
          <w:lang w:val="ru-RU"/>
        </w:rPr>
        <w:drawing>
          <wp:inline distT="0" distB="0" distL="0" distR="0" wp14:anchorId="081E0ED6" wp14:editId="47E3CFE1">
            <wp:extent cx="5610225" cy="2424668"/>
            <wp:effectExtent l="0" t="0" r="0" b="0"/>
            <wp:docPr id="7292" name="Рисунок 7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19368" cy="24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24A3" w:rsidRPr="00EA7BFB" w:rsidRDefault="00156981" w:rsidP="004624A3">
      <w:pPr>
        <w:pStyle w:val="aff3"/>
      </w:pPr>
      <w:r>
        <w:t>Рисунок 3.</w:t>
      </w:r>
      <w:r w:rsidR="0050420B">
        <w:t>20</w:t>
      </w:r>
      <w:r w:rsidR="004624A3">
        <w:t xml:space="preserve"> – </w:t>
      </w:r>
      <w:r w:rsidR="00EA7BFB">
        <w:t xml:space="preserve">Публикация на сервер </w:t>
      </w:r>
      <w:r w:rsidR="00EA7BFB" w:rsidRPr="00EA7BFB">
        <w:t>somee.com</w:t>
      </w:r>
    </w:p>
    <w:p w:rsidR="004624A3" w:rsidRDefault="004624A3" w:rsidP="00FD6500">
      <w:pPr>
        <w:pStyle w:val="affb"/>
      </w:pPr>
      <w:r>
        <w:t>После публикации приложение будет доступно пользователям по локальной сети по соответствующему адресу, который был получен после публикации на сервере.</w:t>
      </w:r>
    </w:p>
    <w:p w:rsidR="0050420B" w:rsidRDefault="0050420B" w:rsidP="00FD6500">
      <w:pPr>
        <w:pStyle w:val="affb"/>
      </w:pPr>
      <w:r>
        <w:t>Такой способ настройки приложения позволяет быстро развернуть программное средство на одном сервере, для того, чтобы каждый пользователь смог подключиться к нему со своего рабочего компьютера.</w:t>
      </w:r>
    </w:p>
    <w:p w:rsidR="00BA7A2B" w:rsidRDefault="00BA7A2B" w:rsidP="00BA7A2B">
      <w:pPr>
        <w:pStyle w:val="2"/>
      </w:pPr>
      <w:bookmarkStart w:id="76" w:name="_Toc515313100"/>
      <w:r>
        <w:t>Вывод по разделу</w:t>
      </w:r>
      <w:bookmarkEnd w:id="76"/>
    </w:p>
    <w:p w:rsidR="00BA7A2B" w:rsidRDefault="00BA7A2B" w:rsidP="00FD6500">
      <w:pPr>
        <w:pStyle w:val="affb"/>
        <w:rPr>
          <w:szCs w:val="20"/>
        </w:rPr>
      </w:pPr>
      <w:r>
        <w:rPr>
          <w:szCs w:val="20"/>
        </w:rPr>
        <w:t xml:space="preserve">Данный раздел содержит все этапы моделирования и разработки приложения. В результате было разработано </w:t>
      </w:r>
      <w:r>
        <w:rPr>
          <w:szCs w:val="20"/>
          <w:lang w:val="en-US"/>
        </w:rPr>
        <w:t>web</w:t>
      </w:r>
      <w:r>
        <w:rPr>
          <w:szCs w:val="20"/>
        </w:rPr>
        <w:t>-приложение, которое позволяет собирать информацию о сотрудниках и проводить некоторый анализ на основе собранной информации. Сравнивая с рассматриваемыми аналогами данное приложение отличается повышенной скоростью работы. Это приложение не нужно устанавливать на все рабочие компьютеры, достаточно развернуть его на сервере.</w:t>
      </w:r>
    </w:p>
    <w:p w:rsidR="00FD6500" w:rsidRPr="001B3FF1" w:rsidRDefault="00BA7A2B" w:rsidP="001B3FF1">
      <w:pPr>
        <w:pStyle w:val="affb"/>
        <w:rPr>
          <w:szCs w:val="20"/>
        </w:rPr>
      </w:pPr>
      <w:r>
        <w:rPr>
          <w:szCs w:val="20"/>
        </w:rPr>
        <w:t xml:space="preserve">Приложение легко расширяется и дополняется новыми возможностями и функционалом благодаря паттерну </w:t>
      </w:r>
      <w:r>
        <w:rPr>
          <w:szCs w:val="20"/>
          <w:lang w:val="en-US"/>
        </w:rPr>
        <w:t>MVC</w:t>
      </w:r>
      <w:r w:rsidRPr="00BA7A2B">
        <w:rPr>
          <w:szCs w:val="20"/>
        </w:rPr>
        <w:t>.</w:t>
      </w:r>
      <w:bookmarkStart w:id="77" w:name="_Toc484628500"/>
      <w:bookmarkStart w:id="78" w:name="_Toc484628674"/>
      <w:bookmarkStart w:id="79" w:name="_Toc485210961"/>
    </w:p>
    <w:p w:rsidR="00FD6500" w:rsidRPr="00504DDC" w:rsidRDefault="00FD6500" w:rsidP="00FD6500">
      <w:pPr>
        <w:ind w:firstLine="0"/>
        <w:sectPr w:rsidR="00FD6500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</w:p>
    <w:p w:rsidR="00156981" w:rsidRPr="00C30428" w:rsidRDefault="002D3E39" w:rsidP="00156981">
      <w:pPr>
        <w:pStyle w:val="1"/>
        <w:rPr>
          <w:rFonts w:cs="Times New Roman"/>
        </w:rPr>
      </w:pPr>
      <w:bookmarkStart w:id="80" w:name="_Toc515313101"/>
      <w:r w:rsidRPr="00C30428">
        <w:rPr>
          <w:rFonts w:cs="Times New Roman"/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9C28DC2" wp14:editId="47C51834">
                <wp:simplePos x="0" y="0"/>
                <wp:positionH relativeFrom="column">
                  <wp:posOffset>-152400</wp:posOffset>
                </wp:positionH>
                <wp:positionV relativeFrom="paragraph">
                  <wp:posOffset>-369570</wp:posOffset>
                </wp:positionV>
                <wp:extent cx="6623685" cy="9874250"/>
                <wp:effectExtent l="0" t="0" r="24765" b="31750"/>
                <wp:wrapNone/>
                <wp:docPr id="7236" name="Группа 7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3685" cy="9874250"/>
                          <a:chOff x="0" y="0"/>
                          <a:chExt cx="6623685" cy="9874250"/>
                        </a:xfrm>
                      </wpg:grpSpPr>
                      <wpg:grpSp>
                        <wpg:cNvPr id="7237" name="Группа 723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3685" cy="9874250"/>
                            <a:chOff x="0" y="0"/>
                            <a:chExt cx="20000" cy="20000"/>
                          </a:xfrm>
                        </wpg:grpSpPr>
                        <wps:wsp>
                          <wps:cNvPr id="7238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9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0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1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2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3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4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5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6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7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8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49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0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1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2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3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4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2D3E39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34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5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2D3E3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</w:t>
                                </w:r>
                                <w:r>
                                  <w:rPr>
                                    <w:i/>
                                    <w:w w:val="110"/>
                                  </w:rPr>
                                  <w:t>4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>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56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7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8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9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60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61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262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63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2D3E39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64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7265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66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2D3E39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67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7268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69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70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271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72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2D3E39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73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7274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2D3E3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275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2D3E3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2D3E3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7276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77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475"/>
                              <a:ext cx="6292" cy="1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8790B" w:rsidRDefault="000F21DF" w:rsidP="002D3E39">
                                <w:pPr>
                                  <w:pStyle w:val="aff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Руководство пользователя и тестирование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78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79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0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1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82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2D3E3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83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3461F3" w:rsidRDefault="000F21DF" w:rsidP="002D3E39">
                                <w:pPr>
                                  <w:ind w:firstLine="0"/>
                                  <w:jc w:val="center"/>
                                  <w:rPr>
                                    <w:i/>
                                    <w:sz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84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5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6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2D3E39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2D3E3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7287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795520" y="9189720"/>
                            <a:ext cx="3429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2D3E39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C28DC2" id="Группа 7236" o:spid="_x0000_s1336" style="position:absolute;left:0;text-align:left;margin-left:-12pt;margin-top:-29.1pt;width:521.55pt;height:777.5pt;z-index:251661824" coordsize="66236,98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">
                <v:group id="Группа 7237" o:spid="_x0000_s1337" style="position:absolute;width:66236;height:9874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+vac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jqb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D69pxgAAAN0A&#10;AAAPAAAAAAAAAAAAAAAAAKoCAABkcnMvZG93bnJldi54bWxQSwUGAAAAAAQABAD6AAAAnQMAAAAA&#10;">
                  <v:rect id="Rectangle 649" o:spid="_x0000_s133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HEGMIA&#10;AADdAAAADwAAAGRycy9kb3ducmV2LnhtbERPzYrCMBC+C/sOYYS92VQFXbtGqYLgSbTrAwzNbFts&#10;Jt0mtl2f3hwEjx/f/3o7mFp01LrKsoJpFIMgzq2uuFBw/TlMvkA4j6yxtkwK/snBdvMxWmOibc8X&#10;6jJfiBDCLkEFpfdNIqXLSzLoItsQB+7XtgZ9gG0hdYt9CDe1nMXxQhqsODSU2NC+pPyW3Y2Cmx+6&#10;U1pkj8Pqulvl513a3/9SpT7HQ/oNwtPg3+KX+6gVLGfzMDe8CU9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IcQYwgAAAN0AAAAPAAAAAAAAAAAAAAAAAJgCAABkcnMvZG93&#10;bnJldi54bWxQSwUGAAAAAAQABAD1AAAAhwMAAAAA&#10;" filled="f" strokeweight="2pt"/>
                  <v:line id="Line 650" o:spid="_x0000_s1339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/HK8MAAADdAAAADwAAAGRycy9kb3ducmV2LnhtbESPzarCMBSE9xd8h3AEd9dUxb9qFBEq&#10;7sTqxt2xObbF5qQ0UevbG+HCXQ4z8w2zXLemEk9qXGlZwaAfgSDOrC45V3A+Jb8zEM4ja6wsk4I3&#10;OVivOj9LjLV98ZGeqc9FgLCLUUHhfR1L6bKCDLq+rYmDd7ONQR9kk0vd4CvATSWHUTSRBksOCwXW&#10;tC0ou6cPo+B+OY+T3WGrT1W60dc88ZfrTSvV67abBQhPrf8P/7X3WsF0OJrD9014AnL1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fxyvDAAAA3QAAAA8AAAAAAAAAAAAA&#10;AAAAoQIAAGRycy9kb3ducmV2LnhtbFBLBQYAAAAABAAEAPkAAACRAwAAAAA=&#10;" strokeweight="2pt"/>
                  <v:line id="Line 651" o:spid="_x0000_s1340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Mdy74AAADdAAAADwAAAGRycy9kb3ducmV2LnhtbERPuwrCMBTdBf8hXMFNU8UX1SgiVNzE&#10;6uJ2ba5tsbkpTdT692YQHA/nvdq0phIvalxpWcFoGIEgzqwuOVdwOSeDBQjnkTVWlknBhxxs1t3O&#10;CmNt33yiV+pzEULYxaig8L6OpXRZQQbd0NbEgbvbxqAPsMmlbvAdwk0lx1E0kwZLDg0F1rQrKHuk&#10;T6Pgcb1Mk/1xp89VutW3PPHX210r1e+12yUIT63/i3/ug1YwH0/C/vAmPAG5/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Yx3LvgAAAN0AAAAPAAAAAAAAAAAAAAAAAKEC&#10;AABkcnMvZG93bnJldi54bWxQSwUGAAAAAAQABAD5AAAAjAMAAAAA&#10;" strokeweight="2pt"/>
                  <v:line id="Line 652" o:spid="_x0000_s1341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+4UMQAAADdAAAADwAAAGRycy9kb3ducmV2LnhtbESPT4vCMBTE74LfITxhb5oqqy7dRhGh&#10;y97E1ou3Z/P6B5uX0mS1++2NIHgcZuY3TLIdTCtu1LvGsoL5LAJBXFjdcKXglKfTLxDOI2tsLZOC&#10;f3Kw3YxHCcba3vlIt8xXIkDYxaig9r6LpXRFTQbdzHbEwSttb9AH2VdS93gPcNPKRRStpMGGw0KN&#10;He1rKq7Zn1FwPZ+W6c9hr/M22+lLlfrzpdRKfUyG3TcIT4N/h1/tX61gvficw/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L7hQxAAAAN0AAAAPAAAAAAAAAAAA&#10;AAAAAKECAABkcnMvZG93bnJldi54bWxQSwUGAAAAAAQABAD5AAAAkgMAAAAA&#10;" strokeweight="2pt"/>
                  <v:line id="Line 653" o:spid="_x0000_s1342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0mJ8UAAADdAAAADwAAAGRycy9kb3ducmV2LnhtbESPQWvCQBSE7wX/w/KE3pqNoa0Ss4oI&#10;EW+l0Utuz+wzCcm+DdlV47/vFgo9DjPzDZNtJ9OLO42utaxgEcUgiCurW64VnE/52wqE88gae8uk&#10;4EkOtpvZS4aptg/+pnvhaxEg7FJU0Hg/pFK6qiGDLrIDcfCudjTogxxrqUd8BLjpZRLHn9Jgy2Gh&#10;wYH2DVVdcTMKuvL8kR++9vrUFzt9qXNfXq5aqdf5tFuD8DT5//Bf+6gVLJP3BH7fhCc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0mJ8UAAADdAAAADwAAAAAAAAAA&#10;AAAAAAChAgAAZHJzL2Rvd25yZXYueG1sUEsFBgAAAAAEAAQA+QAAAJMDAAAAAA==&#10;" strokeweight="2pt"/>
                  <v:line id="Line 654" o:spid="_x0000_s1343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GDvMMAAADdAAAADwAAAGRycy9kb3ducmV2LnhtbESPzarCMBSE9xd8h3AEd9fUf6lGEaHi&#10;Tqxu3B2bY1tsTkoTtb69ES7c5TAz3zDLdWsq8aTGlZYVDPoRCOLM6pJzBedT8jsH4TyyxsoyKXiT&#10;g/Wq87PEWNsXH+mZ+lwECLsYFRTe17GULivIoOvbmjh4N9sY9EE2udQNvgLcVHIYRVNpsOSwUGBN&#10;24Kye/owCu6X8yTZHbb6VKUbfc0Tf7netFK9brtZgPDU+v/wX3uvFcyG4xF834QnIF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xg7zDAAAA3QAAAA8AAAAAAAAAAAAA&#10;AAAAoQIAAGRycy9kb3ducmV2LnhtbFBLBQYAAAAABAAEAPkAAACRAwAAAAA=&#10;" strokeweight="2pt"/>
                  <v:line id="Line 655" o:spid="_x0000_s1344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gbyMUAAADdAAAADwAAAGRycy9kb3ducmV2LnhtbESPzWrDMBCE74G+g9hAb4mckCbFtRJC&#10;wKW3UscX3zbW+odYK2Optvv2VaGQ4zAz3zDJaTadGGlwrWUFm3UEgri0uuVaQX5NV68gnEfW2Fkm&#10;BT/k4HR8WiQYazvxF42Zr0WAsItRQeN9H0vpyoYMurXtiYNX2cGgD3KopR5wCnDTyW0U7aXBlsNC&#10;gz1dGirv2bdRcC/yl/T986KvXXbWtzr1xa3SSj0v5/MbCE+zf4T/2x9awWG728Hfm/AE5PE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gbyMUAAADdAAAADwAAAAAAAAAA&#10;AAAAAAChAgAAZHJzL2Rvd25yZXYueG1sUEsFBgAAAAAEAAQA+QAAAJMDAAAAAA==&#10;" strokeweight="2pt"/>
                  <v:line id="Line 656" o:spid="_x0000_s1345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S+U8MAAADdAAAADwAAAGRycy9kb3ducmV2LnhtbESPzarCMBSE94LvEI7gTlPFP6pRRKi4&#10;u9zWjbtjc2yLzUlpota3NxcuuBxm5htms+tMLZ7Uusqygsk4AkGcW11xoeCcJaMVCOeRNdaWScGb&#10;HOy2/d4GY21f/EvP1BciQNjFqKD0vomldHlJBt3YNsTBu9nWoA+yLaRu8RXgppbTKFpIgxWHhRIb&#10;OpSU39OHUXC/nOfJ8eegszrd62uR+Mv1ppUaDrr9GoSnzn/D/+2TVrCczubw9yY8Ab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UvlPDAAAA3QAAAA8AAAAAAAAAAAAA&#10;AAAAoQIAAGRycy9kb3ducmV2LnhtbFBLBQYAAAAABAAEAPkAAACRAwAAAAA=&#10;" strokeweight="2pt"/>
                  <v:line id="Line 657" o:spid="_x0000_s1346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NGzsYAAADdAAAADwAAAGRycy9kb3ducmV2LnhtbESP3WoCMRSE7wt9h3AK3mlWEW23Rin+&#10;gNIL0fYBjpvTzdbNyZJEXX36RhB6OczMN8xk1tpanMmHyrGCfi8DQVw4XXGp4Ptr1X0FESKyxtox&#10;KbhSgNn0+WmCuXYX3tF5H0uRIBxyVGBibHIpQ2HIYui5hjh5P85bjEn6UmqPlwS3tRxk2UharDgt&#10;GGxobqg47k9WwcYfPo/9W2nkgTd+WW8Xb8H+KtV5aT/eQURq43/40V5rBePBcAT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DRs7GAAAA3QAAAA8AAAAAAAAA&#10;AAAAAAAAoQIAAGRycy9kb3ducmV2LnhtbFBLBQYAAAAABAAEAPkAAACUAwAAAAA=&#10;" strokeweight="1pt"/>
                  <v:line id="Line 658" o:spid="_x0000_s1347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/jVcUAAADdAAAADwAAAGRycy9kb3ducmV2LnhtbESP3WoCMRSE7wu+QzhC7zSrlKqrUaQ/&#10;UPGiVH2A4+a4Wd2cLEmqW5/eCEIvh5n5hpktWluLM/lQOVYw6GcgiAunKy4V7LafvTGIEJE11o5J&#10;wR8FWMw7TzPMtbvwD503sRQJwiFHBSbGJpcyFIYshr5riJN3cN5iTNKXUnu8JLit5TDLXqXFitOC&#10;wYbeDBWnza9VsPL79WlwLY3c88p/1N/vk2CPSj132+UURKQ2/ocf7S+tYDR8Gc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/jVcUAAADdAAAADwAAAAAAAAAA&#10;AAAAAAChAgAAZHJzL2Rvd25yZXYueG1sUEsFBgAAAAAEAAQA+QAAAJMDAAAAAA==&#10;" strokeweight="1pt"/>
                  <v:rect id="Rectangle 659" o:spid="_x0000_s1348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nyu8EA&#10;AADdAAAADwAAAGRycy9kb3ducmV2LnhtbERPz2uDMBS+D/o/hFfYrcaW0jpnLFIQdp1bYceHeVM3&#10;82KT1Lr/fjkMdvz4fhenxYxiJucHywq2SQqCuLV64E7B+1u9yUD4gKxxtEwKfsjDqVw9FJhre+dX&#10;mpvQiRjCPkcFfQhTLqVvezLoEzsRR+7TOoMhQtdJ7fAew80od2l6kAYHjg09TnTuqf1ubkZBVX0t&#10;l2vzhLWXWeoOeq+76kOpx/VSPYMItIR/8Z/7RSs47vZxbnwTn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8rv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349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XIMQA&#10;AADdAAAADwAAAGRycy9kb3ducmV2LnhtbESPQWvCQBSE7wX/w/KE3upGCTaJrhIKglfTCj0+sq9J&#10;NPs23V1N+u/dQqHHYWa+Ybb7yfTiTs53lhUsFwkI4trqjhsFH++HlwyED8gae8uk4Ic87Hezpy0W&#10;2o58onsVGhEh7AtU0IYwFFL6uiWDfmEH4uh9WWcwROkaqR2OEW56uUqStTTYcVxocaC3luprdTMK&#10;yvIynb+rHA9eZolb61Q35adSz/Op3IAINIX/8F/7qBW8rtIcft/EJyB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VVyD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350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oYMAA&#10;AADdAAAADwAAAGRycy9kb3ducmV2LnhtbERPy4rCMBTdD/gP4QruxlTx0ekYpQwIbq0Ks7w0d9pq&#10;c1OTjNa/NwvB5eG8V5vetOJGzjeWFUzGCQji0uqGKwXHw/YzBeEDssbWMil4kIfNevCxwkzbO+/p&#10;VoRKxBD2GSqoQ+gyKX1Zk0E/th1x5P6sMxgidJXUDu8x3LRymiQLabDh2FBjRz81lZfi3yjI83N/&#10;uhZfuPUyTdxCz3SV/yo1Gvb5N4hAfXiLX+6dVrCczuP++CY+Ab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vZoYM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351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rN+8QA&#10;AADdAAAADwAAAGRycy9kb3ducmV2LnhtbESPQWvCQBSE7wX/w/KE3pqN0toYXSUUhF6bWvD4yD6T&#10;aPZturtN4r93C4Ueh5n5htnuJ9OJgZxvLStYJCkI4srqlmsFx8/DUwbCB2SNnWVScCMP+93sYYu5&#10;tiN/0FCGWkQI+xwVNCH0uZS+asigT2xPHL2zdQZDlK6W2uEY4aaTyzRdSYMtx4UGe3prqLqWP0ZB&#10;UVymr+9yjQcvs9St9LOui5NSj/Op2IAINIX/8F/7XSt4Xb4s4PdNfAJyd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6zfv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352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hTjMMA&#10;AADdAAAADwAAAGRycy9kb3ducmV2LnhtbESPQWvCQBSE74X+h+UVeqsbg9o0ukoQhF5NFXp8ZF+T&#10;aPZt3F01/ntXEHocZuYbZrEaTCcu5HxrWcF4lIAgrqxuuVaw+9l8ZCB8QNbYWSYFN/KwWr6+LDDX&#10;9spbupShFhHCPkcFTQh9LqWvGjLoR7Ynjt6fdQZDlK6W2uE1wk0n0ySZSYMtx4UGe1o3VB3Ls1FQ&#10;FIdhfyq/cONllriZnui6+FXq/W0o5iACDeE//Gx/awWf6TSFx5v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WhTjM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353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T2F8QA&#10;AADdAAAADwAAAGRycy9kb3ducmV2LnhtbESPQWvCQBSE74L/YXlCb3WjbVNNs5FQEHptVOjxkX0m&#10;qdm3cXfV9N93CwWPw8x8w+Sb0fTiSs53lhUs5gkI4trqjhsF+932cQXCB2SNvWVS8EMeNsV0kmOm&#10;7Y0/6VqFRkQI+wwVtCEMmZS+bsmgn9uBOHpH6wyGKF0jtcNbhJteLpMklQY7jgstDvTeUn2qLkZB&#10;WX6Ph3O1xq2Xq8Sl+lk35ZdSD7OxfAMRaAz38H/7Qyt4Xb48wd+b+ARk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k9hf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354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1uY8QA&#10;AADdAAAADwAAAGRycy9kb3ducmV2LnhtbESPzWrDMBCE74W+g9hAb42c4ObHiRJMwdBr3QRyXKyN&#10;7cRauZJqu29fFQo9DjPzDbM/TqYTAznfWlawmCcgiCurW64VnD6K5w0IH5A1dpZJwTd5OB4eH/aY&#10;aTvyOw1lqEWEsM9QQRNCn0npq4YM+rntiaN3tc5giNLVUjscI9x0cpkkK2mw5bjQYE+vDVX38sso&#10;yPPbdP4st1h4uUncSqe6zi9KPc2mfAci0BT+w3/tN61gvXxJ4fdNfALy8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NbmP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936105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2D3E39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34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355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HL+MIA&#10;AADdAAAADwAAAGRycy9kb3ducmV2LnhtbESPQYvCMBSE74L/IbwFb5quqOtWoxRB8Gp1YY+P5tl2&#10;t3mpSdT6740geBxm5htmue5MI67kfG1ZwecoAUFcWF1zqeB42A7nIHxA1thYJgV38rBe9XtLTLW9&#10;8Z6ueShFhLBPUUEVQptK6YuKDPqRbYmjd7LOYIjSlVI7vEW4aeQ4SWbSYM1xocKWNhUV//nFKMiy&#10;v+7nnH/j1st54mZ6osvsV6nBR5ctQATqwjv8au+0gq/xdArPN/E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gcv4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2F7426" w:rsidRDefault="000F21DF" w:rsidP="002D3E39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</w:t>
                          </w:r>
                          <w:r>
                            <w:rPr>
                              <w:i/>
                              <w:w w:val="110"/>
                            </w:rPr>
                            <w:t>4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>.00.ПЗ</w:t>
                          </w:r>
                        </w:p>
                      </w:txbxContent>
                    </v:textbox>
                  </v:rect>
                  <v:line id="Line 667" o:spid="_x0000_s1356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+2+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0+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H7b5wQAAAN0AAAAPAAAAAAAAAAAAAAAA&#10;AKECAABkcnMvZG93bnJldi54bWxQSwUGAAAAAAQABAD5AAAAjwMAAAAA&#10;" strokeweight="2pt"/>
                  <v:line id="Line 668" o:spid="_x0000_s1357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MTYs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09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UxNiwQAAAN0AAAAPAAAAAAAAAAAAAAAA&#10;AKECAABkcnMvZG93bnJldi54bWxQSwUGAAAAAAQABAD5AAAAjwMAAAAA&#10;" strokeweight="2pt"/>
                  <v:line id="Line 669" o:spid="_x0000_s1358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nh+sIAAADdAAAADwAAAGRycy9kb3ducmV2LnhtbERPzWoCMRC+F3yHMEJvNaug1dUoohYq&#10;PZSqDzBuxs3qZrIkqa4+vTkUevz4/meL1tbiSj5UjhX0exkI4sLpiksFh/3H2xhEiMgaa8ek4E4B&#10;FvPOywxz7W78Q9ddLEUK4ZCjAhNjk0sZCkMWQ881xIk7OW8xJuhLqT3eUrit5SDLRtJixanBYEMr&#10;Q8Vl92sVbP3x69J/lEYeees39fd6EuxZqdduu5yCiNTGf/Gf+1MreB8M09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nh+sIAAADdAAAADwAAAAAAAAAAAAAA&#10;AAChAgAAZHJzL2Rvd25yZXYueG1sUEsFBgAAAAAEAAQA+QAAAJADAAAAAA==&#10;" strokeweight="1pt"/>
                  <v:line id="Line 670" o:spid="_x0000_s1359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VEYcYAAADdAAAADwAAAGRycy9kb3ducmV2LnhtbESP3WoCMRSE7wu+QziCdzWroNWtUcQf&#10;UHpRuvYBjpvTzdbNyZJE3fbpm0Khl8PMfMMsVp1txI18qB0rGA0zEMSl0zVXCt5P+8cZiBCRNTaO&#10;ScEXBVgtew8LzLW78xvdiliJBOGQowITY5tLGUpDFsPQtcTJ+3DeYkzSV1J7vCe4beQ4y6bSYs1p&#10;wWBLG0PlpbhaBUd/frmMvisjz3z0u+Z1Ow/2U6lBv1s/g4jUxf/wX/ugFTyNJ3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RGHGAAAA3QAAAA8AAAAAAAAA&#10;AAAAAAAAoQIAAGRycy9kb3ducmV2LnhtbFBLBQYAAAAABAAEAPkAAACUAwAAAAA=&#10;" strokeweight="1pt"/>
                  <v:line id="Line 671" o:spid="_x0000_s1360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MnQcIAAADdAAAADwAAAGRycy9kb3ducmV2LnhtbERPS27CMBDdV+IO1iCxKw4saBswqOIj&#10;gVigpj3AEA9xSjyObAOhp8cLpC6f3n+26GwjruRD7VjBaJiBIC6drrlS8PO9eX0HESKyxsYxKbhT&#10;gMW89zLDXLsbf9G1iJVIIRxyVGBibHMpQ2nIYhi6ljhxJ+ctxgR9JbXHWwq3jRxn2URarDk1GGxp&#10;aag8FxerYOeP+/PorzLyyDu/bg6rj2B/lRr0u88piEhd/Bc/3Vut4G08SfvTm/QE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MnQcIAAADdAAAADwAAAAAAAAAAAAAA&#10;AAChAgAAZHJzL2Rvd25yZXYueG1sUEsFBgAAAAAEAAQA+QAAAJADAAAAAA==&#10;" strokeweight="1pt"/>
                  <v:group id="Group 672" o:spid="_x0000_s1361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m9m8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QJ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hm9m8cAAADd&#10;AAAADwAAAAAAAAAAAAAAAACqAgAAZHJzL2Rvd25yZXYueG1sUEsFBgAAAAAEAAQA+gAAAJ4DAAAA&#10;AA==&#10;">
                    <v:rect id="Rectangle 673" o:spid="_x0000_s136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SZMcMA&#10;AADdAAAADwAAAGRycy9kb3ducmV2LnhtbESPQWvCQBSE74X+h+UVvNVNQ0k1ugmhIPRqrODxkX0m&#10;0ezbdHer8d+7hYLHYWa+YdblZAZxIed7ywre5gkI4sbqnlsF37vN6wKED8gaB8uk4EYeyuL5aY25&#10;tlfe0qUOrYgQ9jkq6EIYcyl905FBP7cjcfSO1hkMUbpWaofXCDeDTJMkkwZ7jgsdjvTZUXOuf42C&#10;qjpN+596iRsvF4nL9Ltuq4NSs5epWoEINIVH+L/9pRV8pFkKf2/iE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SZM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363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g8qsMA&#10;AADdAAAADwAAAGRycy9kb3ducmV2LnhtbESPQWvCQBSE74L/YXmCN93Ulhijq4SC4LWxBY+P7DOJ&#10;zb5Nd7ea/vuuIHgcZuYbZrMbTCeu5HxrWcHLPAFBXFndcq3g87ifZSB8QNbYWSYFf+Rhtx2PNphr&#10;e+MPupahFhHCPkcFTQh9LqWvGjLo57Ynjt7ZOoMhSldL7fAW4aaTiyRJpcGW40KDPb03VH2Xv0ZB&#10;UVyGr59yhXsvs8Sl+k3XxUmp6WQo1iACDeEZfrQPWsFykb7C/U18An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g8q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005D6D" w:rsidRDefault="000F21DF" w:rsidP="002D3E39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364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4eA8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FkNP6E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m4eA8cAAADd&#10;AAAADwAAAAAAAAAAAAAAAACqAgAAZHJzL2Rvd25yZXYueG1sUEsFBgAAAAAEAAQA+gAAAJ4DAAAA&#10;AA==&#10;">
                    <v:rect id="Rectangle 676" o:spid="_x0000_s136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0BRcMA&#10;AADdAAAADwAAAGRycy9kb3ducmV2LnhtbESPQWvCQBSE74L/YXmCN91U2hijq4SC4LWxBY+P7DOJ&#10;zb5Nd7ea/vuuIHgcZuYbZrMbTCeu5HxrWcHLPAFBXFndcq3g87ifZSB8QNbYWSYFf+Rhtx2PNphr&#10;e+MPupahFhHCPkcFTQh9LqWvGjLo57Ynjt7ZOoMhSldL7fAW4aaTiyRJpcGW40KDPb03VH2Xv0ZB&#10;UVyGr59yhXsvs8Sl+lXXxUmp6WQo1iACDeEZfrQPWsFykb7B/U18An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0BRc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2D3E39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366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fMsQA&#10;AADdAAAADwAAAGRycy9kb3ducmV2LnhtbESPwWrDMBBE74X8g9hAbrWcUFzXiRJMwdBr3QZ6XKyN&#10;7cRaOZLqOH9fFQo9DjPzhtkdZjOIiZzvLStYJykI4sbqnlsFnx/VYw7CB2SNg2VScCcPh/3iYYeF&#10;tjd+p6kOrYgQ9gUq6EIYCyl905FBn9iROHon6wyGKF0rtcNbhJtBbtI0kwZ7jgsdjvTaUXOpv42C&#10;sjzPx2v9gpWXeeoy/aTb8kup1XIutyACzeE//Nd+0wqeN1kGv2/iE5D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/nzL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2D3E39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367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vIB0xgAAAN0A&#10;AAAPAAAAAAAAAAAAAAAAAKoCAABkcnMvZG93bnJldi54bWxQSwUGAAAAAAQABAD6AAAAnQMAAAAA&#10;">
                    <v:rect id="Rectangle 679" o:spid="_x0000_s136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u278A&#10;AADdAAAADwAAAGRycy9kb3ducmV2LnhtbERPTYvCMBC9L/gfwgje1lSRrlajFEHwalXwODRjW20m&#10;NYla//3msLDHx/tebXrTihc531hWMBknIIhLqxuuFJyOu+85CB+QNbaWScGHPGzWg68VZtq++UCv&#10;IlQihrDPUEEdQpdJ6cuaDPqx7Ygjd7XOYIjQVVI7fMdw08ppkqTSYMOxocaOtjWV9+JpFOT5rT8/&#10;igXuvJwnLtUzXeUXpUbDPl+CCNSHf/Gfe68V/EzTODe+iU9Ar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7K7bvwAAAN0AAAAPAAAAAAAAAAAAAAAAAJgCAABkcnMvZG93bnJl&#10;di54bWxQSwUGAAAAAAQABAD1AAAAhAMAAAAA&#10;" filled="f" stroked="f" strokeweight=".25pt">
                      <v:textbox inset="1pt,1pt,1pt,1pt">
                        <w:txbxContent>
                          <w:p w:rsidR="000F21DF" w:rsidRPr="00A56BC3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369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ALQMQA&#10;AADdAAAADwAAAGRycy9kb3ducmV2LnhtbESPwWrDMBBE74H+g9hCb4lcU5zEiRJMwdBrnRR6XKyN&#10;7dZauZJqu39fBQI5DjPzhtkfZ9OLkZzvLCt4XiUgiGurO24UnE/lcgPCB2SNvWVS8EcejoeHxR5z&#10;bSd+p7EKjYgQ9jkqaEMYcil93ZJBv7IDcfQu1hkMUbpGaodThJtepkmSSYMdx4UWB3ptqf6ufo2C&#10;oviaP36qLZZebhKX6RfdFJ9KPT3OxQ5EoDncw7f2m1awTrMtXN/EJyAP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gC0D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370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yO3cQAAADdAAAA&#10;DwAAAAAAAAAAAAAAAACqAgAAZHJzL2Rvd25yZXYueG1sUEsFBgAAAAAEAAQA+gAAAJsDAAAAAA==&#10;">
                    <v:rect id="Rectangle 682" o:spid="_x0000_s137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+Rm8QA&#10;AADdAAAADwAAAGRycy9kb3ducmV2LnhtbESPwWrDMBBE74X+g9hCb41sUxzXjRJMIZBrnQZ6XKyt&#10;7cRauZISu38fBQI9DjPzhlltZjOICznfW1aQLhIQxI3VPbcKvvbblwKED8gaB8uk4I88bNaPDyss&#10;tZ34ky51aEWEsC9RQRfCWErpm44M+oUdiaP3Y53BEKVrpXY4RbgZZJYkuTTYc1zocKSPjppTfTYK&#10;quo4H37rN9x6WSQu16+6rb6Ven6aq3cQgebwH763d1rBMlumcHsTn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PkZv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37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0P7MQA&#10;AADdAAAADwAAAGRycy9kb3ducmV2LnhtbESPwWrDMBBE74X8g9hAb7UcU2zHiRJMIdBr3BZ6XKyN&#10;7cRauZKaOH9fFQo9DjPzhtnuZzOKKzk/WFawSlIQxK3VA3cK3t8OTyUIH5A1jpZJwZ087HeLhy1W&#10;2t74SNcmdCJC2FeooA9hqqT0bU8GfWIn4uidrDMYonSd1A5vEW5GmaVpLg0OHBd6nOilp/bSfBsF&#10;dX2eP76aNR68LFOX62fd1Z9KPS7negMi0Bz+w3/tV62gyIoMft/EJ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dD+z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005D6D" w:rsidRDefault="000F21DF" w:rsidP="002D3E39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373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4Qqs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Tk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XhCqxgAAAN0A&#10;AAAPAAAAAAAAAAAAAAAAAKoCAABkcnMvZG93bnJldi54bWxQSwUGAAAAAAQABAD6AAAAnQMAAAAA&#10;">
                    <v:rect id="Rectangle 685" o:spid="_x0000_s137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gyA8IA&#10;AADdAAAADwAAAGRycy9kb3ducmV2LnhtbESPQYvCMBSE78L+h/AWvGm6Ilq7RimC4HWrgsdH87at&#10;Ni/dJGr33xtB8DjMzDfMct2bVtzI+caygq9xAoK4tLrhSsFhvx2lIHxA1thaJgX/5GG9+hgsMdP2&#10;zj90K0IlIoR9hgrqELpMSl/WZNCPbUccvV/rDIYoXSW1w3uEm1ZOkmQmDTYcF2rsaFNTeSmuRkGe&#10;n/vjX7HArZdp4mZ6qqv8pNTws8+/QQTqwzv8au+0gvlkPoXnm/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DID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2D3E3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37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SXmMMA&#10;AADdAAAADwAAAGRycy9kb3ducmV2LnhtbESPT4vCMBTE7wt+h/AEb2uquP6pRimC4HW7Ch4fzbOt&#10;Ni81iVq/vVlY2OMwM79hVpvONOJBzteWFYyGCQjiwuqaSwWHn93nHIQPyBoby6TgRR42697HClNt&#10;n/xNjzyUIkLYp6igCqFNpfRFRQb90LbE0TtbZzBE6UqpHT4j3DRynCRTabDmuFBhS9uKimt+Nwqy&#10;7NIdb/kCd17OEzfVE11mJ6UG/S5bggjUhf/wX3uvFczGsy/4fROf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SXm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2D3E3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2D3E3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376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rqmcEAAADd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8+m8H0TnoBcf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quqZwQAAAN0AAAAPAAAAAAAAAAAAAAAA&#10;AKECAABkcnMvZG93bnJldi54bWxQSwUGAAAAAAQABAD5AAAAjwMAAAAA&#10;" strokeweight="2pt"/>
                  <v:rect id="_x0000_s1377" style="position:absolute;left:7787;top:18475;width:6292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sdMQA&#10;AADdAAAADwAAAGRycy9kb3ducmV2LnhtbESPwWrDMBBE74X8g9hAb7WcUGzHiRJMIdBr3BZ6XKyN&#10;7cRauZIaO39fFQo9DjPzhtkdZjOIGznfW1awSlIQxI3VPbcK3t+OTwUIH5A1DpZJwZ08HPaLhx2W&#10;2k58olsdWhEh7EtU0IUwllL6piODPrEjcfTO1hkMUbpWaodThJtBrtM0kwZ7jgsdjvTSUXOtv42C&#10;qrrMH1/1Bo9eFqnL9LNuq0+lHpdztQURaA7/4b/2q1aQr/Mc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qrHT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8790B" w:rsidRDefault="000F21DF" w:rsidP="002D3E39">
                          <w:pPr>
                            <w:pStyle w:val="aff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Руководство пользователя и тестирование</w:t>
                          </w:r>
                        </w:p>
                      </w:txbxContent>
                    </v:textbox>
                  </v:rect>
                  <v:line id="Line 689" o:spid="_x0000_s1378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nbcL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MV2EueFNeAJy8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4edtwvgAAAN0AAAAPAAAAAAAAAAAAAAAAAKEC&#10;AABkcnMvZG93bnJldi54bWxQSwUGAAAAAAQABAD5AAAAjAMAAAAA&#10;" strokeweight="2pt"/>
                  <v:line id="Line 690" o:spid="_x0000_s1379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V+68MAAADdAAAADwAAAGRycy9kb3ducmV2LnhtbESPzarCMBSE94LvEI7gTlMF/6pRRKi4&#10;k9u6cXdsjm2xOSlN1Pr25sKFuxxm5htms+tMLV7Uusqygsk4AkGcW11xoeCSJaMlCOeRNdaWScGH&#10;HOy2/d4GY23f/EOv1BciQNjFqKD0vomldHlJBt3YNsTBu9vWoA+yLaRu8R3gppbTKJpLgxWHhRIb&#10;OpSUP9KnUfC4XmbJ8XzQWZ3u9a1I/PV210oNB91+DcJT5//Df+2TVrCYLlbw+yY8Ab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1fuvDAAAA3QAAAA8AAAAAAAAAAAAA&#10;AAAAoQIAAGRycy9kb3ducmV2LnhtbFBLBQYAAAAABAAEAPkAAACRAwAAAAA=&#10;" strokeweight="2pt"/>
                  <v:line id="Line 691" o:spid="_x0000_s1380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qnUb4AAADdAAAADwAAAGRycy9kb3ducmV2LnhtbERPuwrCMBTdBf8hXMFNUwUfVKOIUHET&#10;axe3a3Nti81NaaLWvzeD4Hg47/W2M7V4Uesqywom4wgEcW51xYWC7JKMliCcR9ZYWyYFH3Kw3fR7&#10;a4y1ffOZXqkvRAhhF6OC0vsmltLlJRl0Y9sQB+5uW4M+wLaQusV3CDe1nEbRXBqsODSU2NC+pPyR&#10;Po2CxzWbJYfTXl/qdKdvReKvt7tWajjodisQnjr/F//cR61gMV2G/eFNeAJy8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2qdRvgAAAN0AAAAPAAAAAAAAAAAAAAAAAKEC&#10;AABkcnMvZG93bnJldi54bWxQSwUGAAAAAAQABAD5AAAAjAMAAAAA&#10;" strokeweight="2pt"/>
                  <v:rect id="Rectangle 692" o:spid="_x0000_s1381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rhvMQA&#10;AADdAAAADwAAAGRycy9kb3ducmV2LnhtbESPwWrDMBBE74X8g9hAbo1sU1LHiWxMIdBr3RZ6XKyN&#10;7cRaOZKaOH9fFQo9DjPzhtlXsxnFlZwfLCtI1wkI4tbqgTsFH++HxxyED8gaR8uk4E4eqnLxsMdC&#10;2xu/0bUJnYgQ9gUq6EOYCil925NBv7YTcfSO1hkMUbpOaoe3CDejzJJkIw0OHBd6nOilp/bcfBsF&#10;dX2aPy/NFg9e5onb6Cfd1V9KrZZzvQMRaA7/4b/2q1bwnOUp/L6JT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a4bz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382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h/y8MA&#10;AADdAAAADwAAAGRycy9kb3ducmV2LnhtbESPQWvCQBSE70L/w/IK3nTTUDSmriEUAr02Knh8ZF+T&#10;tNm36e5W47/vCoLHYWa+YbbFZAZxJud7ywpelgkI4sbqnlsFh321yED4gKxxsEwKruSh2D3Ntphr&#10;e+FPOtehFRHCPkcFXQhjLqVvOjLol3Ykjt6XdQZDlK6V2uElws0g0yRZSYM9x4UOR3rvqPmp/4yC&#10;svyejr/1Bisvs8St9Ktuy5NS8+epfAMRaAqP8L39oRWs0yyF25v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h/y8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2D3E3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383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TaUMMA&#10;AADdAAAADwAAAGRycy9kb3ducmV2LnhtbESPQWvCQBSE7wX/w/IEb3WjFo3RVYIgeG3agsdH9plE&#10;s2/j7qrx37uFQo/DzHzDrLe9acWdnG8sK5iMExDEpdUNVwq+v/bvKQgfkDW2lknBkzxsN4O3NWba&#10;PviT7kWoRISwz1BBHUKXSenLmgz6se2Io3eyzmCI0lVSO3xEuGnlNEnm0mDDcaHGjnY1lZfiZhTk&#10;+bn/uRZL3HuZJm6uP3SVH5UaDft8BSJQH/7Df+2DVrCYpjP4fROf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TaUM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3461F3" w:rsidRDefault="000F21DF" w:rsidP="002D3E39">
                          <w:pPr>
                            <w:ind w:firstLine="0"/>
                            <w:jc w:val="center"/>
                            <w:rPr>
                              <w:i/>
                              <w:sz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line id="Line 695" o:spid="_x0000_s1384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THuMUAAADdAAAADwAAAGRycy9kb3ducmV2LnhtbESP3WoCMRSE7wu+QzhC72pWKVVXo0h/&#10;oOJF8ecBjpvjZnVzsiSpbn16Iwi9HGbmG2Y6b20tzuRD5VhBv5eBIC6crrhUsNt+vYxAhIissXZM&#10;Cv4owHzWeZpirt2F13TexFIkCIccFZgYm1zKUBiyGHquIU7ewXmLMUlfSu3xkuC2loMse5MWK04L&#10;Bht6N1ScNr9WwdLvV6f+tTRyz0v/Wf98jIM9KvXcbRcTEJHa+B9+tL+1guFg9A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THuMUAAADdAAAADwAAAAAAAAAA&#10;AAAAAAChAgAAZHJzL2Rvd25yZXYueG1sUEsFBgAAAAAEAAQA+QAAAJMDAAAAAA==&#10;" strokeweight="1pt"/>
                  <v:line id="Line 696" o:spid="_x0000_s1385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hiI8UAAADdAAAADwAAAGRycy9kb3ducmV2LnhtbESP3WoCMRSE7wu+QzhC72pWoVVXo0h/&#10;oOJF8ecBjpvjZnVzsiSpbn16Iwi9HGbmG2Y6b20tzuRD5VhBv5eBIC6crrhUsNt+vYxAhIissXZM&#10;Cv4owHzWeZpirt2F13TexFIkCIccFZgYm1zKUBiyGHquIU7ewXmLMUlfSu3xkuC2loMse5MWK04L&#10;Bht6N1ScNr9WwdLvV6f+tTRyz0v/Wf98jIM9KvXcbRcTEJHa+B9+tL+1guFg9Ar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hiI8UAAADdAAAADwAAAAAAAAAA&#10;AAAAAAChAgAAZHJzL2Rvd25yZXYueG1sUEsFBgAAAAAEAAQA+QAAAJMDAAAAAA==&#10;" strokeweight="1pt"/>
                  <v:rect id="Rectangle 697" o:spid="_x0000_s1386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N5yMMA&#10;AADdAAAADwAAAGRycy9kb3ducmV2LnhtbESPQWvCQBSE74X+h+UVvNVNQ0ljdA2hIPRqrODxkX0m&#10;0ezbdHer8d+7hYLHYWa+YVblZAZxIed7ywre5gkI4sbqnlsF37vNaw7CB2SNg2VScCMP5fr5aYWF&#10;tlfe0qUOrYgQ9gUq6EIYCyl905FBP7cjcfSO1hkMUbpWaofXCDeDTJMkkwZ7jgsdjvTZUXOuf42C&#10;qjpN+596gRsv88Rl+l231UGp2ctULUEEmsIj/N/+0go+0jyDvzfxCc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DN5yM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2F7426" w:rsidRDefault="000F21DF" w:rsidP="002D3E39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2D3E39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387" style="position:absolute;left:47955;top:9189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/cU8QA&#10;AADdAAAADwAAAGRycy9kb3ducmV2LnhtbESPwWrDMBBE74X8g9hAb42cUGzHiRJMIdBr3BZ6XKyN&#10;7cRauZJqO39fFQo9DjPzhtkfZ9OLkZzvLCtYrxIQxLXVHTcK3t9OTzkIH5A19pZJwZ08HA+Lhz0W&#10;2k58prEKjYgQ9gUqaEMYCil93ZJBv7IDcfQu1hkMUbpGaodThJtebpIklQY7jgstDvTSUn2rvo2C&#10;srzOH1/VFk9e5olL9bNuyk+lHpdzuQMRaA7/4b/2q1aQbfIMft/EJyA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/3FPEAAAA3QAAAA8AAAAAAAAAAAAAAAAAmAIAAGRycy9k&#10;b3ducmV2LnhtbFBLBQYAAAAABAAEAPUAAACJAwAAAAA=&#10;" filled="f" stroked="f" strokeweight=".25pt">
                  <v:textbox inset="1pt,1pt,1pt,1pt">
                    <w:txbxContent>
                      <w:p w:rsidR="000F21DF" w:rsidRPr="0042148F" w:rsidRDefault="000F21DF" w:rsidP="002D3E39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156981" w:rsidRPr="00C30428">
        <w:rPr>
          <w:rFonts w:cs="Times New Roman"/>
        </w:rPr>
        <w:t>Руководство пользователя и тестирование</w:t>
      </w:r>
      <w:bookmarkEnd w:id="77"/>
      <w:bookmarkEnd w:id="78"/>
      <w:bookmarkEnd w:id="79"/>
      <w:bookmarkEnd w:id="80"/>
    </w:p>
    <w:p w:rsidR="00313277" w:rsidRPr="00C30428" w:rsidRDefault="00313277" w:rsidP="00313277">
      <w:pPr>
        <w:pStyle w:val="2"/>
      </w:pPr>
      <w:bookmarkStart w:id="81" w:name="_Toc515313102"/>
      <w:r w:rsidRPr="00C30428">
        <w:t>Регистрация пользователя</w:t>
      </w:r>
      <w:r w:rsidR="00FA3F6D" w:rsidRPr="00C30428">
        <w:t xml:space="preserve"> в системе</w:t>
      </w:r>
      <w:bookmarkEnd w:id="81"/>
    </w:p>
    <w:p w:rsidR="00313277" w:rsidRDefault="002D4701" w:rsidP="00313277">
      <w:pPr>
        <w:pStyle w:val="affb"/>
      </w:pPr>
      <w:r>
        <w:t>Регистрация – очень важна для многих веб-приложений. Для организации различных манипуляций на сайте, каждому пользователю необходимо предоставить возможность зарегистрировать свой аккаунт в системе (рисунок 4.1).</w:t>
      </w:r>
    </w:p>
    <w:p w:rsidR="00313277" w:rsidRDefault="005D1979" w:rsidP="00927812">
      <w:pPr>
        <w:pStyle w:val="Image"/>
      </w:pPr>
      <w:r>
        <w:rPr>
          <w:noProof/>
          <w:lang w:val="ru-RU"/>
        </w:rPr>
        <w:drawing>
          <wp:inline distT="0" distB="0" distL="0" distR="0" wp14:anchorId="78008D58" wp14:editId="282DA687">
            <wp:extent cx="6351257" cy="2867025"/>
            <wp:effectExtent l="0" t="0" r="0" b="0"/>
            <wp:docPr id="7329" name="Рисунок 7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52826" cy="2867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2" w:rsidRDefault="00927812" w:rsidP="00927812">
      <w:pPr>
        <w:pStyle w:val="aff3"/>
      </w:pPr>
      <w:r>
        <w:t>Рисунок 4.1 – Регистрация пользователя</w:t>
      </w:r>
    </w:p>
    <w:p w:rsidR="00BE6508" w:rsidRDefault="00BE6508" w:rsidP="00927812">
      <w:pPr>
        <w:pStyle w:val="affb"/>
      </w:pPr>
      <w:r>
        <w:t>При регистрации пользователь проходит несколько этапов, чтобы создать собственную учетную запись в системе, это позволит в дальнейшем без проблем получать доступ к необходимой информации.</w:t>
      </w:r>
    </w:p>
    <w:p w:rsidR="00BE6508" w:rsidRDefault="00BE6508" w:rsidP="00927812">
      <w:pPr>
        <w:pStyle w:val="affb"/>
      </w:pPr>
      <w:r>
        <w:t xml:space="preserve">К этапам можно отнести: </w:t>
      </w:r>
    </w:p>
    <w:p w:rsidR="00BE6508" w:rsidRDefault="00BE6508" w:rsidP="00BE6508">
      <w:pPr>
        <w:pStyle w:val="affb"/>
        <w:numPr>
          <w:ilvl w:val="0"/>
          <w:numId w:val="14"/>
        </w:numPr>
        <w:tabs>
          <w:tab w:val="left" w:pos="993"/>
        </w:tabs>
        <w:ind w:left="0" w:firstLine="709"/>
      </w:pPr>
      <w:r>
        <w:t>ввод регистрационных данных</w:t>
      </w:r>
      <w:r w:rsidRPr="00BE6508">
        <w:t>;</w:t>
      </w:r>
      <w:r>
        <w:t xml:space="preserve"> </w:t>
      </w:r>
    </w:p>
    <w:p w:rsidR="00BE6508" w:rsidRDefault="00BE6508" w:rsidP="00BE6508">
      <w:pPr>
        <w:pStyle w:val="affb"/>
        <w:numPr>
          <w:ilvl w:val="0"/>
          <w:numId w:val="14"/>
        </w:numPr>
        <w:tabs>
          <w:tab w:val="left" w:pos="993"/>
        </w:tabs>
        <w:ind w:left="0" w:firstLine="709"/>
      </w:pPr>
      <w:r>
        <w:t>запрос к базе данных приложения</w:t>
      </w:r>
      <w:r w:rsidRPr="00BE6508">
        <w:t>;</w:t>
      </w:r>
      <w:r>
        <w:t xml:space="preserve"> </w:t>
      </w:r>
    </w:p>
    <w:p w:rsidR="00BE6508" w:rsidRPr="00BE6508" w:rsidRDefault="00BE6508" w:rsidP="00BE6508">
      <w:pPr>
        <w:pStyle w:val="affb"/>
        <w:numPr>
          <w:ilvl w:val="0"/>
          <w:numId w:val="14"/>
        </w:numPr>
        <w:tabs>
          <w:tab w:val="left" w:pos="993"/>
        </w:tabs>
        <w:ind w:left="0" w:firstLine="709"/>
      </w:pPr>
      <w:r>
        <w:t xml:space="preserve">проверка на корректность и повтор </w:t>
      </w:r>
      <w:r>
        <w:rPr>
          <w:lang w:val="en-US"/>
        </w:rPr>
        <w:t>email</w:t>
      </w:r>
      <w:r w:rsidRPr="00BE6508">
        <w:t xml:space="preserve"> </w:t>
      </w:r>
      <w:r>
        <w:t>адреса</w:t>
      </w:r>
      <w:r w:rsidRPr="00BE6508">
        <w:t>;</w:t>
      </w:r>
    </w:p>
    <w:p w:rsidR="00BE6508" w:rsidRPr="00BE6508" w:rsidRDefault="00BE6508" w:rsidP="00BE6508">
      <w:pPr>
        <w:pStyle w:val="affb"/>
        <w:numPr>
          <w:ilvl w:val="0"/>
          <w:numId w:val="14"/>
        </w:numPr>
        <w:tabs>
          <w:tab w:val="left" w:pos="993"/>
        </w:tabs>
        <w:ind w:left="0" w:firstLine="709"/>
      </w:pPr>
      <w:r>
        <w:t>добавление записи в таблицу на сервере</w:t>
      </w:r>
      <w:r w:rsidRPr="00BE6508">
        <w:t>;</w:t>
      </w:r>
    </w:p>
    <w:p w:rsidR="00BE6508" w:rsidRPr="00BE6508" w:rsidRDefault="00BE6508" w:rsidP="00BE6508">
      <w:pPr>
        <w:pStyle w:val="affb"/>
        <w:numPr>
          <w:ilvl w:val="0"/>
          <w:numId w:val="14"/>
        </w:numPr>
        <w:tabs>
          <w:tab w:val="left" w:pos="993"/>
        </w:tabs>
        <w:ind w:left="0" w:firstLine="709"/>
      </w:pPr>
      <w:r>
        <w:t>перенаправление пользователя.</w:t>
      </w:r>
    </w:p>
    <w:p w:rsidR="00250C99" w:rsidRPr="00250C99" w:rsidRDefault="00250C99" w:rsidP="00250C99">
      <w:pPr>
        <w:pStyle w:val="affb"/>
      </w:pPr>
      <w:r w:rsidRPr="00250C99">
        <w:t>Все поля контролируются на заполнение данными, если не ввести данные в поле, у нас появится предупреждение напротив незаполненного поля (рисунок 4.2). Такое предупреждение оповестит пользователя, что он ввел неверно, или какое поле забыл заполнить.</w:t>
      </w:r>
    </w:p>
    <w:p w:rsidR="00BE6508" w:rsidRDefault="00BE6508" w:rsidP="00927812">
      <w:pPr>
        <w:pStyle w:val="affb"/>
      </w:pPr>
    </w:p>
    <w:p w:rsidR="00927812" w:rsidRDefault="005D1979" w:rsidP="005D1979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lastRenderedPageBreak/>
        <w:drawing>
          <wp:inline distT="0" distB="0" distL="0" distR="0" wp14:anchorId="6F95660F" wp14:editId="338639BF">
            <wp:extent cx="5408467" cy="3552825"/>
            <wp:effectExtent l="0" t="0" r="1905" b="0"/>
            <wp:docPr id="7331" name="Рисунок 7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418406" cy="3559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812" w:rsidRDefault="00927812" w:rsidP="00927812">
      <w:pPr>
        <w:pStyle w:val="aff3"/>
      </w:pPr>
      <w:r>
        <w:t>Рисунок 4.2 – Валидация заполняемых полей</w:t>
      </w:r>
    </w:p>
    <w:p w:rsidR="00C30428" w:rsidRPr="00313277" w:rsidRDefault="00C30428" w:rsidP="00C30428">
      <w:pPr>
        <w:pStyle w:val="affb"/>
      </w:pPr>
      <w:r>
        <w:t xml:space="preserve">Валидация полей оповещает пользователя о неправильности введенных данных. Это позволит подсказать пользователю, что делать. </w:t>
      </w:r>
    </w:p>
    <w:p w:rsidR="00313277" w:rsidRDefault="00313277" w:rsidP="00313277">
      <w:pPr>
        <w:pStyle w:val="2"/>
      </w:pPr>
      <w:bookmarkStart w:id="82" w:name="_Toc515313103"/>
      <w:r>
        <w:t>Авторизация пользователя</w:t>
      </w:r>
      <w:bookmarkEnd w:id="82"/>
    </w:p>
    <w:p w:rsidR="00313277" w:rsidRDefault="00927812" w:rsidP="00313277">
      <w:pPr>
        <w:pStyle w:val="affb"/>
      </w:pPr>
      <w:r>
        <w:t>После регистрации нового пользователя, система автоматически авторизует его. Но отдельная страница авторизации позволит пользователю самостоятельно входить в систему в дальнейшем (рисунок 4.3).</w:t>
      </w:r>
    </w:p>
    <w:p w:rsidR="00927812" w:rsidRDefault="00927812" w:rsidP="001D7301">
      <w:pPr>
        <w:pStyle w:val="Image"/>
      </w:pPr>
      <w:r>
        <w:rPr>
          <w:noProof/>
          <w:lang w:val="ru-RU"/>
        </w:rPr>
        <w:drawing>
          <wp:inline distT="0" distB="0" distL="0" distR="0" wp14:anchorId="3FECEF0C" wp14:editId="0B9C3EA8">
            <wp:extent cx="5665922" cy="3124200"/>
            <wp:effectExtent l="0" t="0" r="0" b="0"/>
            <wp:docPr id="7440" name="Рисунок 7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12425" cy="314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277" w:rsidRDefault="001D7301" w:rsidP="001D7301">
      <w:pPr>
        <w:pStyle w:val="aff3"/>
      </w:pPr>
      <w:r>
        <w:t>Рисунок 4.3 – Авторизация пользователя в системе</w:t>
      </w:r>
    </w:p>
    <w:p w:rsidR="00313277" w:rsidRDefault="001D7301" w:rsidP="00313277">
      <w:pPr>
        <w:pStyle w:val="affb"/>
      </w:pPr>
      <w:r>
        <w:lastRenderedPageBreak/>
        <w:t>После авторизации пользователю станут доступны некоторые дополнительные возможности, которые отсутствуют без входа в систему.</w:t>
      </w:r>
    </w:p>
    <w:p w:rsidR="00313277" w:rsidRPr="00C30428" w:rsidRDefault="001D7301" w:rsidP="00313277">
      <w:pPr>
        <w:pStyle w:val="2"/>
      </w:pPr>
      <w:bookmarkStart w:id="83" w:name="_Toc515313104"/>
      <w:r w:rsidRPr="00C30428">
        <w:t>Руководство для пользователя</w:t>
      </w:r>
      <w:bookmarkEnd w:id="83"/>
    </w:p>
    <w:p w:rsidR="001D7301" w:rsidRPr="00C30428" w:rsidRDefault="001D7301" w:rsidP="00C30428">
      <w:pPr>
        <w:pStyle w:val="3"/>
      </w:pPr>
      <w:bookmarkStart w:id="84" w:name="_Toc515313105"/>
      <w:r w:rsidRPr="00C30428">
        <w:t>Работа с заданиями</w:t>
      </w:r>
      <w:bookmarkEnd w:id="84"/>
    </w:p>
    <w:p w:rsidR="00313277" w:rsidRDefault="001D7301" w:rsidP="00313277">
      <w:pPr>
        <w:pStyle w:val="affb"/>
      </w:pPr>
      <w:r>
        <w:t>После входа в систему, пользователь автоматически попадает на главную страницу, которая содержит список созданных заданий для сотрудников. Возможность редактирования и создания новых заданий, для обычного пользователя частично ограничена (рисунок 4.4).</w:t>
      </w:r>
    </w:p>
    <w:p w:rsidR="00313277" w:rsidRDefault="001D7301" w:rsidP="001D7301">
      <w:pPr>
        <w:pStyle w:val="Image"/>
      </w:pPr>
      <w:r>
        <w:rPr>
          <w:noProof/>
          <w:lang w:val="ru-RU"/>
        </w:rPr>
        <w:drawing>
          <wp:inline distT="0" distB="0" distL="0" distR="0" wp14:anchorId="45851C19" wp14:editId="57C31572">
            <wp:extent cx="6372225" cy="1537970"/>
            <wp:effectExtent l="0" t="0" r="9525" b="5080"/>
            <wp:docPr id="7441" name="Рисунок 7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153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301" w:rsidRDefault="001D7301" w:rsidP="001D7301">
      <w:pPr>
        <w:pStyle w:val="aff3"/>
      </w:pPr>
      <w:r>
        <w:t>Рисунок 4.4 – Главнач страница с заданиями</w:t>
      </w:r>
    </w:p>
    <w:p w:rsidR="001D7301" w:rsidRDefault="001D7301" w:rsidP="001D7301">
      <w:pPr>
        <w:pStyle w:val="affb"/>
      </w:pPr>
      <w:r>
        <w:t xml:space="preserve">После выполнения определенного персонального задания, пользователь должен зайти на страницу редактирования и отметить прогресс выполнения (рисунок 4.5). </w:t>
      </w:r>
    </w:p>
    <w:p w:rsidR="001D7301" w:rsidRDefault="001D7301" w:rsidP="001D7301">
      <w:pPr>
        <w:pStyle w:val="Image"/>
      </w:pPr>
      <w:r>
        <w:rPr>
          <w:noProof/>
          <w:lang w:val="ru-RU"/>
        </w:rPr>
        <w:drawing>
          <wp:inline distT="0" distB="0" distL="0" distR="0" wp14:anchorId="240B732D" wp14:editId="4221B7E8">
            <wp:extent cx="5562600" cy="3150754"/>
            <wp:effectExtent l="0" t="0" r="0" b="0"/>
            <wp:docPr id="7442" name="Рисунок 7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73364" cy="315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301" w:rsidRDefault="001D7301" w:rsidP="001D7301">
      <w:pPr>
        <w:pStyle w:val="aff3"/>
      </w:pPr>
      <w:r>
        <w:t>Рисунок 4.5 – Редактирования задания пользователем</w:t>
      </w:r>
    </w:p>
    <w:p w:rsidR="001D7301" w:rsidRPr="00313277" w:rsidRDefault="001D7301" w:rsidP="001D7301">
      <w:pPr>
        <w:pStyle w:val="affb"/>
      </w:pPr>
      <w:r>
        <w:t>Другие поля, кроме статуса, заблокированы, чтобы избежать редактирования информации разными пользователями.</w:t>
      </w:r>
    </w:p>
    <w:p w:rsidR="00313277" w:rsidRDefault="001D7301" w:rsidP="00C30428">
      <w:pPr>
        <w:pStyle w:val="3"/>
        <w:spacing w:before="360"/>
      </w:pPr>
      <w:bookmarkStart w:id="85" w:name="_Toc515313106"/>
      <w:r>
        <w:lastRenderedPageBreak/>
        <w:t>Работа с опросами</w:t>
      </w:r>
      <w:bookmarkEnd w:id="85"/>
    </w:p>
    <w:p w:rsidR="004624A3" w:rsidRDefault="001D7301" w:rsidP="00313277">
      <w:pPr>
        <w:pStyle w:val="affb"/>
      </w:pPr>
      <w:r>
        <w:t>Страница опросов содержит список доступных вопросов, которые создаются администратором, эти опросы собирают общую информацию о сотрудниках (рисунок 4.6).</w:t>
      </w:r>
    </w:p>
    <w:p w:rsidR="00313277" w:rsidRDefault="001D7301" w:rsidP="001D7301">
      <w:pPr>
        <w:pStyle w:val="Image"/>
      </w:pPr>
      <w:r>
        <w:rPr>
          <w:noProof/>
          <w:lang w:val="ru-RU"/>
        </w:rPr>
        <w:drawing>
          <wp:inline distT="0" distB="0" distL="0" distR="0" wp14:anchorId="78306C56" wp14:editId="5A90E1A1">
            <wp:extent cx="5919781" cy="2976113"/>
            <wp:effectExtent l="0" t="0" r="5080" b="0"/>
            <wp:docPr id="7443" name="Рисунок 7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23062" cy="297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277" w:rsidRDefault="001D7301" w:rsidP="001D7301">
      <w:pPr>
        <w:pStyle w:val="aff3"/>
      </w:pPr>
      <w:r>
        <w:t>Рисунок 4.6 – Страница опросов пользователя</w:t>
      </w:r>
    </w:p>
    <w:p w:rsidR="0080295D" w:rsidRDefault="0080295D" w:rsidP="00313277">
      <w:pPr>
        <w:pStyle w:val="affb"/>
      </w:pPr>
      <w:r>
        <w:t>Создание нового вопроса проходит по определенной схеме, как показано на рисунке 4.7.</w:t>
      </w:r>
    </w:p>
    <w:p w:rsidR="0080295D" w:rsidRDefault="0003418E" w:rsidP="0080295D">
      <w:pPr>
        <w:pStyle w:val="Image"/>
      </w:pPr>
      <w:r>
        <w:rPr>
          <w:noProof/>
          <w:lang w:val="ru-RU"/>
        </w:rPr>
        <w:drawing>
          <wp:inline distT="0" distB="0" distL="0" distR="0" wp14:anchorId="480D82B7" wp14:editId="4EE66F57">
            <wp:extent cx="5219700" cy="3708665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29699" cy="371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95D" w:rsidRDefault="0080295D" w:rsidP="0080295D">
      <w:pPr>
        <w:pStyle w:val="aff3"/>
      </w:pPr>
      <w:r>
        <w:t>Рисунок 4.7 – Блок-схема создания нового опроса</w:t>
      </w:r>
    </w:p>
    <w:p w:rsidR="001D7301" w:rsidRDefault="003131CA" w:rsidP="00313277">
      <w:pPr>
        <w:pStyle w:val="affb"/>
      </w:pPr>
      <w:r>
        <w:lastRenderedPageBreak/>
        <w:t>Зайдя в один из опросов, мы получим либо варианты для возможных ответов, либо информацию о уже выбранном варианте (рисунок 4.</w:t>
      </w:r>
      <w:r w:rsidR="0080295D">
        <w:t>8</w:t>
      </w:r>
      <w:r>
        <w:t>).</w:t>
      </w:r>
    </w:p>
    <w:p w:rsidR="003131CA" w:rsidRDefault="003131CA" w:rsidP="003131CA">
      <w:pPr>
        <w:pStyle w:val="Image"/>
      </w:pPr>
      <w:r>
        <w:rPr>
          <w:noProof/>
          <w:lang w:val="ru-RU"/>
        </w:rPr>
        <w:drawing>
          <wp:inline distT="0" distB="0" distL="0" distR="0" wp14:anchorId="307957BD" wp14:editId="147232E9">
            <wp:extent cx="5038725" cy="2411659"/>
            <wp:effectExtent l="0" t="0" r="0" b="8255"/>
            <wp:docPr id="7444" name="Рисунок 7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63989" cy="242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1CA" w:rsidRDefault="003131CA" w:rsidP="003131CA">
      <w:pPr>
        <w:pStyle w:val="aff3"/>
      </w:pPr>
      <w:r>
        <w:t>Рисунок 4.</w:t>
      </w:r>
      <w:r w:rsidR="0080295D">
        <w:t>8</w:t>
      </w:r>
      <w:r>
        <w:t xml:space="preserve"> – Варианты ответа на вопрос</w:t>
      </w:r>
    </w:p>
    <w:p w:rsidR="003131CA" w:rsidRDefault="003131CA" w:rsidP="00313277">
      <w:pPr>
        <w:pStyle w:val="affb"/>
      </w:pPr>
      <w:r>
        <w:t>После ответа на вопрос, на этой страница появится информация о выбранном ответе.</w:t>
      </w:r>
    </w:p>
    <w:p w:rsidR="003131CA" w:rsidRDefault="003131CA" w:rsidP="003131CA">
      <w:pPr>
        <w:pStyle w:val="3"/>
      </w:pPr>
      <w:bookmarkStart w:id="86" w:name="_Toc515313107"/>
      <w:r>
        <w:t>Работа с дополнительной информацией</w:t>
      </w:r>
      <w:bookmarkEnd w:id="86"/>
    </w:p>
    <w:p w:rsidR="003131CA" w:rsidRDefault="00582314" w:rsidP="003131CA">
      <w:pPr>
        <w:pStyle w:val="affb"/>
      </w:pPr>
      <w:r>
        <w:t xml:space="preserve">При нажатии на вкладку </w:t>
      </w:r>
      <w:r>
        <w:rPr>
          <w:lang w:val="en-US"/>
        </w:rPr>
        <w:t>Contact</w:t>
      </w:r>
      <w:r>
        <w:t xml:space="preserve"> пользователя перенаправит на страницу, на </w:t>
      </w:r>
      <w:r w:rsidR="00ED3E60">
        <w:t>которой</w:t>
      </w:r>
      <w:bookmarkStart w:id="87" w:name="_GoBack"/>
      <w:bookmarkEnd w:id="87"/>
      <w:r>
        <w:t xml:space="preserve"> находится информация о разработчике</w:t>
      </w:r>
      <w:r w:rsidR="003131CA">
        <w:t xml:space="preserve"> (рисунок 4.</w:t>
      </w:r>
      <w:r w:rsidR="0080295D">
        <w:t>9</w:t>
      </w:r>
      <w:r w:rsidR="003131CA">
        <w:t>).</w:t>
      </w:r>
    </w:p>
    <w:p w:rsidR="003131CA" w:rsidRDefault="00582314" w:rsidP="003131C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inline distT="0" distB="0" distL="0" distR="0" wp14:anchorId="7C0244C6" wp14:editId="15944469">
            <wp:extent cx="3600450" cy="2049694"/>
            <wp:effectExtent l="0" t="0" r="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45079" cy="2075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1CA" w:rsidRDefault="003131CA" w:rsidP="003131CA">
      <w:pPr>
        <w:pStyle w:val="aff3"/>
      </w:pPr>
      <w:r>
        <w:t>Рисунок 4.</w:t>
      </w:r>
      <w:r w:rsidR="0080295D">
        <w:t>9</w:t>
      </w:r>
      <w:r>
        <w:t xml:space="preserve"> – Контактная информация</w:t>
      </w:r>
    </w:p>
    <w:p w:rsidR="00582314" w:rsidRDefault="00582314" w:rsidP="00582314">
      <w:pPr>
        <w:pStyle w:val="affb"/>
      </w:pPr>
      <w:r>
        <w:t>Тем самым пользователь с определенным доступом сможет получить информацию о разработчике и месте разработки.</w:t>
      </w:r>
    </w:p>
    <w:p w:rsidR="003131CA" w:rsidRDefault="003131CA" w:rsidP="003131CA">
      <w:pPr>
        <w:pStyle w:val="3"/>
      </w:pPr>
      <w:bookmarkStart w:id="88" w:name="_Toc515313108"/>
      <w:r>
        <w:t>Регистрация проработанного времени</w:t>
      </w:r>
      <w:bookmarkEnd w:id="88"/>
    </w:p>
    <w:p w:rsidR="003131CA" w:rsidRDefault="003131CA" w:rsidP="003131CA">
      <w:pPr>
        <w:pStyle w:val="affb"/>
      </w:pPr>
      <w:r>
        <w:t xml:space="preserve">Во время авторизации пользователя в системе запускается таймер, который следит за тем, сколько проработал пользователь за рабочий день, когда пришел на рабочее место, во сколько окончил рабочий день. Это позволяет проконтролировать и собрать определенные данные. Таймер останавливается </w:t>
      </w:r>
      <w:r>
        <w:lastRenderedPageBreak/>
        <w:t>после выхода из системы, либо после нажатия специальной кнопки, которая позволит закончить работу пользователю (рисунок 4.</w:t>
      </w:r>
      <w:r w:rsidR="0080295D">
        <w:t>10</w:t>
      </w:r>
      <w:r>
        <w:t>).</w:t>
      </w:r>
    </w:p>
    <w:p w:rsidR="003131CA" w:rsidRDefault="005D1979" w:rsidP="005D1979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5B659D16" wp14:editId="0D7F01A7">
            <wp:extent cx="4924425" cy="1805869"/>
            <wp:effectExtent l="0" t="0" r="0" b="4445"/>
            <wp:docPr id="7334" name="Рисунок 7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51850" cy="1815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428" w:rsidRPr="003131CA" w:rsidRDefault="00C30428" w:rsidP="00C30428">
      <w:pPr>
        <w:pStyle w:val="aff3"/>
      </w:pPr>
      <w:r>
        <w:t>Рисунок 4.</w:t>
      </w:r>
      <w:r w:rsidR="0080295D">
        <w:t>10</w:t>
      </w:r>
      <w:r>
        <w:t xml:space="preserve"> – Окончание работы пользователя</w:t>
      </w:r>
    </w:p>
    <w:p w:rsidR="003131CA" w:rsidRDefault="003131CA" w:rsidP="003131CA">
      <w:pPr>
        <w:pStyle w:val="affb"/>
      </w:pPr>
      <w:r>
        <w:t>Все данные о времени сохраняются в таблицу базы данных.</w:t>
      </w:r>
      <w:r w:rsidR="00C30428">
        <w:t xml:space="preserve"> Эти данные используются для построения графиков о посещаемости сотрудников.</w:t>
      </w:r>
    </w:p>
    <w:p w:rsidR="003131CA" w:rsidRDefault="003131CA" w:rsidP="003131CA">
      <w:pPr>
        <w:pStyle w:val="2"/>
      </w:pPr>
      <w:bookmarkStart w:id="89" w:name="_Toc515313109"/>
      <w:r>
        <w:t>Руководство для пользователя с правами администратора</w:t>
      </w:r>
      <w:bookmarkEnd w:id="89"/>
    </w:p>
    <w:p w:rsidR="003131CA" w:rsidRDefault="003D259D" w:rsidP="003131CA">
      <w:pPr>
        <w:pStyle w:val="affb"/>
      </w:pPr>
      <w:r>
        <w:t>Пользователь с правами администратора имеет дополнительные привилегии, к которым можно отнести:</w:t>
      </w:r>
    </w:p>
    <w:p w:rsidR="003D259D" w:rsidRPr="003D259D" w:rsidRDefault="003D259D" w:rsidP="00B5245F">
      <w:pPr>
        <w:pStyle w:val="affb"/>
        <w:numPr>
          <w:ilvl w:val="0"/>
          <w:numId w:val="10"/>
        </w:numPr>
        <w:tabs>
          <w:tab w:val="left" w:pos="993"/>
        </w:tabs>
        <w:ind w:left="0" w:firstLine="709"/>
      </w:pPr>
      <w:r>
        <w:t>управление аккаунтами</w:t>
      </w:r>
      <w:r>
        <w:rPr>
          <w:lang w:val="en-US"/>
        </w:rPr>
        <w:t>;</w:t>
      </w:r>
    </w:p>
    <w:p w:rsidR="003D259D" w:rsidRDefault="003D259D" w:rsidP="00B5245F">
      <w:pPr>
        <w:pStyle w:val="affb"/>
        <w:numPr>
          <w:ilvl w:val="0"/>
          <w:numId w:val="10"/>
        </w:numPr>
        <w:tabs>
          <w:tab w:val="left" w:pos="993"/>
        </w:tabs>
        <w:ind w:left="0" w:firstLine="709"/>
      </w:pPr>
      <w:r>
        <w:t>создание и редактирование заданий для пользователей</w:t>
      </w:r>
      <w:r w:rsidRPr="003D259D">
        <w:t>;</w:t>
      </w:r>
    </w:p>
    <w:p w:rsidR="003D259D" w:rsidRDefault="003D259D" w:rsidP="00B5245F">
      <w:pPr>
        <w:pStyle w:val="affb"/>
        <w:numPr>
          <w:ilvl w:val="0"/>
          <w:numId w:val="10"/>
        </w:numPr>
        <w:tabs>
          <w:tab w:val="left" w:pos="993"/>
        </w:tabs>
        <w:ind w:left="0" w:firstLine="709"/>
      </w:pPr>
      <w:r>
        <w:t>создание и редактирование опросов</w:t>
      </w:r>
      <w:r>
        <w:rPr>
          <w:lang w:val="en-US"/>
        </w:rPr>
        <w:t>;</w:t>
      </w:r>
    </w:p>
    <w:p w:rsidR="003D259D" w:rsidRDefault="003D259D" w:rsidP="00B5245F">
      <w:pPr>
        <w:pStyle w:val="affb"/>
        <w:numPr>
          <w:ilvl w:val="0"/>
          <w:numId w:val="10"/>
        </w:numPr>
        <w:tabs>
          <w:tab w:val="left" w:pos="993"/>
        </w:tabs>
        <w:ind w:left="0" w:firstLine="709"/>
      </w:pPr>
      <w:r>
        <w:t>просмотр построенных графиков на основе полученной информации</w:t>
      </w:r>
      <w:r w:rsidRPr="003D259D">
        <w:t>;</w:t>
      </w:r>
    </w:p>
    <w:p w:rsidR="003D259D" w:rsidRDefault="003D259D" w:rsidP="00B5245F">
      <w:pPr>
        <w:pStyle w:val="affb"/>
        <w:numPr>
          <w:ilvl w:val="0"/>
          <w:numId w:val="10"/>
        </w:numPr>
        <w:tabs>
          <w:tab w:val="left" w:pos="993"/>
        </w:tabs>
        <w:ind w:left="0" w:firstLine="709"/>
      </w:pPr>
      <w:r>
        <w:t>просмотр информации о посещаемости.</w:t>
      </w:r>
    </w:p>
    <w:p w:rsidR="003131CA" w:rsidRDefault="003D259D" w:rsidP="003D259D">
      <w:pPr>
        <w:pStyle w:val="3"/>
      </w:pPr>
      <w:bookmarkStart w:id="90" w:name="_Toc515313110"/>
      <w:r>
        <w:t>Посещаемость сотрудников</w:t>
      </w:r>
      <w:bookmarkEnd w:id="90"/>
    </w:p>
    <w:p w:rsidR="003131CA" w:rsidRDefault="003D259D" w:rsidP="003131CA">
      <w:pPr>
        <w:pStyle w:val="affb"/>
      </w:pPr>
      <w:r>
        <w:t>После входа в приложение с правами администратора, появляются дополнительные ссылки на другой функционал. Первая ссылка содержит информацию о посещаемости, которая содержит таблицу с данными о пользователе и его посещаемости на сегодняшний день (рисунок 4.</w:t>
      </w:r>
      <w:r w:rsidR="0080295D">
        <w:t>11</w:t>
      </w:r>
      <w:r>
        <w:t>).</w:t>
      </w:r>
    </w:p>
    <w:p w:rsidR="003D259D" w:rsidRDefault="003D259D" w:rsidP="003D259D">
      <w:pPr>
        <w:pStyle w:val="Image"/>
      </w:pPr>
      <w:r>
        <w:rPr>
          <w:noProof/>
          <w:lang w:val="ru-RU"/>
        </w:rPr>
        <w:drawing>
          <wp:inline distT="0" distB="0" distL="0" distR="0" wp14:anchorId="3334B4BD" wp14:editId="33B04EEA">
            <wp:extent cx="5831456" cy="1857814"/>
            <wp:effectExtent l="0" t="0" r="0" b="9525"/>
            <wp:docPr id="7447" name="Рисунок 7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842777" cy="1861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1CA" w:rsidRDefault="003D259D" w:rsidP="003D259D">
      <w:pPr>
        <w:pStyle w:val="aff3"/>
      </w:pPr>
      <w:r>
        <w:t>Рисунок 4.</w:t>
      </w:r>
      <w:r w:rsidR="0080295D">
        <w:t>11</w:t>
      </w:r>
      <w:r>
        <w:t xml:space="preserve"> – Посещаемость сотрудников</w:t>
      </w:r>
    </w:p>
    <w:p w:rsidR="003131CA" w:rsidRDefault="003D259D" w:rsidP="003131CA">
      <w:pPr>
        <w:pStyle w:val="affb"/>
      </w:pPr>
      <w:r>
        <w:lastRenderedPageBreak/>
        <w:t>Чуть ниже на основе такой таблицы автоматически строится график, который содержит длительность рабочего дня сотрудников (рисунок 4.1</w:t>
      </w:r>
      <w:r w:rsidR="0080295D">
        <w:t>2</w:t>
      </w:r>
      <w:r>
        <w:t>).</w:t>
      </w:r>
    </w:p>
    <w:p w:rsidR="003D259D" w:rsidRDefault="003D259D" w:rsidP="003D259D">
      <w:pPr>
        <w:pStyle w:val="Image"/>
      </w:pPr>
      <w:r>
        <w:rPr>
          <w:noProof/>
          <w:lang w:val="ru-RU"/>
        </w:rPr>
        <w:drawing>
          <wp:inline distT="0" distB="0" distL="0" distR="0" wp14:anchorId="6E4A10F9" wp14:editId="19759144">
            <wp:extent cx="6372225" cy="1701165"/>
            <wp:effectExtent l="0" t="0" r="9525" b="0"/>
            <wp:docPr id="7449" name="Рисунок 7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1CA" w:rsidRDefault="003D259D" w:rsidP="003D259D">
      <w:pPr>
        <w:pStyle w:val="aff3"/>
      </w:pPr>
      <w:r>
        <w:t>Рисунок 4.1</w:t>
      </w:r>
      <w:r w:rsidR="0080295D">
        <w:t>2</w:t>
      </w:r>
      <w:r>
        <w:t xml:space="preserve"> – График посещаемости сотрудников</w:t>
      </w:r>
    </w:p>
    <w:p w:rsidR="003131CA" w:rsidRDefault="003D259D" w:rsidP="003131CA">
      <w:pPr>
        <w:pStyle w:val="affb"/>
      </w:pPr>
      <w:r>
        <w:t>Этот график строится на основе полученного времени входа на аккаунт и выхода из него.</w:t>
      </w:r>
    </w:p>
    <w:p w:rsidR="003131CA" w:rsidRDefault="00DB5433" w:rsidP="003D259D">
      <w:pPr>
        <w:pStyle w:val="3"/>
      </w:pPr>
      <w:bookmarkStart w:id="91" w:name="_Toc515313111"/>
      <w:r>
        <w:t>Управление системой опросов</w:t>
      </w:r>
      <w:bookmarkEnd w:id="91"/>
    </w:p>
    <w:p w:rsidR="003D259D" w:rsidRPr="003D259D" w:rsidRDefault="003D259D" w:rsidP="003131CA">
      <w:pPr>
        <w:pStyle w:val="affb"/>
      </w:pPr>
      <w:r>
        <w:t xml:space="preserve">Страница </w:t>
      </w:r>
      <w:r>
        <w:rPr>
          <w:lang w:val="en-US"/>
        </w:rPr>
        <w:t>Manager</w:t>
      </w:r>
      <w:r w:rsidRPr="003D259D">
        <w:t xml:space="preserve"> </w:t>
      </w:r>
      <w:r>
        <w:t xml:space="preserve">содержит список созданных вопросов для пользователей. Администратор может удалять, создавать и редактировать вопросы и просматривать подробную информацию о том, сколько людей выбрало определенный вариант ответа на вопрос </w:t>
      </w:r>
      <w:r w:rsidR="00DB5433">
        <w:t>(рисунок 4.1</w:t>
      </w:r>
      <w:r w:rsidR="0080295D">
        <w:t>3</w:t>
      </w:r>
      <w:r w:rsidR="00DB5433">
        <w:t>).</w:t>
      </w:r>
    </w:p>
    <w:p w:rsidR="003D259D" w:rsidRDefault="003D259D" w:rsidP="003D259D">
      <w:pPr>
        <w:pStyle w:val="Image"/>
      </w:pPr>
      <w:r>
        <w:rPr>
          <w:noProof/>
          <w:lang w:val="ru-RU"/>
        </w:rPr>
        <w:drawing>
          <wp:inline distT="0" distB="0" distL="0" distR="0" wp14:anchorId="71BCE3DF" wp14:editId="16D463D7">
            <wp:extent cx="6356817" cy="2708694"/>
            <wp:effectExtent l="0" t="0" r="6350" b="0"/>
            <wp:docPr id="7450" name="Рисунок 7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390239" cy="272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259D" w:rsidRDefault="003D259D" w:rsidP="003D259D">
      <w:pPr>
        <w:pStyle w:val="aff3"/>
      </w:pPr>
      <w:r>
        <w:t>Рисунок 4.1</w:t>
      </w:r>
      <w:r w:rsidR="0080295D">
        <w:t>3</w:t>
      </w:r>
      <w:r>
        <w:t xml:space="preserve"> – Страница с создаваемыми вопросами</w:t>
      </w:r>
    </w:p>
    <w:p w:rsidR="00DB5433" w:rsidRPr="003461F3" w:rsidRDefault="00DB5433" w:rsidP="003131CA">
      <w:pPr>
        <w:pStyle w:val="affb"/>
      </w:pPr>
      <w:r>
        <w:t>При создании нового вопроса, мы получаем страницу, на которой обязательно должны заполнить поле вопроса и как минимум 2 поля с вариантами ответа, иначе пользователь получит предупреждение о незаполненных полях</w:t>
      </w:r>
      <w:r w:rsidR="00FE4857">
        <w:t>, благодаря чему пользователь сразу поймет, в чем проблема и как ее исправить</w:t>
      </w:r>
      <w:r>
        <w:t xml:space="preserve"> (рисунок 4.1</w:t>
      </w:r>
      <w:r w:rsidR="0080295D">
        <w:t>4</w:t>
      </w:r>
      <w:r>
        <w:t>).</w:t>
      </w:r>
    </w:p>
    <w:p w:rsidR="00DB5433" w:rsidRDefault="00DB5433" w:rsidP="00DB5433">
      <w:pPr>
        <w:pStyle w:val="Image"/>
      </w:pPr>
      <w:r>
        <w:rPr>
          <w:noProof/>
          <w:lang w:val="ru-RU"/>
        </w:rPr>
        <w:lastRenderedPageBreak/>
        <w:drawing>
          <wp:inline distT="0" distB="0" distL="0" distR="0" wp14:anchorId="16FAE05C" wp14:editId="37B395E0">
            <wp:extent cx="5057775" cy="2458770"/>
            <wp:effectExtent l="0" t="0" r="0" b="0"/>
            <wp:docPr id="7452" name="Рисунок 7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69527" cy="2464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433" w:rsidRPr="00DB5433" w:rsidRDefault="00DB5433" w:rsidP="00DB5433">
      <w:pPr>
        <w:pStyle w:val="aff3"/>
      </w:pPr>
      <w:r>
        <w:t>Рисунок 4.1</w:t>
      </w:r>
      <w:r w:rsidR="0080295D">
        <w:t>4</w:t>
      </w:r>
      <w:r>
        <w:t xml:space="preserve"> – Создание нового вопроса</w:t>
      </w:r>
    </w:p>
    <w:p w:rsidR="003D259D" w:rsidRDefault="00DB5433" w:rsidP="003131CA">
      <w:pPr>
        <w:pStyle w:val="affb"/>
      </w:pPr>
      <w:r>
        <w:t>При просмотре подробной информации о вопросе, мы можем увидеть варианты ответов и количество пользователей, ответивших за определенный вариант (рисунок 4.1</w:t>
      </w:r>
      <w:r w:rsidR="0080295D">
        <w:t>5</w:t>
      </w:r>
      <w:r>
        <w:t>).</w:t>
      </w:r>
    </w:p>
    <w:p w:rsidR="003D259D" w:rsidRDefault="00DB5433" w:rsidP="00DB5433">
      <w:pPr>
        <w:pStyle w:val="Image"/>
      </w:pPr>
      <w:r>
        <w:rPr>
          <w:noProof/>
          <w:lang w:val="ru-RU"/>
        </w:rPr>
        <w:drawing>
          <wp:inline distT="0" distB="0" distL="0" distR="0" wp14:anchorId="0813E9A6" wp14:editId="3493D052">
            <wp:extent cx="4716385" cy="2933700"/>
            <wp:effectExtent l="0" t="0" r="8255" b="0"/>
            <wp:docPr id="7451" name="Рисунок 7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30256" cy="2942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433" w:rsidRDefault="00DB5433" w:rsidP="00DB5433">
      <w:pPr>
        <w:pStyle w:val="aff3"/>
      </w:pPr>
      <w:r>
        <w:t>Рисунок 4.1</w:t>
      </w:r>
      <w:r w:rsidR="0080295D">
        <w:t>5</w:t>
      </w:r>
      <w:r>
        <w:t xml:space="preserve"> – Подробная информация созданного вопроса</w:t>
      </w:r>
    </w:p>
    <w:p w:rsidR="009A43C5" w:rsidRDefault="009A43C5" w:rsidP="009A43C5">
      <w:pPr>
        <w:pStyle w:val="affb"/>
      </w:pPr>
      <w:r>
        <w:t>Все данные постоянно хранятся на каждой странице для всех опросов.</w:t>
      </w:r>
    </w:p>
    <w:p w:rsidR="00E65110" w:rsidRDefault="00410EA4" w:rsidP="00DB5433">
      <w:pPr>
        <w:pStyle w:val="2"/>
      </w:pPr>
      <w:bookmarkStart w:id="92" w:name="_Toc515313112"/>
      <w:r>
        <w:t>Тестирование</w:t>
      </w:r>
      <w:r w:rsidR="00E65110">
        <w:t xml:space="preserve"> </w:t>
      </w:r>
      <w:r>
        <w:t>программного средства</w:t>
      </w:r>
      <w:bookmarkEnd w:id="92"/>
    </w:p>
    <w:p w:rsidR="00410EA4" w:rsidRPr="00410EA4" w:rsidRDefault="00410EA4" w:rsidP="00410EA4">
      <w:pPr>
        <w:pStyle w:val="affb"/>
      </w:pPr>
      <w:r w:rsidRPr="00410EA4">
        <w:t>Тестирование программного обеспечения</w:t>
      </w:r>
      <w:r>
        <w:t xml:space="preserve"> – </w:t>
      </w:r>
      <w:r w:rsidRPr="00410EA4">
        <w:t>процесс исследования, испытания программного обеспечения (ПО) с целью получения информации о качестве продукта.</w:t>
      </w:r>
    </w:p>
    <w:p w:rsidR="00410EA4" w:rsidRPr="00410EA4" w:rsidRDefault="00410EA4" w:rsidP="00410EA4">
      <w:pPr>
        <w:pStyle w:val="affb"/>
      </w:pPr>
      <w:r w:rsidRPr="00410EA4">
        <w:t xml:space="preserve">Существующие на сегодня методы тестирования ПО не позволяют однозначно и полностью выявить все дефекты и установить корректность функционирования анализируемой программы, поэтому все существующие </w:t>
      </w:r>
      <w:r w:rsidRPr="00410EA4">
        <w:lastRenderedPageBreak/>
        <w:t>методы тестирования действуют в рамках формального процесса проверки исследуемого или разрабатываемого ПО.</w:t>
      </w:r>
    </w:p>
    <w:p w:rsidR="00410EA4" w:rsidRPr="00410EA4" w:rsidRDefault="00410EA4" w:rsidP="00410EA4">
      <w:pPr>
        <w:pStyle w:val="affb"/>
      </w:pPr>
      <w:r w:rsidRPr="00410EA4">
        <w:t>Такой процесс формальной проверки, или верификации, может доказать, что дефекты отсутствуют с точки зрения используемого метода. То есть нет никакой возможности точно установить или гарантировать отсутствие дефектов в программном продукте с учётом человеческого фактора, присутствующего на всех этапах жизненного цикла ПО.</w:t>
      </w:r>
    </w:p>
    <w:p w:rsidR="00A651D6" w:rsidRPr="00410EA4" w:rsidRDefault="007A3C1A" w:rsidP="00410EA4">
      <w:pPr>
        <w:pStyle w:val="3"/>
      </w:pPr>
      <w:bookmarkStart w:id="93" w:name="_Toc515313113"/>
      <w:r>
        <w:t>Тестирование полей авторизации</w:t>
      </w:r>
      <w:bookmarkEnd w:id="93"/>
    </w:p>
    <w:p w:rsidR="00A651D6" w:rsidRDefault="00410EA4" w:rsidP="00A651D6">
      <w:pPr>
        <w:pStyle w:val="affb"/>
      </w:pPr>
      <w:r>
        <w:t>В приложении присутствует некоторое количество заполняемых полей, которые в свою очередь необходимо протестировать, чтобы пользователь был всегда в курсе того, что он делает неверно (рисунок 4.1</w:t>
      </w:r>
      <w:r w:rsidR="0080295D">
        <w:t>6</w:t>
      </w:r>
      <w:r>
        <w:t>)</w:t>
      </w:r>
    </w:p>
    <w:p w:rsidR="00410EA4" w:rsidRDefault="008D2510" w:rsidP="007A3C1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13A9E395" wp14:editId="124A1EF4">
            <wp:extent cx="6030500" cy="1889185"/>
            <wp:effectExtent l="0" t="0" r="8890" b="0"/>
            <wp:docPr id="7230" name="Рисунок 7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65150" cy="190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510" w:rsidRDefault="008D2510" w:rsidP="008D2510">
      <w:pPr>
        <w:pStyle w:val="aff3"/>
      </w:pPr>
      <w:r>
        <w:t>Рисунок 4.1</w:t>
      </w:r>
      <w:r w:rsidR="0080295D">
        <w:t>6</w:t>
      </w:r>
      <w:r>
        <w:t xml:space="preserve"> – Проверка на корректность данных</w:t>
      </w:r>
    </w:p>
    <w:p w:rsidR="008D2510" w:rsidRDefault="008D2510" w:rsidP="008D2510">
      <w:pPr>
        <w:pStyle w:val="affb"/>
      </w:pPr>
      <w:r>
        <w:t>Если же эти поля попробовать оставить незаполненными, то пользователь получит немного другое сообщение о том, что поля нужно заполнить (рисунок 4.1</w:t>
      </w:r>
      <w:r w:rsidR="0080295D">
        <w:t>7</w:t>
      </w:r>
      <w:r>
        <w:t>).</w:t>
      </w:r>
    </w:p>
    <w:p w:rsidR="008D2510" w:rsidRDefault="008D2510" w:rsidP="007A3C1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36F269D2" wp14:editId="70F480B9">
            <wp:extent cx="5536662" cy="2294627"/>
            <wp:effectExtent l="0" t="0" r="6985" b="0"/>
            <wp:docPr id="7231" name="Рисунок 7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595959" cy="2319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510" w:rsidRDefault="008D2510" w:rsidP="008D2510">
      <w:pPr>
        <w:pStyle w:val="aff3"/>
      </w:pPr>
      <w:r>
        <w:t>Рисунок 4.1</w:t>
      </w:r>
      <w:r w:rsidR="0080295D">
        <w:t>7</w:t>
      </w:r>
      <w:r>
        <w:t xml:space="preserve"> – Проверка на пустоту полей для ввода</w:t>
      </w:r>
    </w:p>
    <w:p w:rsidR="00030FA3" w:rsidRDefault="00030FA3" w:rsidP="00030FA3">
      <w:pPr>
        <w:pStyle w:val="affb"/>
      </w:pPr>
      <w:r>
        <w:t>Такие сообщения необходимы для пользователей, чтобы они знали, что и как необходимо заполнить, чтобы авторизация прошла успешно.</w:t>
      </w:r>
    </w:p>
    <w:p w:rsidR="007A3C1A" w:rsidRDefault="007A3C1A" w:rsidP="007A3C1A">
      <w:pPr>
        <w:pStyle w:val="3"/>
      </w:pPr>
      <w:bookmarkStart w:id="94" w:name="_Toc515313114"/>
      <w:r>
        <w:lastRenderedPageBreak/>
        <w:t>Тестирование полей регистрации</w:t>
      </w:r>
      <w:bookmarkEnd w:id="94"/>
    </w:p>
    <w:p w:rsidR="007A3C1A" w:rsidRPr="007A3C1A" w:rsidRDefault="007A3C1A" w:rsidP="007A3C1A">
      <w:pPr>
        <w:pStyle w:val="affb"/>
      </w:pPr>
      <w:r>
        <w:t xml:space="preserve">Если в поля регистрации мы попытаемся ввести </w:t>
      </w:r>
      <w:r>
        <w:rPr>
          <w:lang w:val="en-US"/>
        </w:rPr>
        <w:t>email</w:t>
      </w:r>
      <w:r>
        <w:t xml:space="preserve"> адрес, который не соответствует стандартному виду, то пользователь получит сообщение о некорректности почтового адреса (рисунок 4.1</w:t>
      </w:r>
      <w:r w:rsidR="0080295D">
        <w:t>8</w:t>
      </w:r>
      <w:r>
        <w:t>).</w:t>
      </w:r>
    </w:p>
    <w:p w:rsidR="007A3C1A" w:rsidRDefault="007A3C1A" w:rsidP="007A3C1A">
      <w:pPr>
        <w:pStyle w:val="Imag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ru-RU"/>
        </w:rPr>
        <w:drawing>
          <wp:inline distT="0" distB="0" distL="0" distR="0" wp14:anchorId="2D270115" wp14:editId="36337F14">
            <wp:extent cx="6205727" cy="1828800"/>
            <wp:effectExtent l="0" t="0" r="5080" b="0"/>
            <wp:docPr id="7288" name="Рисунок 7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37789" cy="1838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C1A" w:rsidRPr="007A3C1A" w:rsidRDefault="007A3C1A" w:rsidP="007A3C1A">
      <w:pPr>
        <w:pStyle w:val="aff3"/>
      </w:pPr>
      <w:r>
        <w:t>Рисунок 4.1</w:t>
      </w:r>
      <w:r w:rsidR="0080295D">
        <w:t>8</w:t>
      </w:r>
      <w:r>
        <w:t xml:space="preserve"> – Корректность вводимоего </w:t>
      </w:r>
      <w:r>
        <w:rPr>
          <w:lang w:val="en-US"/>
        </w:rPr>
        <w:t>email</w:t>
      </w:r>
      <w:r w:rsidRPr="007A3C1A">
        <w:t xml:space="preserve"> </w:t>
      </w:r>
      <w:r>
        <w:t>адреса</w:t>
      </w:r>
    </w:p>
    <w:p w:rsidR="007A3C1A" w:rsidRDefault="007A3C1A" w:rsidP="007A3C1A">
      <w:pPr>
        <w:pStyle w:val="affb"/>
      </w:pPr>
      <w:r>
        <w:t>При вводе пароля в соответствующее поле, мы получим оповещение о том, что пароль не соответствует требованиям: длина, наличие символов, наличие цифры (рисунок 4.1</w:t>
      </w:r>
      <w:r w:rsidR="0080295D">
        <w:t>9</w:t>
      </w:r>
      <w:r>
        <w:t>).</w:t>
      </w:r>
    </w:p>
    <w:p w:rsidR="007A3C1A" w:rsidRDefault="007A3C1A" w:rsidP="007A3C1A">
      <w:pPr>
        <w:pStyle w:val="Image"/>
      </w:pPr>
      <w:r>
        <w:rPr>
          <w:noProof/>
          <w:lang w:val="ru-RU"/>
        </w:rPr>
        <w:drawing>
          <wp:inline distT="0" distB="0" distL="0" distR="0" wp14:anchorId="0015A493" wp14:editId="7624C464">
            <wp:extent cx="5982406" cy="2717321"/>
            <wp:effectExtent l="0" t="0" r="0" b="6985"/>
            <wp:docPr id="7289" name="Рисунок 7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056659" cy="2751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C1A" w:rsidRDefault="007A3C1A" w:rsidP="007A3C1A">
      <w:pPr>
        <w:pStyle w:val="aff3"/>
      </w:pPr>
      <w:r>
        <w:t>Рисунок 4.1</w:t>
      </w:r>
      <w:r w:rsidR="0080295D">
        <w:t>9</w:t>
      </w:r>
      <w:r>
        <w:t xml:space="preserve"> – Корректность вводимоего </w:t>
      </w:r>
      <w:r>
        <w:rPr>
          <w:lang w:val="en-US"/>
        </w:rPr>
        <w:t>email</w:t>
      </w:r>
      <w:r w:rsidRPr="007A3C1A">
        <w:t xml:space="preserve"> </w:t>
      </w:r>
      <w:r>
        <w:t>адреса</w:t>
      </w:r>
    </w:p>
    <w:p w:rsidR="00C84273" w:rsidRPr="007A3C1A" w:rsidRDefault="00C84273" w:rsidP="00C84273">
      <w:pPr>
        <w:pStyle w:val="affb"/>
      </w:pPr>
      <w:r>
        <w:t>Отображение такой информации облегчит пользователю исправление своих ошибок, при авторизации или регистрации.</w:t>
      </w:r>
    </w:p>
    <w:p w:rsidR="007A3C1A" w:rsidRDefault="00C84273" w:rsidP="00C84273">
      <w:pPr>
        <w:pStyle w:val="3"/>
      </w:pPr>
      <w:bookmarkStart w:id="95" w:name="_Toc515313115"/>
      <w:r>
        <w:t>Создание новых опросов для пользователей</w:t>
      </w:r>
      <w:bookmarkEnd w:id="95"/>
    </w:p>
    <w:p w:rsidR="00C84273" w:rsidRDefault="00C84273" w:rsidP="00C84273">
      <w:pPr>
        <w:pStyle w:val="affb"/>
      </w:pPr>
      <w:r>
        <w:t>В программном средстве присутствует функционал, который позволяет создавать новые вопросы для опроса пользователей, которые будут собирать информацию о пользователях.</w:t>
      </w:r>
    </w:p>
    <w:p w:rsidR="00C84273" w:rsidRDefault="00C84273" w:rsidP="00C84273">
      <w:pPr>
        <w:pStyle w:val="affb"/>
      </w:pPr>
      <w:r>
        <w:lastRenderedPageBreak/>
        <w:t>При создании</w:t>
      </w:r>
      <w:r w:rsidR="009A43C5">
        <w:t xml:space="preserve"> нового опроса у нас появляются поля для заполнения: сам вопрос, варианты ответа. Вариантов ответа необходимо как минимум два. Если пользователь не заполнит эти 3 поля, то получит сообщения о необходимости заполнения (рисунок 4.</w:t>
      </w:r>
      <w:r w:rsidR="0080295D">
        <w:t>20</w:t>
      </w:r>
      <w:r w:rsidR="009A43C5">
        <w:t>).</w:t>
      </w:r>
    </w:p>
    <w:p w:rsidR="009A43C5" w:rsidRDefault="009A43C5" w:rsidP="009A43C5">
      <w:pPr>
        <w:pStyle w:val="Image"/>
      </w:pPr>
      <w:r>
        <w:rPr>
          <w:noProof/>
          <w:lang w:val="ru-RU"/>
        </w:rPr>
        <w:drawing>
          <wp:inline distT="0" distB="0" distL="0" distR="0" wp14:anchorId="3E2B081C" wp14:editId="03423994">
            <wp:extent cx="6080760" cy="2809875"/>
            <wp:effectExtent l="0" t="0" r="0" b="9525"/>
            <wp:docPr id="7290" name="Рисунок 7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162525" cy="2847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CB7" w:rsidRDefault="0080295D" w:rsidP="00063CB7">
      <w:pPr>
        <w:pStyle w:val="aff3"/>
      </w:pPr>
      <w:r>
        <w:t>Рисунок 4.20</w:t>
      </w:r>
      <w:r w:rsidR="00063CB7">
        <w:t xml:space="preserve"> – Оповещение об обязательном заполнении полей</w:t>
      </w:r>
    </w:p>
    <w:p w:rsidR="009A43C5" w:rsidRPr="00C84273" w:rsidRDefault="009A43C5" w:rsidP="009A43C5">
      <w:pPr>
        <w:pStyle w:val="affb"/>
      </w:pPr>
      <w:r>
        <w:t>Как только пользователь заполнит эти три поля, то будет создан новый вопрос, ответы на который может оставить каждый зарегистрированный пользователь.</w:t>
      </w:r>
    </w:p>
    <w:p w:rsidR="00DB5433" w:rsidRDefault="00DB5433" w:rsidP="007A3C1A">
      <w:pPr>
        <w:pStyle w:val="3"/>
      </w:pPr>
      <w:bookmarkStart w:id="96" w:name="_Toc515313116"/>
      <w:r>
        <w:t>Выводы по разделу</w:t>
      </w:r>
      <w:bookmarkEnd w:id="96"/>
    </w:p>
    <w:p w:rsidR="00DB5433" w:rsidRDefault="00DB5433" w:rsidP="00DB5433">
      <w:pPr>
        <w:pStyle w:val="affb"/>
      </w:pPr>
      <w:r>
        <w:t>В данном разделе было приведено руководство обычного пользователя (сотрудника) и пользователя с правами администратора. Подробно были расписаны возможности все пользователей.</w:t>
      </w:r>
    </w:p>
    <w:p w:rsidR="00DB5433" w:rsidRDefault="00DB5433" w:rsidP="00DB5433">
      <w:pPr>
        <w:pStyle w:val="affb"/>
      </w:pPr>
      <w:r>
        <w:t>Само веб-приложение было проверено на правильность вводимых значений, на пустоту заполняемых полей</w:t>
      </w:r>
      <w:r w:rsidR="00A651D6">
        <w:t>. Ошибок не обнаружено.</w:t>
      </w:r>
    </w:p>
    <w:p w:rsidR="00F76D79" w:rsidRDefault="00A651D6" w:rsidP="00F76D79">
      <w:pPr>
        <w:pStyle w:val="affb"/>
      </w:pPr>
      <w:r>
        <w:t>Полученные результаты ручного и функционального тестирования показали, что приложения работает полностью правильно и без ошибок.</w:t>
      </w:r>
    </w:p>
    <w:p w:rsidR="00F76D79" w:rsidRPr="00504DDC" w:rsidRDefault="00F76D79" w:rsidP="00F76D79">
      <w:pPr>
        <w:ind w:firstLine="0"/>
        <w:sectPr w:rsidR="00F76D79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</w:p>
    <w:p w:rsidR="00F76D79" w:rsidRPr="00F76D79" w:rsidRDefault="00F76D79" w:rsidP="00F76D79">
      <w:pPr>
        <w:pStyle w:val="1"/>
      </w:pPr>
      <w:bookmarkStart w:id="97" w:name="_Toc515313117"/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17008D61" wp14:editId="0B3C6FE0">
                <wp:simplePos x="0" y="0"/>
                <wp:positionH relativeFrom="column">
                  <wp:posOffset>-152400</wp:posOffset>
                </wp:positionH>
                <wp:positionV relativeFrom="paragraph">
                  <wp:posOffset>-369570</wp:posOffset>
                </wp:positionV>
                <wp:extent cx="6623685" cy="9874250"/>
                <wp:effectExtent l="0" t="0" r="24765" b="31750"/>
                <wp:wrapNone/>
                <wp:docPr id="10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3685" cy="9874250"/>
                          <a:chOff x="0" y="0"/>
                          <a:chExt cx="6623685" cy="9874250"/>
                        </a:xfrm>
                      </wpg:grpSpPr>
                      <wpg:grpSp>
                        <wpg:cNvPr id="11" name="Группа 1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3685" cy="9874250"/>
                            <a:chOff x="0" y="0"/>
                            <a:chExt cx="20000" cy="20000"/>
                          </a:xfrm>
                        </wpg:grpSpPr>
                        <wps:wsp>
                          <wps:cNvPr id="12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5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2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5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2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3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4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5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436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77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F76D79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45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79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F76D7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</w:t>
                                </w:r>
                                <w:r>
                                  <w:rPr>
                                    <w:i/>
                                    <w:w w:val="110"/>
                                  </w:rPr>
                                  <w:t>5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>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80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5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06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607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40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F76D79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1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642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43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F76D79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4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645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46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оссоха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Е.В.</w:t>
                                  </w:r>
                                </w:p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7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648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49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F76D79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50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651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652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653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475"/>
                              <a:ext cx="6292" cy="1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8790B" w:rsidRDefault="000F21DF" w:rsidP="00F76D79">
                                <w:pPr>
                                  <w:pStyle w:val="aff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Экономическое обоснование цены программного средств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5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9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20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21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22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D3E39" w:rsidRDefault="000F21DF" w:rsidP="00F76D79">
                                <w:pPr>
                                  <w:ind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223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24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25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F76D79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F76D7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7226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795520" y="9189720"/>
                            <a:ext cx="3429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F76D79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008D61" id="Группа 10" o:spid="_x0000_s1388" style="position:absolute;left:0;text-align:left;margin-left:-12pt;margin-top:-29.1pt;width:521.55pt;height:777.5pt;z-index:251662848" coordsize="66236,98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">
                <v:group id="Группа 11" o:spid="_x0000_s1389" style="position:absolute;width:66236;height:9874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rect id="Rectangle 649" o:spid="_x0000_s1390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wzzMEA&#10;AADbAAAADwAAAGRycy9kb3ducmV2LnhtbERPzWqDQBC+B/oOywR6i2tyKI3JKqYg5FRa6wMM7lQl&#10;7qx115/06buFQm/z8f3OOVtNL2YaXWdZwT6KQRDXVnfcKKg+it0zCOeRNfaWScGdHGTpw+aMibYL&#10;v9Nc+kaEEHYJKmi9HxIpXd2SQRfZgThwn3Y06AMcG6lHXEK46eUhjp+kwY5DQ4sDvbRU38rJKLj5&#10;dX7Nm/K7OFaXY/12yZfpK1fqcbvmJxCeVv8v/nNfdZh/gN9fwgEy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sM8zBAAAA2wAAAA8AAAAAAAAAAAAAAAAAmAIAAGRycy9kb3du&#10;cmV2LnhtbFBLBQYAAAAABAAEAPUAAACGAwAAAAA=&#10;" filled="f" strokeweight="2pt"/>
                  <v:line id="Line 650" o:spid="_x0000_s1391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jlE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5jlEbwAAADbAAAADwAAAAAAAAAAAAAAAAChAgAA&#10;ZHJzL2Rvd25yZXYueG1sUEsFBgAAAAAEAAQA+QAAAIoDAAAAAA==&#10;" strokeweight="2pt"/>
                  <v:line id="Line 651" o:spid="_x0000_s1392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        <v:line id="Line 652" o:spid="_x0000_s1393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be/b8AAADbAAAADwAAAGRycy9kb3ducmV2LnhtbESPwQrCMBBE74L/EFbwpqkFRapRRKh4&#10;E6sXb2uztsVmU5qo9e+NIHgcZuYNs1x3phZPal1lWcFkHIEgzq2uuFBwPqWjOQjnkTXWlknBmxys&#10;V/3eEhNtX3ykZ+YLESDsElRQet8kUrq8JINubBvi4N1sa9AH2RZSt/gKcFPLOIpm0mDFYaHEhrYl&#10;5ffsYRTcL+dp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Abe/b8AAADbAAAADwAAAAAAAAAAAAAAAACh&#10;AgAAZHJzL2Rvd25yZXYueG1sUEsFBgAAAAAEAAQA+QAAAI0DAAAAAA==&#10;" strokeweight="2pt"/>
                  <v:line id="Line 653" o:spid="_x0000_s1394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      <v:line id="Line 654" o:spid="_x0000_s1395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rbL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PJD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5c2tsvgAAAN0AAAAPAAAAAAAAAAAAAAAAAKEC&#10;AABkcnMvZG93bnJldi54bWxQSwUGAAAAAAQABAD5AAAAjAMAAAAA&#10;" strokeweight="2pt"/>
                  <v:line id="Line 655" o:spid="_x0000_s1396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bg3MMAAADcAAAADwAAAGRycy9kb3ducmV2LnhtbESPQWvCQBSE7wX/w/IEb83GYItEVwmB&#10;iLfS6CW3Z/aZBLNvQ3bV+O+7hUKPw8x8w2z3k+nFg0bXWVawjGIQxLXVHTcKzqfifQ3CeWSNvWVS&#10;8CIH+93sbYuptk/+pkfpGxEg7FJU0Ho/pFK6uiWDLrIDcfCudjTogxwbqUd8BrjpZRLHn9Jgx2Gh&#10;xYHylupbeTcKbtX5ozh85frUl5m+NIWvLlet1GI+ZRsQnib/H/5rH7WCVZL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24NzDAAAA3AAAAA8AAAAAAAAAAAAA&#10;AAAAoQIAAGRycy9kb3ducmV2LnhtbFBLBQYAAAAABAAEAPkAAACRAwAAAAA=&#10;" strokeweight="2pt"/>
                  <v:line id="Line 656" o:spid="_x0000_s1397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w4k8MAAADcAAAADwAAAGRycy9kb3ducmV2LnhtbESPQYvCMBSE74L/ITzBm6a7VJFuo4jQ&#10;ZW+LtRdvz+bZljYvpclq/fcbQfA4zMw3TLobTSduNLjGsoKPZQSCuLS64UpBccoWGxDOI2vsLJOC&#10;BznYbaeTFBNt73ykW+4rESDsElRQe98nUrqyJoNuaXvi4F3tYNAHOVRSD3gPcNPJzyhaS4MNh4Ua&#10;ezrUVLb5n1HQnotV9v170Kcu3+tLlfnz5aqVms/G/RcIT6N/h1/tH60gjm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MOJPDAAAA3AAAAA8AAAAAAAAAAAAA&#10;AAAAoQIAAGRycy9kb3ducmV2LnhtbFBLBQYAAAAABAAEAPkAAACRAwAAAAA=&#10;" strokeweight="2pt"/>
                  <v:line id="Line 657" o:spid="_x0000_s1398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QP6MQAAADdAAAADwAAAGRycy9kb3ducmV2LnhtbERP22oCMRB9L/gPYYS+aVYLRVezi9gW&#10;Kn0oXj5g3Iyb1c1kSVLd9uubgtC3OZzrLMvetuJKPjSOFUzGGQjiyumGawWH/dtoBiJEZI2tY1Lw&#10;TQHKYvCwxFy7G2/puou1SCEcclRgYuxyKUNlyGIYu444cSfnLcYEfS21x1sKt62cZtmztNhwajDY&#10;0dpQddl9WQUbf/y4TH5qI4+88a/t58s82LNSj8N+tQARqY//4rv7Xaf5T7Mp/H2TTp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tA/oxAAAAN0AAAAPAAAAAAAAAAAA&#10;AAAAAKECAABkcnMvZG93bnJldi54bWxQSwUGAAAAAAQABAD5AAAAkgMAAAAA&#10;" strokeweight="1pt"/>
                  <v:line id="Line 658" o:spid="_x0000_s1399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Zo8MAAADdAAAADwAAAGRycy9kb3ducmV2LnhtbERPzWoCMRC+C32HMEJvNatUqatRim1B&#10;6aF06wOMm3GzupksSaqrT98IBW/z8f3OfNnZRpzIh9qxguEgA0FcOl1zpWD78/H0AiJEZI2NY1Jw&#10;oQDLxUNvjrl2Z/6mUxErkUI45KjAxNjmUobSkMUwcC1x4vbOW4wJ+kpqj+cUbhs5yrKJtFhzajDY&#10;0spQeSx+rYKN330eh9fKyB1v/Hvz9TYN9qDUY797nYGI1MW7+N+91mn+czaG2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kWaPDAAAA3QAAAA8AAAAAAAAAAAAA&#10;AAAAoQIAAGRycy9kb3ducmV2LnhtbFBLBQYAAAAABAAEAPkAAACRAwAAAAA=&#10;" strokeweight="1pt"/>
                  <v:rect id="Rectangle 659" o:spid="_x0000_s1400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RK4sIA&#10;AADdAAAADwAAAGRycy9kb3ducmV2LnhtbERPTWvDMAy9D/YfjAa9rU5KFtK0bgmFwK7NNthRxGqS&#10;LpYz22vTf18PBrvp8T613c9mFBdyfrCsIF0mIIhbqwfuFLy/1c8FCB+QNY6WScGNPOx3jw9bLLW9&#10;8pEuTehEDGFfooI+hKmU0rc9GfRLOxFH7mSdwRCh66R2eI3hZpSrJMmlwYFjQ48THXpqv5ofo6Cq&#10;zvPHd7PG2ssicbnOdFd9KrV4mqsNiEBz+Bf/uV91nJ+lL/D7TTxB7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dEri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401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O9sIA&#10;AADdAAAADwAAAGRycy9kb3ducmV2LnhtbERPTWvDMAy9D/YfjAa7rc66ELKsbgmFwq7NWuhRxFqS&#10;LZZT20vSf18XBr3p8T612symFyM531lW8LpIQBDXVnfcKDh87V5yED4ga+wtk4ILedisHx9WWGg7&#10;8Z7GKjQihrAvUEEbwlBI6euWDPqFHYgj922dwRCha6R2OMVw08tlkmTSYMexocWBti3Vv9WfUVCW&#10;P/PxXL3jzss8cZlOdVOelHp+mssPEIHmcBf/uz91nJ++LeH2TTxB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KI72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402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QrbcIA&#10;AADdAAAADwAAAGRycy9kb3ducmV2LnhtbERP32vCMBB+H+x/CDfY25pORbquUYog7HWdgo9Hc0u7&#10;NZeaRO3+eyMMfLuP7+dV68kO4kw+9I4VvGY5COLW6Z6Ngt3X9qUAESKyxsExKfijAOvV40OFpXYX&#10;/qRzE41IIRxKVNDFOJZShrYjiyFzI3Hivp23GBP0RmqPlxRuBznL86W02HNq6HCkTUftb3OyCur6&#10;Z9ofmzfcBlnkfqkX2tQHpZ6fpvodRKQp3sX/7g+d5i/mc7h9k06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ZCtt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403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2zGcIA&#10;AADdAAAADwAAAGRycy9kb3ducmV2LnhtbERPTWvDMAy9D/YfjAa7Lc66ULKsbgmFQq9LV9hRxFqS&#10;NpYz202yf18XCrvp8T612symFyM531lW8JqkIIhrqztuFHwddi85CB+QNfaWScEfedisHx9WWGg7&#10;8SeNVWhEDGFfoII2hKGQ0tctGfSJHYgj92OdwRCha6R2OMVw08tFmi6lwY5jQ4sDbVuqz9XFKCjL&#10;03z8rd5x52WeuqXOdFN+K/X8NJcfIALN4V98d+91nJ+9ZXD7Jp4g1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jbMZ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404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EWgsAA&#10;AADdAAAADwAAAGRycy9kb3ducmV2LnhtbERPTYvCMBC9C/6HMMLeNNVV0WqUIgh7tSp4HJqx7W4z&#10;qUlWu/9+Iwje5vE+Z73tTCPu5HxtWcF4lIAgLqyuuVRwOu6HCxA+IGtsLJOCP/Kw3fR7a0y1ffCB&#10;7nkoRQxhn6KCKoQ2ldIXFRn0I9sSR+5qncEQoSuldviI4aaRkySZS4M1x4YKW9pVVPzkv0ZBln13&#10;51u+xL2Xi8TN9VSX2UWpj0GXrUAE6sJb/HJ/6Th/+jmD5zfxBLn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8EWgs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405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OI9cAA&#10;AADdAAAADwAAAGRycy9kb3ducmV2LnhtbERPTYvCMBC9C/sfwix403RVinaNUgTB61YFj0Mz21ab&#10;STeJ2v33RhC8zeN9znLdm1bcyPnGsoKvcQKCuLS64UrBYb8dzUH4gKyxtUwK/snDevUxWGKm7Z1/&#10;6FaESsQQ9hkqqEPoMil9WZNBP7YdceR+rTMYInSV1A7vMdy0cpIkqTTYcGyosaNNTeWluBoFeX7u&#10;j3/FArdezhOX6pmu8pNSw88+/wYRqA9v8cu903H+bJrC85t4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xOI9cAAAADdAAAADwAAAAAAAAAAAAAAAACYAgAAZHJzL2Rvd25y&#10;ZXYueG1sUEsFBgAAAAAEAAQA9QAAAIUDAAAAAA=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406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Ru+8IA&#10;AADcAAAADwAAAGRycy9kb3ducmV2LnhtbESPT4vCMBTE74LfITxhb5oq679qlCIIe7UqeHw0z7a7&#10;zUtNstr99htB8DjMzG+Y9bYzjbiT87VlBeNRAoK4sLrmUsHpuB8uQPiArLGxTAr+yMN20++tMdX2&#10;wQe656EUEcI+RQVVCG0qpS8qMuhHtiWO3tU6gyFKV0rt8BHhppGTJJlJgzXHhQpb2lVU/OS/RkGW&#10;fXfnW77EvZeLxM30py6zi1Ifgy5bgQjUhXf41f7SCqbzOTzPxCM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JG77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936105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F76D79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45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407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dfEsIA&#10;AADcAAAADwAAAGRycy9kb3ducmV2LnhtbESPQYvCMBSE74L/ITxhb5oqq6vVKEUQ9mpV2OOjebbV&#10;5qUmWe3++40geBxm5htmtelMI+7kfG1ZwXiUgCAurK65VHA87IZzED4ga2wsk4I/8rBZ93srTLV9&#10;8J7ueShFhLBPUUEVQptK6YuKDPqRbYmjd7bOYIjSlVI7fES4aeQkSWbSYM1xocKWthUV1/zXKMiy&#10;S3e65QvceTlP3Ex/6jL7Uepj0GVLEIG68A6/2t9awfRrAc8z8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918SwgAAANw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2F7426" w:rsidRDefault="000F21DF" w:rsidP="00F76D79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</w:t>
                          </w:r>
                          <w:r>
                            <w:rPr>
                              <w:i/>
                              <w:w w:val="110"/>
                            </w:rPr>
                            <w:t>5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>.00.ПЗ</w:t>
                          </w:r>
                        </w:p>
                      </w:txbxContent>
                    </v:textbox>
                  </v:rect>
                  <v:line id="Line 667" o:spid="_x0000_s1408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+Ll7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Vm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Ivi5e9AAAA3AAAAA8AAAAAAAAAAAAAAAAAoQIA&#10;AGRycy9kb3ducmV2LnhtbFBLBQYAAAAABAAEAPkAAACLAwAAAAA=&#10;" strokeweight="2pt"/>
                  <v:line id="Line 668" o:spid="_x0000_s1409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MuDM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zx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1jLgzAAAAA3AAAAA8AAAAAAAAAAAAAAAAA&#10;oQIAAGRycy9kb3ducmV2LnhtbFBLBQYAAAAABAAEAPkAAACOAwAAAAA=&#10;" strokeweight="2pt"/>
                  <v:line id="Line 669" o:spid="_x0000_s1410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IyyMUAAADcAAAADwAAAGRycy9kb3ducmV2LnhtbESP3WoCMRSE7wu+QzhC7zSr0KKr2UVs&#10;C5VeFH8e4Lg5blY3J0uS6rZP3xSEXg4z8w2zLHvbiiv50DhWMBlnIIgrpxuuFRz2b6MZiBCRNbaO&#10;ScE3BSiLwcMSc+1uvKXrLtYiQTjkqMDE2OVShsqQxTB2HXHyTs5bjEn6WmqPtwS3rZxm2bO02HBa&#10;MNjR2lB12X1ZBRt//LhMfmojj7zxr+3nyzzYs1KPw361ABGpj//he/tdK3iaTeHvTDoCsv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IyyMUAAADcAAAADwAAAAAAAAAA&#10;AAAAAAChAgAAZHJzL2Rvd25yZXYueG1sUEsFBgAAAAAEAAQA+QAAAJMDAAAAAA==&#10;" strokeweight="1pt"/>
                  <v:line id="Line 670" o:spid="_x0000_s1411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6XU8UAAADcAAAADwAAAGRycy9kb3ducmV2LnhtbESP0WoCMRRE3wv+Q7hC32rWlhZdjSK2&#10;hYoP0tUPuG6um9XNzZKkuvXrjVDo4zAzZ5jpvLONOJMPtWMFw0EGgrh0uuZKwW77+TQCESKyxsYx&#10;KfilAPNZ72GKuXYX/qZzESuRIBxyVGBibHMpQ2nIYhi4ljh5B+ctxiR9JbXHS4LbRj5n2Zu0WHNa&#10;MNjS0lB5Kn6sgpXfr0/Da2Xknlf+o9m8j4M9KvXY7xYTEJG6+B/+a39pBa+j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6XU8UAAADcAAAADwAAAAAAAAAA&#10;AAAAAAChAgAAZHJzL2Rvd25yZXYueG1sUEsFBgAAAAAEAAQA+QAAAJMDAAAAAA==&#10;" strokeweight="1pt"/>
                  <v:line id="Line 671" o:spid="_x0000_s1412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3ImsQAAADcAAAADwAAAGRycy9kb3ducmV2LnhtbESP0WoCMRRE3wv+Q7hC3zRroVJXoxSt&#10;oPhQtP2A6+a62bq5WZKoq19vBKGPw8ycYSaz1tbiTD5UjhUM+hkI4sLpiksFvz/L3geIEJE11o5J&#10;wZUCzKadlwnm2l14S+ddLEWCcMhRgYmxyaUMhSGLoe8a4uQdnLcYk/Sl1B4vCW5r+ZZlQ2mx4rRg&#10;sKG5oeK4O1kFa7/fHAe30sg9r/1X/b0YBfun1Gu3/RyDiNTG//CzvdIKhtk7PM6kIy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HciaxAAAANwAAAAPAAAAAAAAAAAA&#10;AAAAAKECAABkcnMvZG93bnJldi54bWxQSwUGAAAAAAQABAD5AAAAkgMAAAAA&#10;" strokeweight="1pt"/>
                  <v:group id="Group 672" o:spid="_x0000_s1413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  <v:rect id="Rectangle 673" o:spid="_x0000_s141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d8+sIA&#10;AADcAAAADwAAAGRycy9kb3ducmV2LnhtbESPQWsCMRSE7wX/Q3hCbzVRZGu3RlkEwWvXCh4fm9fd&#10;rZuXNYm6/feNIHgcZuYbZrkebCeu5EPrWMN0okAQV860XGv43m/fFiBCRDbYOSYNfxRgvRq9LDE3&#10;7sZfdC1jLRKEQ44amhj7XMpQNWQxTFxPnLwf5y3GJH0tjcdbgttOzpTKpMWW00KDPW0aqk7lxWoo&#10;it/hcC4/cBvkQvnMzE1dHLV+HQ/FJ4hIQ3yGH+2d0ZCpd7ifSUd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3z6wgAAANw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41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RdTr0A&#10;AADcAAAADwAAAGRycy9kb3ducmV2LnhtbERPTYvCMBC9C/6HMII3TVekaNcoRRC8WhU8Ds3YdreZ&#10;1CRq/ffmIHh8vO/VpjeteJDzjWUFP9MEBHFpdcOVgtNxN1mA8AFZY2uZFLzIw2Y9HKww0/bJB3oU&#10;oRIxhH2GCuoQukxKX9Zk0E9tRxy5q3UGQ4SuktrhM4abVs6SJJUGG44NNXa0ran8L+5GQZ7/9edb&#10;scSdl4vEpXquq/yi1HjU578gAvXhK/6491pBOo/z45l4BOT6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oRdTr0AAADcAAAADwAAAAAAAAAAAAAAAACYAgAAZHJzL2Rvd25yZXYu&#10;eG1sUEsFBgAAAAAEAAQA9QAAAIIDAAAAAA==&#10;" filled="f" stroked="f" strokeweight=".25pt">
                      <v:textbox inset="1pt,1pt,1pt,1pt">
                        <w:txbxContent>
                          <w:p w:rsidR="000F21DF" w:rsidRPr="00005D6D" w:rsidRDefault="000F21DF" w:rsidP="00F76D79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416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LY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vcT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SEtixgAAANwA&#10;AAAPAAAAAAAAAAAAAAAAAKoCAABkcnMvZG93bnJldi54bWxQSwUGAAAAAAQABAD6AAAAnQMAAAAA&#10;">
                    <v:rect id="Rectangle 676" o:spid="_x0000_s141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pmosMA&#10;AADcAAAADwAAAGRycy9kb3ducmV2LnhtbESPwWrDMBBE74X8g9hAbo3cEEziWA4mYOg1bgs5LtbG&#10;dmqtHEl13L+vCoUeh5l5w+TH2QxiIud7ywpe1gkI4sbqnlsF72/V8w6ED8gaB8uk4Js8HIvFU46Z&#10;tg8+01SHVkQI+wwVdCGMmZS+6cigX9uROHpX6wyGKF0rtcNHhJtBbpIklQZ7jgsdjnTqqPmsv4yC&#10;srzNH/d6j5WXu8Sleqvb8qLUajmXBxCB5vAf/mu/agXpdgO/Z+IRk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pmosMAAADc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F76D79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418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bDO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qy9Qv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bDOcMAAADc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F76D79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419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/o+s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P+j6xgAAANwA&#10;AAAPAAAAAAAAAAAAAAAAAKoCAABkcnMvZG93bnJldi54bWxQSwUGAAAAAAQABAD6AAAAnQMAAAAA&#10;">
                    <v:rect id="Rectangle 679" o:spid="_x0000_s142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P+1sEA&#10;AADcAAAADwAAAGRycy9kb3ducmV2LnhtbESPQYvCMBSE78L+h/AWvGm6okW7RimC4HWrgsdH87at&#10;Ni/dJGr99xtB8DjMzDfMct2bVtzI+caygq9xAoK4tLrhSsFhvx3NQfiArLG1TAoe5GG9+hgsMdP2&#10;zj90K0IlIoR9hgrqELpMSl/WZNCPbUccvV/rDIYoXSW1w3uEm1ZOkiSVBhuOCzV2tKmpvBRXoyDP&#10;z/3xr1jg1st54lI91VV+Umr42effIAL14R1+tXdaQTqdwfNMP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z/tbBAAAA3A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A56BC3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421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gocAA&#10;AADc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nkKr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iFgocAAAADc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оссоха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Е.В.</w:t>
                            </w:r>
                          </w:p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422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12jc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+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7XaNxgAAANwA&#10;AAAPAAAAAAAAAAAAAAAAAKoCAABkcnMvZG93bnJldi54bWxQSwUGAAAAAAQABAD6AAAAnQMAAAAA&#10;">
                    <v:rect id="Rectangle 682" o:spid="_x0000_s142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JRSL0A&#10;AADcAAAADwAAAGRycy9kb3ducmV2LnhtbERPTYvCMBC9C/6HMII3TVekaNcoRRC8WhU8Ds3YdreZ&#10;1CRq/ffmIHh8vO/VpjeteJDzjWUFP9MEBHFpdcOVgtNxN1mA8AFZY2uZFLzIw2Y9HKww0/bJB3oU&#10;oRIxhH2GCuoQukxKX9Zk0E9tRxy5q3UGQ4SuktrhM4abVs6SJJUGG44NNXa0ran8L+5GQZ7/9edb&#10;scSdl4vEpXquq/yi1HjU578gAvXhK/6491pBOo9r45l4BOT6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PJRSL0AAADcAAAADwAAAAAAAAAAAAAAAACYAgAAZHJzL2Rvd25yZXYu&#10;eG1sUEsFBgAAAAAEAAQA9QAAAIIDAAAAAA=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42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700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6XQO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+9NPBAAAA3A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005D6D" w:rsidRDefault="000F21DF" w:rsidP="00F76D79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425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  <v:rect id="Rectangle 685" o:spid="_x0000_s142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FuCMEA&#10;AADcAAAADwAAAGRycy9kb3ducmV2LnhtbESPQYvCMBSE78L+h/AWvGmqaHG7RikLglerwh4fzdu2&#10;2rx0k6j13xtB8DjMzDfMct2bVlzJ+caygsk4AUFcWt1wpeCw34wWIHxA1thaJgV38rBefQyWmGl7&#10;4x1di1CJCGGfoYI6hC6T0pc1GfRj2xFH7886gyFKV0nt8BbhppXTJEmlwYbjQo0d/dRUnouLUZDn&#10;p/74X3zhxstF4lI901X+q9Tws8+/QQTqwzv8am+1gnQ+geeZe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RbgjBAAAA3A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42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wf8MA&#10;AADcAAAADwAAAGRycy9kb3ducmV2LnhtbESPwWrDMBBE74X8g9hAbrWc0BrXiRJMwdBr3QZ6XKyN&#10;7cRaOZLqOH9fFQo9DjPzhtkdZjOIiZzvLStYJykI4sbqnlsFnx/VYw7CB2SNg2VScCcPh/3iYYeF&#10;tjd+p6kOrYgQ9gUq6EIYCyl905FBn9iROHon6wyGKF0rtcNbhJtBbtI0kwZ7jgsdjvTaUXOpv42C&#10;sjzPx2v9gpWXeeoy/aTb8kup1XIutyACzeE//Nd+0wqy5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Pwf8MAAADc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428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hY2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pm0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4WNvAAAAA3AAAAA8AAAAAAAAAAAAAAAAA&#10;oQIAAGRycy9kb3ducmV2LnhtbFBLBQYAAAAABAAEAPkAAACOAwAAAAA=&#10;" strokeweight="2pt"/>
                  <v:rect id="_x0000_s1429" style="position:absolute;left:7787;top:18475;width:6292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NkMEA&#10;AADcAAAADwAAAGRycy9kb3ducmV2LnhtbESPQYvCMBSE78L+h/AWvGm6okW7RimC4HWrgsdH87at&#10;Ni/dJGr99xtB8DjMzDfMct2bVtzI+caygq9xAoK4tLrhSsFhvx3NQfiArLG1TAoe5GG9+hgsMdP2&#10;zj90K0IlIoR9hgrqELpMSl/WZNCPbUccvV/rDIYoXSW1w3uEm1ZOkiSVBhuOCzV2tKmpvBRXoyDP&#10;z/3xr1jg1st54lI91VV+Umr42effIAL14R1+tXdaQTqbwvNMP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mzZDBAAAA3A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8790B" w:rsidRDefault="000F21DF" w:rsidP="00F76D79">
                          <w:pPr>
                            <w:pStyle w:val="aff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Экономическое обоснование цены программного средства</w:t>
                          </w:r>
                        </w:p>
                      </w:txbxContent>
                    </v:textbox>
                  </v:rect>
                  <v:line id="Line 689" o:spid="_x0000_s1430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1lNL8AAADcAAAADwAAAGRycy9kb3ducmV2LnhtbESPwQrCMBBE74L/EFbwpqlCRapRRKh4&#10;E6sXb2uztsVmU5qo9e+NIHgcZuYNs1x3phZPal1lWcFkHIEgzq2uuFBwPqWjOQjnkTXWlknBmxys&#10;V/3eEhNtX3ykZ+YLESDsElRQet8kUrq8JINubBvi4N1sa9AH2RZSt/gKcFPLaRTNpMGKw0KJDW1L&#10;yu/Zwyi4X85xujts9anONvpapP5yvWmlhoNuswDhqfP/8K+91wp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1lNL8AAADcAAAADwAAAAAAAAAAAAAAAACh&#10;AgAAZHJzL2Rvd25yZXYueG1sUEsFBgAAAAAEAAQA+QAAAI0DAAAAAA==&#10;" strokeweight="2pt"/>
                  <v:line id="Line 690" o:spid="_x0000_s1431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/7Q7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W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8/7Q78AAADcAAAADwAAAAAAAAAAAAAAAACh&#10;AgAAZHJzL2Rvd25yZXYueG1sUEsFBgAAAAAEAAQA+QAAAI0DAAAAAA==&#10;" strokeweight="2pt"/>
                  <v:line id="Line 691" o:spid="_x0000_s1432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qbS8QAAADdAAAADwAAAGRycy9kb3ducmV2LnhtbESPT4vCMBTE74LfITxhb5oqrLrdRhGh&#10;y97E1ou3Z/P6B5uX0mS1++2NIHgcZuY3TLIdTCtu1LvGsoL5LAJBXFjdcKXglKfTNQjnkTW2lknB&#10;PznYbsajBGNt73ykW+YrESDsYlRQe9/FUrqiJoNuZjvi4JW2N+iD7Cupe7wHuGnlIoqW0mDDYaHG&#10;jvY1Fdfszyi4nk+f6c9hr/M22+lLlfrzpdRKfUyG3TcIT4N/h1/tX61gtZh/wfNNeAJy8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6ptLxAAAAN0AAAAPAAAAAAAAAAAA&#10;AAAAAKECAABkcnMvZG93bnJldi54bWxQSwUGAAAAAAQABAD5AAAAkgMAAAAA&#10;" strokeweight="2pt"/>
                  <v:rect id="Rectangle 692" o:spid="_x0000_s1433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AbHcEA&#10;AADdAAAADwAAAGRycy9kb3ducmV2LnhtbERPz2vCMBS+D/wfwhO8ralFOtc1ShGEXe0meHw0b21n&#10;81KTzNb/fjkMdvz4fpf72QziTs73lhWskxQEcWN1z62Cz4/j8xaED8gaB8uk4EEe9rvFU4mFthOf&#10;6F6HVsQQ9gUq6EIYCyl905FBn9iROHJf1hkMEbpWaodTDDeDzNI0lwZ7jg0djnToqLnWP0ZBVX3P&#10;51v9ikcvt6nL9Ua31UWp1XKu3kAEmsO/+M/9rhW8ZFncH9/EJ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wGx3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434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y+hsQA&#10;AADdAAAADwAAAGRycy9kb3ducmV2LnhtbESPwWrDMBBE74X8g9hAbrUcU1zHiRJMIdBr3RZ6XKyN&#10;7cRaOZIaO39fFQo9DjPzhtkdZjOIGznfW1awTlIQxI3VPbcKPt6PjwUIH5A1DpZJwZ08HPaLhx2W&#10;2k78Rrc6tCJC2JeooAthLKX0TUcGfWJH4uidrDMYonSt1A6nCDeDzNI0lwZ7jgsdjvTSUXOpv42C&#10;qjrPn9d6g0cvi9Tl+km31ZdSq+VcbUEEmsN/+K/9qhU8Z9kaft/EJ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8vob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435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g8cMA&#10;AADdAAAADwAAAGRycy9kb3ducmV2LnhtbESPT4vCMBTE78J+h/AW9qbpFvFP1yhFELxaFTw+mrdt&#10;tXnpJlG7394IgsdhZn7DLFa9acWNnG8sK/geJSCIS6sbrhQc9pvhDIQPyBpby6Tgnzyslh+DBWba&#10;3nlHtyJUIkLYZ6igDqHLpPRlTQb9yHbE0fu1zmCI0lVSO7xHuGllmiQTabDhuFBjR+uayktxNQry&#10;/Nwf/4o5brycJW6ix7rKT0p9ffb5D4hAfXiHX+2tVjBN0xSeb+IT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4g8c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2D3E39" w:rsidRDefault="000F21DF" w:rsidP="00F76D79">
                          <w:pPr>
                            <w:ind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7</w:t>
                          </w:r>
                        </w:p>
                      </w:txbxContent>
                    </v:textbox>
                  </v:rect>
                  <v:line id="Line 695" o:spid="_x0000_s1436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sA9sYAAADdAAAADwAAAGRycy9kb3ducmV2LnhtbESP3WoCMRSE7wu+QzhC7zTrFvqzGkX8&#10;gUovpNYHOG5ON1s3J0sSdfXpm4LQy2FmvmEms8424kw+1I4VjIYZCOLS6ZorBfuv9eAVRIjIGhvH&#10;pOBKAWbT3sMEC+0u/EnnXaxEgnAoUIGJsS2kDKUhi2HoWuLkfTtvMSbpK6k9XhLcNjLPsmdpsea0&#10;YLClhaHyuDtZBRt/+DiObpWRB974VbNdvgX7o9Rjv5uPQUTq4n/43n7XCl7y/An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rAPbGAAAA3QAAAA8AAAAAAAAA&#10;AAAAAAAAoQIAAGRycy9kb3ducmV2LnhtbFBLBQYAAAAABAAEAPkAAACUAwAAAAA=&#10;" strokeweight="1pt"/>
                  <v:line id="Line 696" o:spid="_x0000_s1437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KYgsYAAADdAAAADwAAAGRycy9kb3ducmV2LnhtbESP3WoCMRSE7wu+QzhC7zTrUvqzGkX8&#10;gUovpNYHOG5ON1s3J0sSdfXpm4LQy2FmvmEms8424kw+1I4VjIYZCOLS6ZorBfuv9eAVRIjIGhvH&#10;pOBKAWbT3sMEC+0u/EnnXaxEgnAoUIGJsS2kDKUhi2HoWuLkfTtvMSbpK6k9XhLcNjLPsmdpsea0&#10;YLClhaHyuDtZBRt/+DiObpWRB974VbNdvgX7o9Rjv5uPQUTq4n/43n7XCl7y/An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CmILGAAAA3QAAAA8AAAAAAAAA&#10;AAAAAAAAoQIAAGRycy9kb3ducmV2LnhtbFBLBQYAAAAABAAEAPkAAACUAwAAAAA=&#10;" strokeweight="1pt"/>
                  <v:rect id="Rectangle 697" o:spid="_x0000_s1438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e4hcMA&#10;AADdAAAADwAAAGRycy9kb3ducmV2LnhtbESPQWvCQBSE74X+h+UVeqsbg9o0ukoQhF5NFXp8ZF+T&#10;aPZt3F01/ntXEHocZuYbZrEaTCcu5HxrWcF4lIAgrqxuuVaw+9l8ZCB8QNbYWSYFN/KwWr6+LDDX&#10;9spbupShFhHCPkcFTQh9LqWvGjLoR7Ynjt6fdQZDlK6W2uE1wk0n0ySZSYMtx4UGe1o3VB3Ls1FQ&#10;FIdhfyq/cONllriZnui6+FXq/W0o5iACDeE//Gx/awWfaTqFx5v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e4hc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2F7426" w:rsidRDefault="000F21DF" w:rsidP="00F76D79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F76D79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439" style="position:absolute;left:47955;top:9189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Um8sMA&#10;AADdAAAADwAAAGRycy9kb3ducmV2LnhtbESPQWvCQBSE74X+h+UVvNVNQ0k1ugmhIPRqrODxkX0m&#10;0ezbdHer8d+7hYLHYWa+YdblZAZxIed7ywre5gkI4sbqnlsF37vN6wKED8gaB8uk4EYeyuL5aY25&#10;tlfe0qUOrYgQ9jkq6EIYcyl905FBP7cjcfSO1hkMUbpWaofXCDeDTJMkkwZ7jgsdjvTZUXOuf42C&#10;qjpN+596iRsvF4nL9Ltuq4NSs5epWoEINIVH+L/9pRV8pGkGf2/iE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Um8sMAAADdAAAADwAAAAAAAAAAAAAAAACYAgAAZHJzL2Rv&#10;d25yZXYueG1sUEsFBgAAAAAEAAQA9QAAAIgDAAAAAA==&#10;" filled="f" stroked="f" strokeweight=".25pt">
                  <v:textbox inset="1pt,1pt,1pt,1pt">
                    <w:txbxContent>
                      <w:p w:rsidR="000F21DF" w:rsidRPr="0042148F" w:rsidRDefault="000F21DF" w:rsidP="00F76D79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>Экономическое обоснование цены программного средства</w:t>
      </w:r>
      <w:bookmarkEnd w:id="97"/>
      <w:r w:rsidRPr="00F76D79">
        <w:t xml:space="preserve"> </w:t>
      </w:r>
    </w:p>
    <w:p w:rsidR="00F76D79" w:rsidRDefault="00EF5B39" w:rsidP="00EF5B39">
      <w:pPr>
        <w:pStyle w:val="2"/>
      </w:pPr>
      <w:bookmarkStart w:id="98" w:name="_Toc515313118"/>
      <w:r>
        <w:t>Характеристика программного средства</w:t>
      </w:r>
      <w:bookmarkEnd w:id="98"/>
    </w:p>
    <w:p w:rsidR="00EF5B39" w:rsidRPr="007144C5" w:rsidRDefault="00EF5B39" w:rsidP="00EF5B39">
      <w:pPr>
        <w:pStyle w:val="affb"/>
        <w:rPr>
          <w:rFonts w:eastAsia="Calibri"/>
        </w:rPr>
      </w:pPr>
      <w:r w:rsidRPr="007144C5">
        <w:rPr>
          <w:rFonts w:eastAsia="Calibri"/>
        </w:rPr>
        <w:t>При выполнении данного дипломного проекта используя технологию MVC</w:t>
      </w:r>
      <w:r>
        <w:rPr>
          <w:rFonts w:eastAsia="Calibri"/>
        </w:rPr>
        <w:t xml:space="preserve"> 5</w:t>
      </w:r>
      <w:r w:rsidRPr="007144C5">
        <w:rPr>
          <w:rFonts w:eastAsia="Calibri"/>
        </w:rPr>
        <w:t>, была разработана система, представленная веб-приложением. Это приложение состоит из трех основных частей: сайт-визитка, каталог предложений и конструктор страниц для этого каталога.</w:t>
      </w:r>
    </w:p>
    <w:p w:rsidR="00EF5B39" w:rsidRDefault="00EF5B39" w:rsidP="00EF5B39">
      <w:pPr>
        <w:pStyle w:val="affb"/>
        <w:rPr>
          <w:rFonts w:eastAsia="Calibri"/>
          <w:szCs w:val="28"/>
        </w:rPr>
      </w:pPr>
      <w:r w:rsidRPr="007144C5">
        <w:rPr>
          <w:rFonts w:eastAsia="Calibri"/>
          <w:szCs w:val="28"/>
        </w:rPr>
        <w:t>В рамках данного раздела необходимо определить затраты, произведенные на всех стадиях разработки описанного программного средства. Также необходимо провести расчет экономии основных видов ресурсов в связи с использованием данного программного средства.</w:t>
      </w:r>
    </w:p>
    <w:p w:rsidR="00EF5B39" w:rsidRDefault="00EF5B39" w:rsidP="00EF5B39">
      <w:pPr>
        <w:pStyle w:val="2"/>
        <w:rPr>
          <w:rFonts w:eastAsia="Calibri"/>
        </w:rPr>
      </w:pPr>
      <w:bookmarkStart w:id="99" w:name="_Toc515313119"/>
      <w:r>
        <w:rPr>
          <w:rFonts w:eastAsia="Calibri"/>
        </w:rPr>
        <w:t>Исходные данные и маркетинговый анализ</w:t>
      </w:r>
      <w:bookmarkEnd w:id="99"/>
    </w:p>
    <w:p w:rsidR="00EF5B39" w:rsidRPr="007144C5" w:rsidRDefault="00EF5B39" w:rsidP="0018700B">
      <w:pPr>
        <w:pStyle w:val="affb"/>
        <w:rPr>
          <w:rFonts w:eastAsia="Calibri"/>
        </w:rPr>
      </w:pPr>
      <w:r w:rsidRPr="007144C5">
        <w:rPr>
          <w:rFonts w:eastAsia="Calibri"/>
        </w:rPr>
        <w:t xml:space="preserve">Исходные данные для расчета приведены в таблице </w:t>
      </w:r>
      <w:r w:rsidR="0018700B">
        <w:rPr>
          <w:rFonts w:eastAsia="Calibri"/>
        </w:rPr>
        <w:t>5</w:t>
      </w:r>
      <w:r w:rsidRPr="007144C5">
        <w:rPr>
          <w:rFonts w:eastAsia="Calibri"/>
        </w:rPr>
        <w:t>.1.</w:t>
      </w:r>
    </w:p>
    <w:p w:rsidR="00EF5B39" w:rsidRPr="007144C5" w:rsidRDefault="00EF5B39" w:rsidP="00EF5B39">
      <w:pPr>
        <w:pStyle w:val="aff7"/>
      </w:pPr>
      <w:r w:rsidRPr="007144C5">
        <w:t xml:space="preserve">Таблица </w:t>
      </w:r>
      <w:r w:rsidR="0018700B">
        <w:t>5</w:t>
      </w:r>
      <w:r w:rsidRPr="007144C5">
        <w:t>.1 – Исходные данные для расчет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11"/>
        <w:gridCol w:w="2268"/>
        <w:gridCol w:w="1843"/>
        <w:gridCol w:w="1559"/>
      </w:tblGrid>
      <w:tr w:rsidR="00EF5B39" w:rsidRPr="00EF5B39" w:rsidTr="00516AE4">
        <w:trPr>
          <w:trHeight w:val="1106"/>
        </w:trPr>
        <w:tc>
          <w:tcPr>
            <w:tcW w:w="4111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аименование показателя</w:t>
            </w:r>
          </w:p>
        </w:tc>
        <w:tc>
          <w:tcPr>
            <w:tcW w:w="2268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Единица измерения</w:t>
            </w:r>
          </w:p>
        </w:tc>
        <w:tc>
          <w:tcPr>
            <w:tcW w:w="1843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Условные обозначения</w:t>
            </w:r>
          </w:p>
        </w:tc>
        <w:tc>
          <w:tcPr>
            <w:tcW w:w="1559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орматив</w:t>
            </w:r>
          </w:p>
        </w:tc>
      </w:tr>
      <w:tr w:rsidR="00EF5B39" w:rsidRPr="00EF5B39" w:rsidTr="007E2E91">
        <w:trPr>
          <w:trHeight w:val="509"/>
        </w:trPr>
        <w:tc>
          <w:tcPr>
            <w:tcW w:w="4111" w:type="dxa"/>
            <w:vAlign w:val="center"/>
          </w:tcPr>
          <w:p w:rsidR="00EF5B39" w:rsidRPr="00EF5B39" w:rsidRDefault="00EF5B39" w:rsidP="00775ED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lang w:eastAsia="ru-RU"/>
              </w:rPr>
            </w:pPr>
            <w:r w:rsidRPr="00EF5B39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2268" w:type="dxa"/>
            <w:vAlign w:val="center"/>
          </w:tcPr>
          <w:p w:rsidR="00EF5B39" w:rsidRPr="00EF5B39" w:rsidRDefault="00EF5B39" w:rsidP="00775ED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lang w:eastAsia="ru-RU"/>
              </w:rPr>
            </w:pPr>
            <w:r w:rsidRPr="00EF5B39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1843" w:type="dxa"/>
            <w:vAlign w:val="center"/>
          </w:tcPr>
          <w:p w:rsidR="00EF5B39" w:rsidRPr="00EF5B39" w:rsidRDefault="00EF5B39" w:rsidP="00775ED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lang w:eastAsia="ru-RU"/>
              </w:rPr>
            </w:pPr>
            <w:r w:rsidRPr="00EF5B39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559" w:type="dxa"/>
            <w:vAlign w:val="center"/>
          </w:tcPr>
          <w:p w:rsidR="00EF5B39" w:rsidRPr="00EF5B39" w:rsidRDefault="00EF5B39" w:rsidP="00775ED2">
            <w:pPr>
              <w:tabs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eastAsia="Times New Roman"/>
                <w:lang w:eastAsia="ru-RU"/>
              </w:rPr>
            </w:pPr>
            <w:r w:rsidRPr="00EF5B39">
              <w:rPr>
                <w:rFonts w:eastAsia="Times New Roman"/>
                <w:lang w:eastAsia="ru-RU"/>
              </w:rPr>
              <w:t>4</w:t>
            </w:r>
          </w:p>
        </w:tc>
      </w:tr>
      <w:tr w:rsidR="00EF5B39" w:rsidRPr="00EF5B39" w:rsidTr="007E2E91">
        <w:trPr>
          <w:trHeight w:val="501"/>
        </w:trPr>
        <w:tc>
          <w:tcPr>
            <w:tcW w:w="4111" w:type="dxa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Числен</w:t>
            </w:r>
            <w:r w:rsidR="0018700B">
              <w:rPr>
                <w:rFonts w:eastAsia="Calibri"/>
              </w:rPr>
              <w:t xml:space="preserve">ность </w:t>
            </w:r>
            <w:r w:rsidRPr="00EF5B39">
              <w:rPr>
                <w:rFonts w:eastAsia="Calibri"/>
              </w:rPr>
              <w:t>разработчиков</w:t>
            </w:r>
          </w:p>
        </w:tc>
        <w:tc>
          <w:tcPr>
            <w:tcW w:w="2268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чел.</w:t>
            </w:r>
          </w:p>
        </w:tc>
        <w:tc>
          <w:tcPr>
            <w:tcW w:w="1843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Ч</w:t>
            </w:r>
            <w:r w:rsidRPr="00EF5B39">
              <w:rPr>
                <w:rFonts w:eastAsia="Calibri"/>
                <w:vertAlign w:val="subscript"/>
              </w:rPr>
              <w:t>р</w:t>
            </w:r>
            <w:proofErr w:type="spellEnd"/>
          </w:p>
        </w:tc>
        <w:tc>
          <w:tcPr>
            <w:tcW w:w="1559" w:type="dxa"/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1</w:t>
            </w:r>
          </w:p>
        </w:tc>
      </w:tr>
      <w:tr w:rsidR="00EF5B39" w:rsidRPr="00EF5B39" w:rsidTr="007E2E91">
        <w:trPr>
          <w:trHeight w:val="747"/>
        </w:trPr>
        <w:tc>
          <w:tcPr>
            <w:tcW w:w="4111" w:type="dxa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орматив дополнительной заработной платы</w:t>
            </w:r>
          </w:p>
        </w:tc>
        <w:tc>
          <w:tcPr>
            <w:tcW w:w="2268" w:type="dxa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дз</w:t>
            </w:r>
            <w:proofErr w:type="spellEnd"/>
          </w:p>
        </w:tc>
        <w:tc>
          <w:tcPr>
            <w:tcW w:w="1559" w:type="dxa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10</w:t>
            </w:r>
          </w:p>
        </w:tc>
      </w:tr>
      <w:tr w:rsidR="00EF5B39" w:rsidRPr="00EF5B39" w:rsidTr="007E2E91">
        <w:trPr>
          <w:trHeight w:val="799"/>
        </w:trPr>
        <w:tc>
          <w:tcPr>
            <w:tcW w:w="4111" w:type="dxa"/>
            <w:tcBorders>
              <w:bottom w:val="single" w:sz="4" w:space="0" w:color="auto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Ставка отчислений в Фонд социальной защиты населения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фсзн</w:t>
            </w:r>
            <w:proofErr w:type="spellEnd"/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EF5B39" w:rsidRPr="00EF5B39" w:rsidRDefault="00775ED2" w:rsidP="00B42A33">
            <w:pPr>
              <w:suppressAutoHyphens/>
              <w:ind w:firstLine="0"/>
              <w:rPr>
                <w:rFonts w:eastAsia="Calibri"/>
                <w:lang w:val="en-US"/>
              </w:rPr>
            </w:pPr>
            <w:r>
              <w:rPr>
                <w:rFonts w:eastAsia="Calibri"/>
              </w:rPr>
              <w:t>3</w:t>
            </w:r>
            <w:r w:rsidR="00B42A33">
              <w:rPr>
                <w:rFonts w:eastAsia="Calibri"/>
              </w:rPr>
              <w:t>4+0,6</w:t>
            </w:r>
          </w:p>
        </w:tc>
      </w:tr>
      <w:tr w:rsidR="00EF5B39" w:rsidRPr="00EF5B39" w:rsidTr="007E2E91">
        <w:trPr>
          <w:trHeight w:val="439"/>
        </w:trPr>
        <w:tc>
          <w:tcPr>
            <w:tcW w:w="4111" w:type="dxa"/>
            <w:tcBorders>
              <w:bottom w:val="nil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Цена одного машино-часа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руб.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С</w:t>
            </w:r>
            <w:r w:rsidRPr="00EF5B39">
              <w:rPr>
                <w:rFonts w:eastAsia="Calibri"/>
                <w:vertAlign w:val="subscript"/>
              </w:rPr>
              <w:t>мч</w:t>
            </w:r>
            <w:proofErr w:type="spellEnd"/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0,05</w:t>
            </w:r>
          </w:p>
        </w:tc>
      </w:tr>
      <w:tr w:rsidR="00EF5B39" w:rsidRPr="00EF5B39" w:rsidTr="007E2E91">
        <w:trPr>
          <w:trHeight w:val="374"/>
        </w:trPr>
        <w:tc>
          <w:tcPr>
            <w:tcW w:w="4111" w:type="dxa"/>
            <w:tcBorders>
              <w:bottom w:val="nil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орматив прочих затрат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пз</w:t>
            </w:r>
            <w:proofErr w:type="spellEnd"/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EF5B39" w:rsidRPr="00EF5B39" w:rsidRDefault="00775ED2" w:rsidP="00B42A33">
            <w:pPr>
              <w:suppressAutoHyphens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  <w:r w:rsidR="00B42A33">
              <w:rPr>
                <w:rFonts w:eastAsia="Calibri"/>
              </w:rPr>
              <w:t>2</w:t>
            </w:r>
          </w:p>
        </w:tc>
      </w:tr>
      <w:tr w:rsidR="00EF5B39" w:rsidRPr="00EF5B39" w:rsidTr="007E2E91">
        <w:trPr>
          <w:trHeight w:val="477"/>
        </w:trPr>
        <w:tc>
          <w:tcPr>
            <w:tcW w:w="4111" w:type="dxa"/>
            <w:tcBorders>
              <w:bottom w:val="nil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орматив накладных расходов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обп</w:t>
            </w:r>
            <w:proofErr w:type="spellEnd"/>
            <w:r w:rsidRPr="00EF5B39">
              <w:rPr>
                <w:rFonts w:eastAsia="Calibri"/>
                <w:i/>
                <w:vertAlign w:val="subscript"/>
              </w:rPr>
              <w:t xml:space="preserve">, </w:t>
            </w:r>
            <w:proofErr w:type="spellStart"/>
            <w:r w:rsidRPr="00EF5B39">
              <w:rPr>
                <w:rFonts w:eastAsia="Calibri"/>
                <w:vertAlign w:val="subscript"/>
              </w:rPr>
              <w:t>обх</w:t>
            </w:r>
            <w:proofErr w:type="spellEnd"/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EF5B39" w:rsidRPr="00EF5B39" w:rsidRDefault="00775ED2" w:rsidP="00775ED2">
            <w:pPr>
              <w:suppressAutoHyphens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  <w:r w:rsidR="00B42A33">
              <w:rPr>
                <w:rFonts w:eastAsia="Calibri"/>
              </w:rPr>
              <w:t>3</w:t>
            </w:r>
          </w:p>
        </w:tc>
      </w:tr>
      <w:tr w:rsidR="00EF5B39" w:rsidRPr="00EF5B39" w:rsidTr="007E2E91">
        <w:trPr>
          <w:trHeight w:val="709"/>
        </w:trPr>
        <w:tc>
          <w:tcPr>
            <w:tcW w:w="4111" w:type="dxa"/>
            <w:tcBorders>
              <w:bottom w:val="nil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Норматив расходов на сопровождение и адаптацию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рса</w:t>
            </w:r>
            <w:proofErr w:type="spellEnd"/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10</w:t>
            </w:r>
          </w:p>
        </w:tc>
      </w:tr>
      <w:tr w:rsidR="00EF5B39" w:rsidRPr="00EF5B39" w:rsidTr="007E2E91">
        <w:trPr>
          <w:trHeight w:val="477"/>
        </w:trPr>
        <w:tc>
          <w:tcPr>
            <w:tcW w:w="4111" w:type="dxa"/>
            <w:tcBorders>
              <w:bottom w:val="single" w:sz="4" w:space="0" w:color="auto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Уровень рентабельности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У</w:t>
            </w:r>
            <w:r w:rsidRPr="00EF5B39">
              <w:rPr>
                <w:rFonts w:eastAsia="Calibri"/>
                <w:vertAlign w:val="subscript"/>
              </w:rPr>
              <w:t>рн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EF5B39" w:rsidRPr="00EF5B39" w:rsidRDefault="00B42A33" w:rsidP="00775ED2">
            <w:pPr>
              <w:suppressAutoHyphens/>
              <w:ind w:firstLine="0"/>
              <w:rPr>
                <w:rFonts w:eastAsia="Calibri"/>
              </w:rPr>
            </w:pPr>
            <w:r>
              <w:rPr>
                <w:rFonts w:eastAsia="Calibri"/>
              </w:rPr>
              <w:t>23</w:t>
            </w:r>
          </w:p>
        </w:tc>
      </w:tr>
      <w:tr w:rsidR="00EF5B39" w:rsidRPr="00EF5B39" w:rsidTr="007E2E91">
        <w:trPr>
          <w:trHeight w:val="415"/>
        </w:trPr>
        <w:tc>
          <w:tcPr>
            <w:tcW w:w="4111" w:type="dxa"/>
            <w:tcBorders>
              <w:bottom w:val="single" w:sz="4" w:space="0" w:color="auto"/>
            </w:tcBorders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Ставка НДС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%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proofErr w:type="spellStart"/>
            <w:r w:rsidRPr="00EF5B39">
              <w:rPr>
                <w:rFonts w:eastAsia="Calibri"/>
              </w:rPr>
              <w:t>Н</w:t>
            </w:r>
            <w:r w:rsidRPr="00EF5B39">
              <w:rPr>
                <w:rFonts w:eastAsia="Calibri"/>
                <w:vertAlign w:val="subscript"/>
              </w:rPr>
              <w:t>ндс</w:t>
            </w:r>
            <w:proofErr w:type="spellEnd"/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EF5B39" w:rsidRPr="00EF5B39" w:rsidRDefault="00EF5B39" w:rsidP="00775ED2">
            <w:pPr>
              <w:suppressAutoHyphens/>
              <w:ind w:firstLine="0"/>
              <w:rPr>
                <w:rFonts w:eastAsia="Calibri"/>
              </w:rPr>
            </w:pPr>
            <w:r w:rsidRPr="00EF5B39">
              <w:rPr>
                <w:rFonts w:eastAsia="Calibri"/>
              </w:rPr>
              <w:t>20</w:t>
            </w:r>
          </w:p>
        </w:tc>
      </w:tr>
    </w:tbl>
    <w:p w:rsidR="0018700B" w:rsidRDefault="0018700B" w:rsidP="00EF5B39">
      <w:pPr>
        <w:pStyle w:val="affb"/>
      </w:pPr>
    </w:p>
    <w:p w:rsidR="00EF5B39" w:rsidRPr="0018700B" w:rsidRDefault="0018700B" w:rsidP="0018700B">
      <w:pPr>
        <w:spacing w:after="200" w:line="276" w:lineRule="auto"/>
        <w:ind w:firstLine="0"/>
        <w:jc w:val="left"/>
        <w:rPr>
          <w:rFonts w:eastAsia="Times New Roman"/>
          <w:szCs w:val="24"/>
          <w:lang w:eastAsia="ru-RU"/>
        </w:rPr>
      </w:pPr>
      <w:r>
        <w:br w:type="page"/>
      </w:r>
    </w:p>
    <w:p w:rsidR="0018700B" w:rsidRPr="007144C5" w:rsidRDefault="0018700B" w:rsidP="00E10954">
      <w:pPr>
        <w:pStyle w:val="affb"/>
      </w:pPr>
      <w:r w:rsidRPr="007144C5">
        <w:lastRenderedPageBreak/>
        <w:t>В ходе маркетин</w:t>
      </w:r>
      <w:r>
        <w:t>гового анализа было установлено, что средняя</w:t>
      </w:r>
      <w:r w:rsidRPr="007144C5">
        <w:t xml:space="preserve"> цена разработки </w:t>
      </w:r>
      <w:r w:rsidR="00B42A33">
        <w:t>сайта-визитки</w:t>
      </w:r>
      <w:r w:rsidRPr="007144C5">
        <w:t xml:space="preserve"> составляет 1320 рублей</w:t>
      </w:r>
      <w:r w:rsidR="00B42A33" w:rsidRPr="00B42A33">
        <w:t>;</w:t>
      </w:r>
      <w:r w:rsidRPr="007144C5">
        <w:t xml:space="preserve"> средняя цена разработки </w:t>
      </w:r>
      <w:r w:rsidR="00921CBA">
        <w:t>сайта-опросника</w:t>
      </w:r>
      <w:r w:rsidRPr="007144C5">
        <w:t xml:space="preserve"> составляет </w:t>
      </w:r>
      <w:r w:rsidR="00921CBA">
        <w:t>1200 рублей</w:t>
      </w:r>
      <w:r w:rsidRPr="007144C5">
        <w:t>; в случае с конструктором страниц, прямых заказов найти не удалось, поэтому поиск велся по формулировке «Индивидуальный сайт». В итоге средняя стоимость разработки составила 4</w:t>
      </w:r>
      <w:r w:rsidR="00921CBA">
        <w:t>75</w:t>
      </w:r>
      <w:r w:rsidRPr="007144C5">
        <w:t>0 рублей</w:t>
      </w:r>
      <w:r w:rsidR="00921CBA">
        <w:t>.</w:t>
      </w:r>
    </w:p>
    <w:p w:rsidR="0018700B" w:rsidRDefault="0018700B" w:rsidP="00E10954">
      <w:pPr>
        <w:pStyle w:val="affb"/>
      </w:pPr>
      <w:r w:rsidRPr="007144C5">
        <w:t>Итого полная стоимость разработки системы составляет 7</w:t>
      </w:r>
      <w:r w:rsidR="00921CBA">
        <w:t>27</w:t>
      </w:r>
      <w:r w:rsidRPr="007144C5">
        <w:t>0 рублей.</w:t>
      </w:r>
      <w:r w:rsidR="0074621F">
        <w:t xml:space="preserve"> Эта себестоимость является средней для такого разработки такого типа программного средства.</w:t>
      </w:r>
    </w:p>
    <w:p w:rsidR="0018700B" w:rsidRDefault="0018700B" w:rsidP="00E10954">
      <w:pPr>
        <w:pStyle w:val="2"/>
        <w:rPr>
          <w:rFonts w:eastAsia="Times New Roman"/>
          <w:lang w:eastAsia="ru-RU"/>
        </w:rPr>
      </w:pPr>
      <w:bookmarkStart w:id="100" w:name="_Toc515313120"/>
      <w:r>
        <w:rPr>
          <w:rFonts w:eastAsia="Times New Roman"/>
          <w:lang w:eastAsia="ru-RU"/>
        </w:rPr>
        <w:t>Методика обоснования цены</w:t>
      </w:r>
      <w:bookmarkEnd w:id="100"/>
    </w:p>
    <w:p w:rsidR="001C2931" w:rsidRPr="007144C5" w:rsidRDefault="001C2931" w:rsidP="001C2931">
      <w:pPr>
        <w:pStyle w:val="affb"/>
        <w:rPr>
          <w:rFonts w:eastAsia="Calibri"/>
        </w:rPr>
      </w:pPr>
      <w:r w:rsidRPr="007144C5">
        <w:rPr>
          <w:rFonts w:eastAsia="Calibri"/>
        </w:rP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 ПС, реализуемые покупателям по рыночным отпускным ценам. Все завершенные разработки ПС являются научно-технической продукцией.</w:t>
      </w:r>
    </w:p>
    <w:p w:rsidR="001C2931" w:rsidRPr="007144C5" w:rsidRDefault="001C2931" w:rsidP="001C2931">
      <w:pPr>
        <w:pStyle w:val="affb"/>
        <w:rPr>
          <w:rFonts w:eastAsia="Calibri"/>
        </w:rPr>
      </w:pPr>
      <w:r w:rsidRPr="007144C5">
        <w:rPr>
          <w:rFonts w:eastAsia="Calibri"/>
        </w:rPr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:rsidR="001C2931" w:rsidRPr="007144C5" w:rsidRDefault="001C2931" w:rsidP="001C2931">
      <w:pPr>
        <w:pStyle w:val="affb"/>
        <w:rPr>
          <w:rFonts w:eastAsia="Calibri"/>
        </w:rPr>
      </w:pPr>
      <w:r w:rsidRPr="007144C5">
        <w:rPr>
          <w:rFonts w:eastAsia="Calibri"/>
        </w:rPr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снижения трудоемкости расчетов и алгоритмизации программирования и отладки программ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сокращения расходов на оплату машинного времени и других ресурсов на отладку программ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снижения расходов на материалы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ускорение ввода в эксплуатацию новых систем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улучшения показателей основной деятельности в результате использования ПС.</w:t>
      </w:r>
    </w:p>
    <w:p w:rsidR="001C2931" w:rsidRPr="007144C5" w:rsidRDefault="001C2931" w:rsidP="001C2931">
      <w:pPr>
        <w:pStyle w:val="affb"/>
        <w:tabs>
          <w:tab w:val="left" w:pos="993"/>
        </w:tabs>
        <w:rPr>
          <w:szCs w:val="28"/>
        </w:rPr>
      </w:pPr>
      <w:r w:rsidRPr="007144C5">
        <w:rPr>
          <w:szCs w:val="28"/>
        </w:rPr>
        <w:t>Стоимостная оценка ПС у разработчиков предполагает определение затрат, что включает следующие статьи: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заработная плата исполнителей – основная и дополнительная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отчисления в фонд социальной защиты населения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отчисления по обязательному страхованию от несчастных случаев на производстве и профессиональных заболеваний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расходы на материалы и комплектующие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расходы на спецоборудование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расходы на оплату машинного времени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прочие прямые затраты;</w:t>
      </w:r>
    </w:p>
    <w:p w:rsidR="001C2931" w:rsidRPr="007144C5" w:rsidRDefault="001C2931" w:rsidP="001C2931">
      <w:pPr>
        <w:pStyle w:val="affb"/>
        <w:numPr>
          <w:ilvl w:val="0"/>
          <w:numId w:val="13"/>
        </w:numPr>
        <w:tabs>
          <w:tab w:val="left" w:pos="993"/>
        </w:tabs>
        <w:ind w:left="0" w:firstLine="709"/>
        <w:rPr>
          <w:rFonts w:eastAsia="Calibri"/>
        </w:rPr>
      </w:pPr>
      <w:r w:rsidRPr="007144C5">
        <w:rPr>
          <w:rFonts w:eastAsia="Calibri"/>
        </w:rPr>
        <w:t>накладные расходы.</w:t>
      </w:r>
    </w:p>
    <w:p w:rsidR="001C2931" w:rsidRPr="007144C5" w:rsidRDefault="001C2931" w:rsidP="001C2931">
      <w:pPr>
        <w:pStyle w:val="affb"/>
        <w:rPr>
          <w:rFonts w:eastAsia="Calibri"/>
        </w:rPr>
      </w:pPr>
      <w:r w:rsidRPr="007144C5">
        <w:rPr>
          <w:rFonts w:eastAsia="Calibri"/>
        </w:rPr>
        <w:t>На основании затрат рассчитывается с</w:t>
      </w:r>
      <w:r w:rsidR="00FE4857">
        <w:rPr>
          <w:rFonts w:eastAsia="Calibri"/>
        </w:rPr>
        <w:t>ебестоимость и отпускная цена программного средства</w:t>
      </w:r>
      <w:r w:rsidRPr="007144C5">
        <w:rPr>
          <w:rFonts w:eastAsia="Calibri"/>
        </w:rPr>
        <w:t>.</w:t>
      </w:r>
    </w:p>
    <w:p w:rsidR="0018700B" w:rsidRDefault="0018700B" w:rsidP="0018700B">
      <w:pPr>
        <w:pStyle w:val="3"/>
        <w:rPr>
          <w:rFonts w:eastAsia="Calibri"/>
        </w:rPr>
      </w:pPr>
      <w:bookmarkStart w:id="101" w:name="_Toc515313121"/>
      <w:r>
        <w:rPr>
          <w:rFonts w:eastAsia="Calibri"/>
        </w:rPr>
        <w:lastRenderedPageBreak/>
        <w:t>Объем программного средства</w:t>
      </w:r>
      <w:bookmarkEnd w:id="101"/>
    </w:p>
    <w:p w:rsidR="001C2931" w:rsidRDefault="001C2931" w:rsidP="001C2931">
      <w:pPr>
        <w:pStyle w:val="affb"/>
        <w:rPr>
          <w:rFonts w:eastAsia="Calibri"/>
        </w:rPr>
      </w:pPr>
      <w:r w:rsidRPr="007144C5">
        <w:rPr>
          <w:rFonts w:eastAsia="Calibri"/>
        </w:rPr>
        <w:t xml:space="preserve">Для оценки объема программного средства, все его функции классифицируются с использованием специального каталога функций, который определяет их объем.  Общий объем программного средства </w:t>
      </w:r>
      <w:r w:rsidRPr="007144C5">
        <w:rPr>
          <w:rFonts w:eastAsia="Calibri"/>
          <w:i/>
          <w:lang w:val="en-US"/>
        </w:rPr>
        <w:t>V</w:t>
      </w:r>
      <w:r w:rsidRPr="007144C5">
        <w:rPr>
          <w:rFonts w:eastAsia="Calibri"/>
          <w:vertAlign w:val="subscript"/>
          <w:lang w:val="en-US"/>
        </w:rPr>
        <w:t>o</w:t>
      </w:r>
      <w:r w:rsidRPr="007144C5">
        <w:rPr>
          <w:rFonts w:eastAsia="Calibri"/>
        </w:rPr>
        <w:t xml:space="preserve">, вычисляется как сумма объемов </w:t>
      </w:r>
      <w:r w:rsidRPr="007144C5">
        <w:rPr>
          <w:rFonts w:eastAsia="Calibri"/>
          <w:i/>
          <w:lang w:val="en-US"/>
        </w:rPr>
        <w:t>V</w:t>
      </w:r>
      <w:r w:rsidRPr="007144C5">
        <w:rPr>
          <w:rFonts w:eastAsia="Calibri"/>
          <w:i/>
          <w:vertAlign w:val="subscript"/>
          <w:lang w:val="en-US"/>
        </w:rPr>
        <w:t>i</w:t>
      </w:r>
      <w:r w:rsidRPr="007144C5">
        <w:rPr>
          <w:rFonts w:eastAsia="Calibri"/>
        </w:rPr>
        <w:t xml:space="preserve"> каждой из </w:t>
      </w:r>
      <w:r w:rsidRPr="007144C5">
        <w:rPr>
          <w:rFonts w:eastAsia="Calibri"/>
          <w:i/>
          <w:lang w:val="en-US"/>
        </w:rPr>
        <w:t>n</w:t>
      </w:r>
      <w:r>
        <w:rPr>
          <w:rFonts w:eastAsia="Calibri"/>
        </w:rPr>
        <w:t xml:space="preserve"> его функций (формула 5</w:t>
      </w:r>
      <w:r w:rsidRPr="007144C5">
        <w:rPr>
          <w:rFonts w:eastAsia="Calibri"/>
        </w:rPr>
        <w:t>.1)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1C2931" w:rsidRPr="007144C5" w:rsidTr="0019795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1C2931" w:rsidRPr="007144C5" w:rsidRDefault="001C2931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1C2931" w:rsidRPr="007144C5" w:rsidRDefault="00B1409E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7144C5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1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7.5pt" o:ole="" fillcolor="window">
                  <v:imagedata r:id="rId54" o:title="" cropright="6839f"/>
                </v:shape>
                <o:OLEObject Type="Embed" ProgID="Equation.3" ShapeID="_x0000_i1025" DrawAspect="Content" ObjectID="_1589963423" r:id="rId55"/>
              </w:object>
            </w:r>
            <w:r w:rsidR="001C2931" w:rsidRPr="007144C5">
              <w:rPr>
                <w:rFonts w:ascii="Times New Roman" w:eastAsia="Calibri" w:hAnsi="Times New Roman"/>
              </w:rPr>
              <w:t xml:space="preserve"> 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C2931" w:rsidRPr="007144C5" w:rsidRDefault="001C2931" w:rsidP="00B1409E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921CBA">
              <w:rPr>
                <w:rFonts w:ascii="Times New Roman" w:eastAsia="Calibri" w:hAnsi="Times New Roman"/>
                <w:sz w:val="28"/>
              </w:rPr>
              <w:t>(</w:t>
            </w:r>
            <w:r w:rsidR="00B1409E" w:rsidRPr="00921CBA">
              <w:rPr>
                <w:rFonts w:ascii="Times New Roman" w:eastAsia="Calibri" w:hAnsi="Times New Roman"/>
                <w:sz w:val="28"/>
              </w:rPr>
              <w:t>5</w:t>
            </w:r>
            <w:r w:rsidRPr="00921CBA">
              <w:rPr>
                <w:rFonts w:ascii="Times New Roman" w:eastAsia="Calibri" w:hAnsi="Times New Roman"/>
                <w:sz w:val="28"/>
              </w:rPr>
              <w:t>.1)</w:t>
            </w:r>
          </w:p>
        </w:tc>
      </w:tr>
    </w:tbl>
    <w:p w:rsidR="001C2931" w:rsidRPr="007144C5" w:rsidRDefault="001C2931" w:rsidP="001C2931">
      <w:pPr>
        <w:pStyle w:val="affb"/>
        <w:rPr>
          <w:rFonts w:eastAsia="Calibri"/>
        </w:rPr>
      </w:pPr>
      <w:r>
        <w:rPr>
          <w:rFonts w:eastAsia="Calibri"/>
        </w:rPr>
        <w:t>В таблице 5</w:t>
      </w:r>
      <w:r w:rsidRPr="007144C5">
        <w:rPr>
          <w:rFonts w:eastAsia="Calibri"/>
        </w:rPr>
        <w:t>.2 представлены функции, присутствующие в рассматриваемом программном средстве и соответствующий им объем</w:t>
      </w:r>
      <w:r>
        <w:rPr>
          <w:rFonts w:eastAsia="Calibri"/>
        </w:rPr>
        <w:t xml:space="preserve"> в условных </w:t>
      </w:r>
      <w:proofErr w:type="spellStart"/>
      <w:r>
        <w:rPr>
          <w:rFonts w:eastAsia="Calibri"/>
        </w:rPr>
        <w:t>машино</w:t>
      </w:r>
      <w:proofErr w:type="spellEnd"/>
      <w:r>
        <w:rPr>
          <w:rFonts w:eastAsia="Calibri"/>
        </w:rPr>
        <w:t>-командах</w:t>
      </w:r>
      <w:r w:rsidRPr="007144C5">
        <w:rPr>
          <w:rFonts w:eastAsia="Calibri"/>
        </w:rPr>
        <w:t>.</w:t>
      </w:r>
    </w:p>
    <w:p w:rsidR="0018700B" w:rsidRDefault="0018700B" w:rsidP="0018700B">
      <w:pPr>
        <w:pStyle w:val="aff7"/>
        <w:rPr>
          <w:rFonts w:eastAsia="Calibri"/>
        </w:rPr>
      </w:pPr>
      <w:r w:rsidRPr="007144C5">
        <w:t xml:space="preserve">Таблица </w:t>
      </w:r>
      <w:r>
        <w:t>5</w:t>
      </w:r>
      <w:r w:rsidRPr="007144C5">
        <w:t>.2 – Содержание и объем функций в программном средстве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829"/>
        <w:gridCol w:w="5245"/>
        <w:gridCol w:w="2933"/>
      </w:tblGrid>
      <w:tr w:rsidR="0018700B" w:rsidRPr="007144C5" w:rsidTr="00516AE4">
        <w:trPr>
          <w:trHeight w:val="983"/>
          <w:jc w:val="center"/>
        </w:trPr>
        <w:tc>
          <w:tcPr>
            <w:tcW w:w="1829" w:type="dxa"/>
            <w:vAlign w:val="center"/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№ функции</w:t>
            </w:r>
          </w:p>
        </w:tc>
        <w:tc>
          <w:tcPr>
            <w:tcW w:w="5245" w:type="dxa"/>
            <w:vAlign w:val="center"/>
          </w:tcPr>
          <w:p w:rsidR="0018700B" w:rsidRPr="001C2931" w:rsidRDefault="0018700B" w:rsidP="0018700B">
            <w:pPr>
              <w:suppressAutoHyphens/>
              <w:ind w:right="34"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Содержание функции</w:t>
            </w:r>
          </w:p>
        </w:tc>
        <w:tc>
          <w:tcPr>
            <w:tcW w:w="2933" w:type="dxa"/>
            <w:vAlign w:val="center"/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Объем, условных </w:t>
            </w:r>
            <w:proofErr w:type="spellStart"/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машино</w:t>
            </w:r>
            <w:proofErr w:type="spellEnd"/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-команд</w:t>
            </w:r>
          </w:p>
        </w:tc>
      </w:tr>
      <w:tr w:rsidR="0018700B" w:rsidRPr="007144C5" w:rsidTr="007E2E91">
        <w:trPr>
          <w:trHeight w:val="402"/>
          <w:jc w:val="center"/>
        </w:trPr>
        <w:tc>
          <w:tcPr>
            <w:tcW w:w="1829" w:type="dxa"/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5245" w:type="dxa"/>
          </w:tcPr>
          <w:p w:rsidR="0018700B" w:rsidRPr="001C2931" w:rsidRDefault="0018700B" w:rsidP="0018700B">
            <w:pPr>
              <w:suppressAutoHyphens/>
              <w:ind w:right="-73"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Организация ввода информации</w:t>
            </w:r>
          </w:p>
        </w:tc>
        <w:tc>
          <w:tcPr>
            <w:tcW w:w="2933" w:type="dxa"/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150</w:t>
            </w:r>
          </w:p>
        </w:tc>
      </w:tr>
      <w:tr w:rsidR="0018700B" w:rsidRPr="007144C5" w:rsidTr="00516AE4">
        <w:trPr>
          <w:trHeight w:val="491"/>
          <w:jc w:val="center"/>
        </w:trPr>
        <w:tc>
          <w:tcPr>
            <w:tcW w:w="1829" w:type="dxa"/>
            <w:tcBorders>
              <w:bottom w:val="single" w:sz="4" w:space="0" w:color="000000" w:themeColor="text1"/>
            </w:tcBorders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5245" w:type="dxa"/>
            <w:tcBorders>
              <w:bottom w:val="single" w:sz="4" w:space="0" w:color="000000" w:themeColor="text1"/>
            </w:tcBorders>
          </w:tcPr>
          <w:p w:rsidR="0018700B" w:rsidRPr="001C2931" w:rsidRDefault="0018700B" w:rsidP="0018700B">
            <w:pPr>
              <w:suppressAutoHyphens/>
              <w:ind w:right="-73"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Контроль, предварительная обработка</w:t>
            </w:r>
          </w:p>
        </w:tc>
        <w:tc>
          <w:tcPr>
            <w:tcW w:w="2933" w:type="dxa"/>
            <w:tcBorders>
              <w:bottom w:val="single" w:sz="4" w:space="0" w:color="000000" w:themeColor="text1"/>
            </w:tcBorders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450</w:t>
            </w:r>
          </w:p>
        </w:tc>
      </w:tr>
      <w:tr w:rsidR="00C92B53" w:rsidRPr="007144C5" w:rsidTr="00516AE4">
        <w:trPr>
          <w:jc w:val="center"/>
        </w:trPr>
        <w:tc>
          <w:tcPr>
            <w:tcW w:w="1829" w:type="dxa"/>
            <w:tcBorders>
              <w:bottom w:val="single" w:sz="4" w:space="0" w:color="000000" w:themeColor="text1"/>
            </w:tcBorders>
          </w:tcPr>
          <w:p w:rsidR="00C92B53" w:rsidRPr="001C2931" w:rsidRDefault="00C92B53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105</w:t>
            </w:r>
          </w:p>
        </w:tc>
        <w:tc>
          <w:tcPr>
            <w:tcW w:w="5245" w:type="dxa"/>
            <w:tcBorders>
              <w:bottom w:val="single" w:sz="4" w:space="0" w:color="000000" w:themeColor="text1"/>
            </w:tcBorders>
          </w:tcPr>
          <w:p w:rsidR="00C92B53" w:rsidRPr="001C2931" w:rsidRDefault="00C92B53" w:rsidP="001C2931">
            <w:pPr>
              <w:autoSpaceDE w:val="0"/>
              <w:autoSpaceDN w:val="0"/>
              <w:adjustRightInd w:val="0"/>
              <w:ind w:firstLine="0"/>
              <w:jc w:val="left"/>
              <w:rPr>
                <w:rFonts w:ascii="Times New Roman" w:eastAsia="TimesNewRoman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TimesNewRoman" w:hAnsi="Times New Roman" w:cs="Times New Roman"/>
                <w:sz w:val="28"/>
                <w:szCs w:val="28"/>
              </w:rPr>
              <w:t>Обработка входного</w:t>
            </w:r>
            <w:r w:rsidR="001C2931" w:rsidRPr="001C2931">
              <w:rPr>
                <w:rFonts w:ascii="Times New Roman" w:eastAsia="TimesNewRoman" w:hAnsi="Times New Roman" w:cs="Times New Roman"/>
                <w:sz w:val="28"/>
                <w:szCs w:val="28"/>
              </w:rPr>
              <w:t xml:space="preserve"> </w:t>
            </w:r>
            <w:r w:rsidRPr="001C2931">
              <w:rPr>
                <w:rFonts w:ascii="Times New Roman" w:eastAsia="TimesNewRoman" w:hAnsi="Times New Roman" w:cs="Times New Roman"/>
                <w:sz w:val="28"/>
                <w:szCs w:val="28"/>
              </w:rPr>
              <w:t>заказа и формирование таблиц</w:t>
            </w:r>
          </w:p>
        </w:tc>
        <w:tc>
          <w:tcPr>
            <w:tcW w:w="2933" w:type="dxa"/>
            <w:tcBorders>
              <w:bottom w:val="single" w:sz="4" w:space="0" w:color="000000" w:themeColor="text1"/>
            </w:tcBorders>
          </w:tcPr>
          <w:p w:rsidR="00C92B53" w:rsidRPr="001C2931" w:rsidRDefault="00C92B53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1340</w:t>
            </w:r>
          </w:p>
        </w:tc>
      </w:tr>
      <w:tr w:rsidR="00C92B53" w:rsidRPr="007144C5" w:rsidTr="00516AE4">
        <w:trPr>
          <w:trHeight w:val="491"/>
          <w:jc w:val="center"/>
        </w:trPr>
        <w:tc>
          <w:tcPr>
            <w:tcW w:w="182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C92B53" w:rsidRPr="001C2931" w:rsidRDefault="00C92B53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5245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C92B53" w:rsidRPr="001C2931" w:rsidRDefault="00C92B53" w:rsidP="001C2931">
            <w:pPr>
              <w:autoSpaceDE w:val="0"/>
              <w:autoSpaceDN w:val="0"/>
              <w:adjustRightInd w:val="0"/>
              <w:ind w:firstLine="0"/>
              <w:jc w:val="left"/>
              <w:rPr>
                <w:rFonts w:ascii="Times New Roman" w:eastAsia="TimesNewRoman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TimesNewRoman" w:hAnsi="Times New Roman" w:cs="Times New Roman"/>
                <w:sz w:val="28"/>
                <w:szCs w:val="28"/>
              </w:rPr>
              <w:t>Манипулирование дан</w:t>
            </w:r>
            <w:r w:rsidR="001C2931">
              <w:rPr>
                <w:rFonts w:ascii="Times New Roman" w:eastAsia="TimesNewRoman" w:hAnsi="Times New Roman" w:cs="Times New Roman"/>
                <w:sz w:val="28"/>
                <w:szCs w:val="28"/>
              </w:rPr>
              <w:t>н</w:t>
            </w:r>
            <w:r w:rsidRPr="001C2931">
              <w:rPr>
                <w:rFonts w:ascii="Times New Roman" w:eastAsia="TimesNewRoman" w:hAnsi="Times New Roman" w:cs="Times New Roman"/>
                <w:sz w:val="28"/>
                <w:szCs w:val="28"/>
              </w:rPr>
              <w:t>ыми</w:t>
            </w:r>
          </w:p>
        </w:tc>
        <w:tc>
          <w:tcPr>
            <w:tcW w:w="293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C92B53" w:rsidRPr="001C2931" w:rsidRDefault="00C92B53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9550</w:t>
            </w:r>
          </w:p>
        </w:tc>
      </w:tr>
      <w:tr w:rsidR="0018700B" w:rsidRPr="007144C5" w:rsidTr="00516AE4">
        <w:trPr>
          <w:trHeight w:val="505"/>
          <w:jc w:val="center"/>
        </w:trPr>
        <w:tc>
          <w:tcPr>
            <w:tcW w:w="1829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06</w:t>
            </w:r>
          </w:p>
        </w:tc>
        <w:tc>
          <w:tcPr>
            <w:tcW w:w="5245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Обработка ошибочных и сбойных ситуаций</w:t>
            </w:r>
          </w:p>
        </w:tc>
        <w:tc>
          <w:tcPr>
            <w:tcW w:w="293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410</w:t>
            </w:r>
          </w:p>
        </w:tc>
      </w:tr>
      <w:tr w:rsidR="0018700B" w:rsidRPr="007144C5" w:rsidTr="00516AE4">
        <w:trPr>
          <w:trHeight w:val="892"/>
          <w:jc w:val="center"/>
        </w:trPr>
        <w:tc>
          <w:tcPr>
            <w:tcW w:w="1829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1C2931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7</w:t>
            </w:r>
          </w:p>
        </w:tc>
        <w:tc>
          <w:tcPr>
            <w:tcW w:w="5245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Обеспечение </w:t>
            </w:r>
            <w:r w:rsidR="001C293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интерфейса между </w:t>
            </w: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компонентами</w:t>
            </w:r>
          </w:p>
        </w:tc>
        <w:tc>
          <w:tcPr>
            <w:tcW w:w="293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970</w:t>
            </w:r>
          </w:p>
        </w:tc>
      </w:tr>
      <w:tr w:rsidR="0018700B" w:rsidRPr="007144C5" w:rsidTr="00516AE4">
        <w:trPr>
          <w:trHeight w:val="647"/>
          <w:jc w:val="center"/>
        </w:trPr>
        <w:tc>
          <w:tcPr>
            <w:tcW w:w="1829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right="-3" w:firstLine="20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707</w:t>
            </w:r>
          </w:p>
        </w:tc>
        <w:tc>
          <w:tcPr>
            <w:tcW w:w="5245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hanging="11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Графический вывод результатов</w:t>
            </w:r>
          </w:p>
        </w:tc>
        <w:tc>
          <w:tcPr>
            <w:tcW w:w="2933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18700B" w:rsidRPr="001C2931" w:rsidRDefault="0018700B" w:rsidP="0018700B">
            <w:pPr>
              <w:suppressAutoHyphens/>
              <w:ind w:firstLine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C2931">
              <w:rPr>
                <w:rFonts w:ascii="Times New Roman" w:eastAsia="Calibri" w:hAnsi="Times New Roman" w:cs="Times New Roman"/>
                <w:sz w:val="28"/>
                <w:szCs w:val="28"/>
              </w:rPr>
              <w:t>480</w:t>
            </w:r>
          </w:p>
        </w:tc>
      </w:tr>
    </w:tbl>
    <w:p w:rsidR="00B1409E" w:rsidRDefault="00B1409E" w:rsidP="00B1409E">
      <w:pPr>
        <w:pStyle w:val="affb"/>
        <w:rPr>
          <w:rFonts w:eastAsia="Calibri"/>
        </w:rPr>
      </w:pPr>
    </w:p>
    <w:p w:rsidR="001C2931" w:rsidRPr="007144C5" w:rsidRDefault="00B1409E" w:rsidP="00B1409E">
      <w:pPr>
        <w:pStyle w:val="affb"/>
        <w:rPr>
          <w:rFonts w:eastAsia="Calibri"/>
        </w:rPr>
      </w:pPr>
      <w:r>
        <w:rPr>
          <w:rFonts w:eastAsia="Calibri"/>
        </w:rPr>
        <w:t>Опираясь на данные таблицы 5</w:t>
      </w:r>
      <w:r w:rsidR="001C2931" w:rsidRPr="007144C5">
        <w:rPr>
          <w:rFonts w:eastAsia="Calibri"/>
        </w:rPr>
        <w:t>.2, можно определить объем программного средства, разработанного в ходе дипломного проектирования:</w:t>
      </w:r>
    </w:p>
    <w:p w:rsidR="001C2931" w:rsidRPr="007144C5" w:rsidRDefault="001C2931" w:rsidP="001C2931">
      <w:pPr>
        <w:suppressAutoHyphens/>
        <w:jc w:val="center"/>
        <w:rPr>
          <w:rFonts w:eastAsia="Calibri"/>
        </w:rPr>
      </w:pPr>
      <w:proofErr w:type="gramStart"/>
      <w:r w:rsidRPr="007144C5">
        <w:rPr>
          <w:rFonts w:eastAsia="Calibri"/>
          <w:i/>
          <w:lang w:val="en-US"/>
        </w:rPr>
        <w:t>V</w:t>
      </w:r>
      <w:r w:rsidRPr="007144C5">
        <w:rPr>
          <w:rFonts w:eastAsia="Calibri"/>
          <w:i/>
          <w:vertAlign w:val="subscript"/>
          <w:lang w:val="en-US"/>
        </w:rPr>
        <w:t>o</w:t>
      </w:r>
      <w:proofErr w:type="gramEnd"/>
      <w:r w:rsidRPr="007144C5">
        <w:rPr>
          <w:rFonts w:eastAsia="Calibri"/>
        </w:rPr>
        <w:t xml:space="preserve"> = 150 + 450 + </w:t>
      </w:r>
      <w:r w:rsidRPr="00B1409E">
        <w:rPr>
          <w:rFonts w:eastAsia="Calibri"/>
        </w:rPr>
        <w:t>1</w:t>
      </w:r>
      <w:r w:rsidR="00921CBA">
        <w:rPr>
          <w:rFonts w:eastAsia="Calibri"/>
        </w:rPr>
        <w:t xml:space="preserve">340 </w:t>
      </w:r>
      <w:r>
        <w:rPr>
          <w:rFonts w:eastAsia="Calibri"/>
        </w:rPr>
        <w:t xml:space="preserve">+ 9550 + </w:t>
      </w:r>
      <w:r w:rsidRPr="00B1409E">
        <w:rPr>
          <w:rFonts w:eastAsia="Calibri"/>
        </w:rPr>
        <w:t>41</w:t>
      </w:r>
      <w:r>
        <w:rPr>
          <w:rFonts w:eastAsia="Calibri"/>
        </w:rPr>
        <w:t xml:space="preserve">0 </w:t>
      </w:r>
      <w:r w:rsidRPr="007144C5">
        <w:rPr>
          <w:rFonts w:eastAsia="Calibri"/>
        </w:rPr>
        <w:t xml:space="preserve">+ </w:t>
      </w:r>
      <w:r w:rsidRPr="00B1409E">
        <w:rPr>
          <w:rFonts w:eastAsia="Calibri"/>
        </w:rPr>
        <w:t>97</w:t>
      </w:r>
      <w:r w:rsidRPr="007144C5">
        <w:rPr>
          <w:rFonts w:eastAsia="Calibri"/>
        </w:rPr>
        <w:t xml:space="preserve">0 + </w:t>
      </w:r>
      <w:r w:rsidRPr="00B1409E">
        <w:rPr>
          <w:rFonts w:eastAsia="Calibri"/>
        </w:rPr>
        <w:t>480</w:t>
      </w:r>
      <w:r w:rsidRPr="007144C5">
        <w:rPr>
          <w:rFonts w:eastAsia="Calibri"/>
        </w:rPr>
        <w:t xml:space="preserve"> = </w:t>
      </w:r>
      <w:r w:rsidR="00B1409E">
        <w:rPr>
          <w:rFonts w:eastAsia="Calibri"/>
        </w:rPr>
        <w:t>1</w:t>
      </w:r>
      <w:r w:rsidR="00921CBA">
        <w:rPr>
          <w:rFonts w:eastAsia="Calibri"/>
        </w:rPr>
        <w:t>33</w:t>
      </w:r>
      <w:r w:rsidR="00B1409E">
        <w:rPr>
          <w:rFonts w:eastAsia="Calibri"/>
        </w:rPr>
        <w:t>50</w:t>
      </w:r>
      <w:r w:rsidRPr="007144C5">
        <w:rPr>
          <w:rFonts w:eastAsia="Calibri"/>
        </w:rPr>
        <w:t xml:space="preserve"> (условных </w:t>
      </w:r>
      <w:proofErr w:type="spellStart"/>
      <w:r w:rsidRPr="007144C5">
        <w:rPr>
          <w:rFonts w:eastAsia="Calibri"/>
        </w:rPr>
        <w:t>машино</w:t>
      </w:r>
      <w:proofErr w:type="spellEnd"/>
      <w:r w:rsidRPr="007144C5">
        <w:rPr>
          <w:rFonts w:eastAsia="Calibri"/>
        </w:rPr>
        <w:t>-команд).</w:t>
      </w:r>
    </w:p>
    <w:p w:rsidR="001C2931" w:rsidRPr="007144C5" w:rsidRDefault="001C2931" w:rsidP="00B1409E">
      <w:pPr>
        <w:pStyle w:val="affb"/>
        <w:rPr>
          <w:rFonts w:eastAsia="Calibri"/>
        </w:rPr>
      </w:pPr>
      <w:r w:rsidRPr="007144C5">
        <w:rPr>
          <w:rFonts w:eastAsia="Calibri"/>
        </w:rPr>
        <w:t>Уточненный объем программного средства</w:t>
      </w:r>
      <w:r w:rsidRPr="007144C5">
        <w:rPr>
          <w:rFonts w:eastAsia="Calibri"/>
          <w:i/>
        </w:rPr>
        <w:t xml:space="preserve"> </w:t>
      </w:r>
      <w:proofErr w:type="spellStart"/>
      <w:r w:rsidRPr="007144C5">
        <w:rPr>
          <w:rFonts w:eastAsia="Calibri"/>
          <w:i/>
        </w:rPr>
        <w:t>V</w:t>
      </w:r>
      <w:r w:rsidRPr="007144C5">
        <w:rPr>
          <w:rFonts w:eastAsia="Calibri"/>
          <w:vertAlign w:val="subscript"/>
        </w:rPr>
        <w:t>o</w:t>
      </w:r>
      <w:proofErr w:type="spellEnd"/>
      <w:r w:rsidRPr="007144C5">
        <w:rPr>
          <w:rFonts w:eastAsia="Calibri"/>
          <w:i/>
          <w:vertAlign w:val="superscript"/>
        </w:rPr>
        <w:t xml:space="preserve">/ </w:t>
      </w:r>
      <w:r w:rsidRPr="007144C5">
        <w:rPr>
          <w:rFonts w:eastAsia="Calibri"/>
        </w:rPr>
        <w:t>равен произведению объема программного средства</w:t>
      </w:r>
      <w:r w:rsidRPr="007144C5">
        <w:rPr>
          <w:rFonts w:eastAsia="Calibri"/>
          <w:i/>
        </w:rPr>
        <w:t xml:space="preserve"> </w:t>
      </w:r>
      <w:r w:rsidRPr="007144C5">
        <w:rPr>
          <w:rFonts w:eastAsia="Calibri"/>
          <w:i/>
          <w:lang w:val="en-US"/>
        </w:rPr>
        <w:t>V</w:t>
      </w:r>
      <w:r w:rsidRPr="007144C5">
        <w:rPr>
          <w:rFonts w:eastAsia="Calibri"/>
          <w:vertAlign w:val="subscript"/>
          <w:lang w:val="en-US"/>
        </w:rPr>
        <w:t>o</w:t>
      </w:r>
      <w:r w:rsidRPr="007144C5">
        <w:rPr>
          <w:rFonts w:eastAsia="Calibri"/>
        </w:rPr>
        <w:t xml:space="preserve"> на коэффициент изменения скорости обработки информации </w:t>
      </w:r>
      <w:proofErr w:type="spellStart"/>
      <w:r w:rsidRPr="007144C5">
        <w:rPr>
          <w:rFonts w:eastAsia="Calibri"/>
        </w:rPr>
        <w:t>К</w:t>
      </w:r>
      <w:r w:rsidRPr="007144C5">
        <w:rPr>
          <w:rFonts w:eastAsia="Calibri"/>
          <w:vertAlign w:val="subscript"/>
        </w:rPr>
        <w:t>ск</w:t>
      </w:r>
      <w:proofErr w:type="spellEnd"/>
      <w:r w:rsidRPr="007144C5">
        <w:rPr>
          <w:rFonts w:eastAsia="Calibri"/>
        </w:rPr>
        <w:t xml:space="preserve"> (формула </w:t>
      </w:r>
      <w:r w:rsidR="00B1409E">
        <w:rPr>
          <w:rFonts w:eastAsia="Calibri"/>
        </w:rPr>
        <w:t>5</w:t>
      </w:r>
      <w:r w:rsidRPr="007144C5">
        <w:rPr>
          <w:rFonts w:eastAsia="Calibri"/>
        </w:rPr>
        <w:t>.2)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1C2931" w:rsidRPr="007144C5" w:rsidTr="0019795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1C2931" w:rsidRPr="007144C5" w:rsidRDefault="001C2931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1C2931" w:rsidRPr="007144C5" w:rsidRDefault="001C2931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proofErr w:type="spellStart"/>
            <w:r w:rsidRPr="00B1409E">
              <w:rPr>
                <w:rFonts w:ascii="Times New Roman" w:eastAsia="Calibri" w:hAnsi="Times New Roman"/>
                <w:i/>
                <w:sz w:val="28"/>
              </w:rPr>
              <w:t>V</w:t>
            </w:r>
            <w:r w:rsidRPr="00B1409E">
              <w:rPr>
                <w:rFonts w:ascii="Times New Roman" w:eastAsia="Calibri" w:hAnsi="Times New Roman"/>
                <w:sz w:val="28"/>
                <w:vertAlign w:val="subscript"/>
              </w:rPr>
              <w:t>o</w:t>
            </w:r>
            <w:proofErr w:type="spellEnd"/>
            <w:r w:rsidRPr="00B1409E">
              <w:rPr>
                <w:rFonts w:ascii="Times New Roman" w:eastAsia="Calibri" w:hAnsi="Times New Roman"/>
                <w:i/>
                <w:sz w:val="28"/>
                <w:vertAlign w:val="superscript"/>
              </w:rPr>
              <w:t>/</w:t>
            </w:r>
            <w:r w:rsidRPr="00B1409E">
              <w:rPr>
                <w:rFonts w:ascii="Times New Roman" w:eastAsia="Calibri" w:hAnsi="Times New Roman"/>
                <w:i/>
                <w:sz w:val="28"/>
              </w:rPr>
              <w:t xml:space="preserve"> = </w:t>
            </w:r>
            <w:proofErr w:type="spellStart"/>
            <w:r w:rsidRPr="00B1409E">
              <w:rPr>
                <w:rFonts w:ascii="Times New Roman" w:eastAsia="Calibri" w:hAnsi="Times New Roman"/>
                <w:i/>
                <w:sz w:val="28"/>
              </w:rPr>
              <w:t>V</w:t>
            </w:r>
            <w:r w:rsidRPr="00B1409E">
              <w:rPr>
                <w:rFonts w:ascii="Times New Roman" w:eastAsia="Calibri" w:hAnsi="Times New Roman"/>
                <w:sz w:val="28"/>
                <w:vertAlign w:val="subscript"/>
              </w:rPr>
              <w:t>o</w:t>
            </w:r>
            <w:proofErr w:type="spellEnd"/>
            <w:r w:rsidRPr="00B1409E">
              <w:rPr>
                <w:rFonts w:ascii="Times New Roman" w:eastAsia="Calibri" w:hAnsi="Times New Roman"/>
                <w:i/>
                <w:sz w:val="28"/>
                <w:vertAlign w:val="subscript"/>
              </w:rPr>
              <w:t xml:space="preserve"> </w:t>
            </w:r>
            <w:r w:rsidRPr="00B1409E">
              <w:rPr>
                <w:rFonts w:ascii="Times New Roman" w:eastAsia="Calibri" w:hAnsi="Times New Roman"/>
                <w:i/>
                <w:sz w:val="28"/>
              </w:rPr>
              <w:t>·</w:t>
            </w:r>
            <w:proofErr w:type="spellStart"/>
            <w:r w:rsidRPr="00B1409E">
              <w:rPr>
                <w:rFonts w:ascii="Times New Roman" w:eastAsia="Calibri" w:hAnsi="Times New Roman"/>
                <w:sz w:val="28"/>
              </w:rPr>
              <w:t>К</w:t>
            </w:r>
            <w:r w:rsidRPr="00B1409E">
              <w:rPr>
                <w:rFonts w:ascii="Times New Roman" w:eastAsia="Calibri" w:hAnsi="Times New Roman"/>
                <w:sz w:val="28"/>
                <w:vertAlign w:val="subscript"/>
              </w:rPr>
              <w:t>ск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C2931" w:rsidRPr="007144C5" w:rsidRDefault="00B1409E" w:rsidP="0019795C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921CBA">
              <w:rPr>
                <w:rFonts w:ascii="Times New Roman" w:eastAsia="Calibri" w:hAnsi="Times New Roman"/>
                <w:sz w:val="28"/>
              </w:rPr>
              <w:t>(5</w:t>
            </w:r>
            <w:r w:rsidR="001C2931" w:rsidRPr="00921CBA">
              <w:rPr>
                <w:rFonts w:ascii="Times New Roman" w:eastAsia="Calibri" w:hAnsi="Times New Roman"/>
                <w:sz w:val="28"/>
              </w:rPr>
              <w:t>.2)</w:t>
            </w:r>
          </w:p>
        </w:tc>
      </w:tr>
    </w:tbl>
    <w:p w:rsidR="001C2931" w:rsidRPr="00897503" w:rsidRDefault="001C2931" w:rsidP="00897503">
      <w:pPr>
        <w:pStyle w:val="affb"/>
        <w:rPr>
          <w:rFonts w:eastAsia="Calibri"/>
        </w:rPr>
      </w:pPr>
      <w:r w:rsidRPr="00897503">
        <w:rPr>
          <w:rFonts w:eastAsia="Calibri"/>
        </w:rPr>
        <w:t>Исходя из вычисленного объема программного средства, можно определить уточненный объем программного средства:</w:t>
      </w:r>
    </w:p>
    <w:p w:rsidR="0018700B" w:rsidRDefault="001C2931" w:rsidP="00B1409E">
      <w:pPr>
        <w:widowControl w:val="0"/>
        <w:suppressAutoHyphens/>
        <w:jc w:val="center"/>
        <w:rPr>
          <w:rFonts w:eastAsia="Calibri"/>
        </w:rPr>
      </w:pPr>
      <w:proofErr w:type="spellStart"/>
      <w:r w:rsidRPr="007144C5">
        <w:rPr>
          <w:rFonts w:eastAsia="Calibri"/>
          <w:i/>
        </w:rPr>
        <w:t>V</w:t>
      </w:r>
      <w:r w:rsidRPr="007144C5">
        <w:rPr>
          <w:rFonts w:eastAsia="Calibri"/>
          <w:vertAlign w:val="subscript"/>
        </w:rPr>
        <w:t>o</w:t>
      </w:r>
      <w:proofErr w:type="spellEnd"/>
      <w:r w:rsidRPr="007144C5">
        <w:rPr>
          <w:rFonts w:eastAsia="Calibri"/>
          <w:i/>
          <w:vertAlign w:val="superscript"/>
        </w:rPr>
        <w:t>/</w:t>
      </w:r>
      <w:r w:rsidRPr="007144C5">
        <w:rPr>
          <w:rFonts w:eastAsia="Calibri"/>
        </w:rPr>
        <w:t xml:space="preserve"> = </w:t>
      </w:r>
      <w:proofErr w:type="gramStart"/>
      <w:r w:rsidR="00B1409E">
        <w:rPr>
          <w:rFonts w:eastAsia="Calibri"/>
        </w:rPr>
        <w:t>1</w:t>
      </w:r>
      <w:r w:rsidR="00921CBA">
        <w:rPr>
          <w:rFonts w:eastAsia="Calibri"/>
        </w:rPr>
        <w:t>3350</w:t>
      </w:r>
      <w:r w:rsidRPr="007144C5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0</w:t>
      </w:r>
      <w:proofErr w:type="gramEnd"/>
      <w:r w:rsidRPr="007144C5">
        <w:rPr>
          <w:rFonts w:eastAsia="Calibri"/>
        </w:rPr>
        <w:t xml:space="preserve">,6 = </w:t>
      </w:r>
      <w:r w:rsidR="00921CBA">
        <w:rPr>
          <w:rFonts w:eastAsia="Calibri"/>
        </w:rPr>
        <w:t>8010</w:t>
      </w:r>
      <w:r w:rsidR="00B1409E">
        <w:rPr>
          <w:rFonts w:eastAsia="Calibri"/>
        </w:rPr>
        <w:t xml:space="preserve"> </w:t>
      </w:r>
      <w:r w:rsidRPr="007144C5">
        <w:rPr>
          <w:rFonts w:eastAsia="Calibri"/>
        </w:rPr>
        <w:t xml:space="preserve">(условных </w:t>
      </w:r>
      <w:proofErr w:type="spellStart"/>
      <w:r w:rsidRPr="007144C5">
        <w:rPr>
          <w:rFonts w:eastAsia="Calibri"/>
        </w:rPr>
        <w:t>машино</w:t>
      </w:r>
      <w:proofErr w:type="spellEnd"/>
      <w:r w:rsidRPr="007144C5">
        <w:rPr>
          <w:rFonts w:eastAsia="Calibri"/>
        </w:rPr>
        <w:t>-команд).</w:t>
      </w:r>
    </w:p>
    <w:p w:rsidR="0018700B" w:rsidRDefault="0018700B" w:rsidP="00E10954">
      <w:pPr>
        <w:pStyle w:val="3"/>
        <w:rPr>
          <w:rFonts w:eastAsia="Calibri"/>
        </w:rPr>
      </w:pPr>
      <w:bookmarkStart w:id="102" w:name="_Toc515313122"/>
      <w:r>
        <w:rPr>
          <w:rFonts w:eastAsia="Calibri"/>
        </w:rPr>
        <w:t>Основная заработная плата</w:t>
      </w:r>
      <w:bookmarkEnd w:id="102"/>
    </w:p>
    <w:p w:rsidR="00B1409E" w:rsidRPr="007144C5" w:rsidRDefault="00B1409E" w:rsidP="00897503">
      <w:pPr>
        <w:pStyle w:val="affb"/>
      </w:pPr>
      <w:r w:rsidRPr="007144C5">
        <w:t>Для определения величины основной заработной платы, было проведено исследование величин заработных плат для специалистов в сфере веб-</w:t>
      </w:r>
      <w:r w:rsidRPr="007144C5">
        <w:lastRenderedPageBreak/>
        <w:t xml:space="preserve">программирования на </w:t>
      </w:r>
      <w:r w:rsidRPr="007144C5">
        <w:rPr>
          <w:lang w:val="en-US"/>
        </w:rPr>
        <w:t>ASP</w:t>
      </w:r>
      <w:r w:rsidRPr="007144C5">
        <w:t>.</w:t>
      </w:r>
      <w:r w:rsidRPr="007144C5">
        <w:rPr>
          <w:lang w:val="en-US"/>
        </w:rPr>
        <w:t>Net</w:t>
      </w:r>
      <w:r w:rsidRPr="007144C5">
        <w:t xml:space="preserve"> </w:t>
      </w:r>
      <w:r w:rsidRPr="007144C5">
        <w:rPr>
          <w:lang w:val="en-US"/>
        </w:rPr>
        <w:t>MVC</w:t>
      </w:r>
      <w:r w:rsidRPr="007144C5">
        <w:t xml:space="preserve">. В итоге было установлено, что средняя месячная заработная плата на позиции </w:t>
      </w:r>
      <w:r w:rsidRPr="007144C5">
        <w:rPr>
          <w:lang w:val="en-US"/>
        </w:rPr>
        <w:t>junior</w:t>
      </w:r>
      <w:r>
        <w:t xml:space="preserve"> составляет 800 рублей.</w:t>
      </w:r>
    </w:p>
    <w:p w:rsidR="00B1409E" w:rsidRDefault="00B1409E" w:rsidP="00897503">
      <w:pPr>
        <w:pStyle w:val="affb"/>
        <w:rPr>
          <w:color w:val="000000"/>
        </w:rPr>
      </w:pPr>
      <w:r w:rsidRPr="007144C5">
        <w:rPr>
          <w:color w:val="000000"/>
        </w:rPr>
        <w:t>Проект разрабатывался одним человеком на протяжении двух месяцев. Таким образом, основная заработная плата будет рассчитываться по формуле (</w:t>
      </w:r>
      <w:r w:rsidR="00921CBA">
        <w:rPr>
          <w:color w:val="000000"/>
        </w:rPr>
        <w:t>5</w:t>
      </w:r>
      <w:r w:rsidRPr="007144C5">
        <w:rPr>
          <w:color w:val="000000"/>
        </w:rPr>
        <w:t>.</w:t>
      </w:r>
      <w:r w:rsidR="00DE6D0D">
        <w:rPr>
          <w:color w:val="000000"/>
        </w:rPr>
        <w:t>3</w:t>
      </w:r>
      <w:r w:rsidRPr="007144C5">
        <w:rPr>
          <w:color w:val="000000"/>
        </w:rPr>
        <w:t>):</w:t>
      </w:r>
    </w:p>
    <w:tbl>
      <w:tblPr>
        <w:tblW w:w="10314" w:type="dxa"/>
        <w:tblLook w:val="04A0" w:firstRow="1" w:lastRow="0" w:firstColumn="1" w:lastColumn="0" w:noHBand="0" w:noVBand="1"/>
      </w:tblPr>
      <w:tblGrid>
        <w:gridCol w:w="8274"/>
        <w:gridCol w:w="2040"/>
      </w:tblGrid>
      <w:tr w:rsidR="00B1409E" w:rsidRPr="00921CBA" w:rsidTr="00921CBA">
        <w:tc>
          <w:tcPr>
            <w:tcW w:w="8274" w:type="dxa"/>
            <w:hideMark/>
          </w:tcPr>
          <w:p w:rsidR="00B1409E" w:rsidRPr="007144C5" w:rsidRDefault="00B1409E" w:rsidP="0019795C">
            <w:pPr>
              <w:widowControl w:val="0"/>
              <w:snapToGrid w:val="0"/>
              <w:spacing w:before="160" w:after="160"/>
              <w:jc w:val="center"/>
              <w:rPr>
                <w:rFonts w:eastAsia="Times New Roman"/>
                <w:color w:val="171717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br w:type="column"/>
            </w: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оз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lang w:eastAsia="ru-RU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Т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раз</m:t>
                    </m:r>
                  </m:sub>
                </m:sSub>
                <m:r>
                  <w:rPr>
                    <w:rFonts w:ascii="Cambria Math" w:eastAsia="Times New Roman" w:hAnsi="Cambria Math"/>
                    <w:color w:val="171717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eastAsia="Times New Roman"/>
                    <w:color w:val="171717"/>
                    <w:lang w:eastAsia="ru-RU"/>
                  </w:rPr>
                  <m:t xml:space="preserve">∙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К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раз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lang w:eastAsia="ru-RU"/>
                  </w:rPr>
                  <m:t xml:space="preserve">∙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зп</m:t>
                    </m:r>
                  </m:sub>
                </m:sSub>
              </m:oMath>
            </m:oMathPara>
          </w:p>
        </w:tc>
        <w:tc>
          <w:tcPr>
            <w:tcW w:w="2040" w:type="dxa"/>
            <w:vAlign w:val="center"/>
            <w:hideMark/>
          </w:tcPr>
          <w:p w:rsidR="00B1409E" w:rsidRPr="00921CBA" w:rsidRDefault="00B1409E" w:rsidP="00DE6D0D">
            <w:pPr>
              <w:suppressAutoHyphens/>
              <w:snapToGrid w:val="0"/>
              <w:ind w:firstLine="373"/>
              <w:jc w:val="right"/>
              <w:rPr>
                <w:rFonts w:eastAsia="Calibri"/>
                <w:lang w:val="en-US"/>
              </w:rPr>
            </w:pPr>
            <w:r w:rsidRPr="00921CBA">
              <w:rPr>
                <w:rFonts w:eastAsia="Calibri"/>
                <w:lang w:val="en-US"/>
              </w:rPr>
              <w:t>(</w:t>
            </w:r>
            <w:r w:rsidR="00921CBA">
              <w:rPr>
                <w:rFonts w:eastAsia="Calibri"/>
              </w:rPr>
              <w:t>5</w:t>
            </w:r>
            <w:r w:rsidRPr="00921CBA">
              <w:rPr>
                <w:rFonts w:eastAsia="Calibri"/>
                <w:lang w:val="en-US"/>
              </w:rPr>
              <w:t>.</w:t>
            </w:r>
            <w:r w:rsidR="00DE6D0D">
              <w:rPr>
                <w:rFonts w:eastAsia="Calibri"/>
              </w:rPr>
              <w:t>3</w:t>
            </w:r>
            <w:r w:rsidRPr="00921CBA">
              <w:rPr>
                <w:rFonts w:eastAsia="Calibri"/>
                <w:lang w:val="en-US"/>
              </w:rPr>
              <w:t>)</w:t>
            </w:r>
          </w:p>
        </w:tc>
      </w:tr>
    </w:tbl>
    <w:p w:rsidR="00B1409E" w:rsidRPr="00FD17D5" w:rsidRDefault="00B1409E" w:rsidP="00B97241">
      <w:pPr>
        <w:pStyle w:val="affb"/>
        <w:ind w:firstLine="0"/>
        <w:rPr>
          <w:rFonts w:eastAsia="Calibri"/>
          <w:lang w:val="be-BY"/>
        </w:rPr>
      </w:pPr>
      <w:r w:rsidRPr="00FD17D5">
        <w:rPr>
          <w:rFonts w:eastAsia="Calibri"/>
          <w:lang w:val="be-BY"/>
        </w:rPr>
        <w:t>где</w:t>
      </w:r>
      <w:r w:rsidRPr="00FD17D5">
        <w:rPr>
          <w:rFonts w:eastAsia="Calibri"/>
        </w:rPr>
        <w:tab/>
      </w:r>
      <w:r w:rsidRPr="00FD17D5">
        <w:rPr>
          <w:rFonts w:eastAsia="Calibri"/>
          <w:lang w:val="be-BY"/>
        </w:rPr>
        <w:t>С</w:t>
      </w:r>
      <w:r w:rsidRPr="00FD17D5">
        <w:rPr>
          <w:rFonts w:eastAsia="Calibri"/>
          <w:vertAlign w:val="subscript"/>
          <w:lang w:val="be-BY"/>
        </w:rPr>
        <w:t>оз</w:t>
      </w:r>
      <w:r w:rsidRPr="00FD17D5">
        <w:rPr>
          <w:rFonts w:eastAsia="Calibri"/>
          <w:lang w:val="be-BY"/>
        </w:rPr>
        <w:t>– основная заработная плата, руб.;</w:t>
      </w:r>
    </w:p>
    <w:p w:rsidR="00B1409E" w:rsidRPr="007144C5" w:rsidRDefault="00B1409E" w:rsidP="00B1409E">
      <w:pPr>
        <w:pStyle w:val="affb"/>
        <w:rPr>
          <w:rFonts w:eastAsia="Calibri"/>
        </w:rPr>
      </w:pPr>
      <w:r w:rsidRPr="00FD17D5">
        <w:rPr>
          <w:rFonts w:eastAsia="Calibri"/>
          <w:lang w:val="be-BY"/>
        </w:rPr>
        <w:t>Т</w:t>
      </w:r>
      <w:r w:rsidRPr="00FD17D5">
        <w:rPr>
          <w:rFonts w:eastAsia="Calibri"/>
          <w:vertAlign w:val="subscript"/>
          <w:lang w:val="be-BY"/>
        </w:rPr>
        <w:t>раз</w:t>
      </w:r>
      <w:r w:rsidRPr="00FD17D5">
        <w:rPr>
          <w:rFonts w:eastAsia="Calibri"/>
          <w:lang w:val="be-BY"/>
        </w:rPr>
        <w:t xml:space="preserve">  – время раработки, месяцев;</w:t>
      </w:r>
      <w:r w:rsidRPr="007144C5">
        <w:rPr>
          <w:rFonts w:eastAsia="Calibri"/>
          <w:lang w:val="be-BY"/>
        </w:rPr>
        <w:t xml:space="preserve"> </w:t>
      </w:r>
    </w:p>
    <w:p w:rsidR="00B1409E" w:rsidRPr="007144C5" w:rsidRDefault="00B1409E" w:rsidP="00B1409E">
      <w:pPr>
        <w:pStyle w:val="affb"/>
        <w:rPr>
          <w:rFonts w:eastAsia="Calibri"/>
          <w:lang w:val="be-BY"/>
        </w:rPr>
      </w:pPr>
      <w:r w:rsidRPr="007144C5">
        <w:rPr>
          <w:rFonts w:eastAsia="Calibri"/>
          <w:lang w:val="be-BY"/>
        </w:rPr>
        <w:t>К</w:t>
      </w:r>
      <w:r w:rsidRPr="007144C5">
        <w:rPr>
          <w:rFonts w:eastAsia="Calibri"/>
          <w:vertAlign w:val="subscript"/>
          <w:lang w:val="be-BY"/>
        </w:rPr>
        <w:t>раз</w:t>
      </w:r>
      <w:r w:rsidRPr="007144C5">
        <w:rPr>
          <w:rFonts w:eastAsia="Calibri"/>
          <w:lang w:val="be-BY"/>
        </w:rPr>
        <w:t xml:space="preserve">  – количество разработчиков, человек;</w:t>
      </w:r>
    </w:p>
    <w:p w:rsidR="00B1409E" w:rsidRPr="007144C5" w:rsidRDefault="00B1409E" w:rsidP="00B1409E">
      <w:pPr>
        <w:pStyle w:val="affb"/>
        <w:rPr>
          <w:rFonts w:eastAsia="Calibri"/>
          <w:lang w:val="be-BY"/>
        </w:rPr>
      </w:pPr>
      <w:r w:rsidRPr="007144C5">
        <w:rPr>
          <w:rFonts w:eastAsia="Calibri"/>
          <w:lang w:val="be-BY"/>
        </w:rPr>
        <w:t>С</w:t>
      </w:r>
      <w:r w:rsidRPr="007144C5">
        <w:rPr>
          <w:rFonts w:eastAsia="Calibri"/>
          <w:vertAlign w:val="subscript"/>
          <w:lang w:val="be-BY"/>
        </w:rPr>
        <w:t xml:space="preserve">зп  </w:t>
      </w:r>
      <w:r w:rsidRPr="007144C5">
        <w:rPr>
          <w:rFonts w:eastAsia="Calibri"/>
          <w:lang w:val="be-BY"/>
        </w:rPr>
        <w:t xml:space="preserve">– </w:t>
      </w:r>
      <w:r w:rsidRPr="007144C5">
        <w:rPr>
          <w:rFonts w:eastAsia="Calibri"/>
        </w:rPr>
        <w:t>средняя месячная заработная плат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96"/>
        <w:gridCol w:w="1355"/>
      </w:tblGrid>
      <w:tr w:rsidR="00B1409E" w:rsidRPr="007144C5" w:rsidTr="0019795C">
        <w:tc>
          <w:tcPr>
            <w:tcW w:w="8896" w:type="dxa"/>
            <w:hideMark/>
          </w:tcPr>
          <w:p w:rsidR="00B1409E" w:rsidRPr="007144C5" w:rsidRDefault="00B1409E" w:rsidP="00921CBA">
            <w:pPr>
              <w:suppressAutoHyphens/>
              <w:jc w:val="center"/>
              <w:rPr>
                <w:rFonts w:eastAsia="Calibri"/>
              </w:rPr>
            </w:pPr>
            <m:oMath>
              <m:r>
                <m:rPr>
                  <m:nor/>
                </m:rPr>
                <w:rPr>
                  <w:rFonts w:eastAsia="Calibri"/>
                  <w:lang w:val="en-US"/>
                </w:rPr>
                <m:t>C</m:t>
              </m:r>
              <w:proofErr w:type="spellStart"/>
              <m:r>
                <m:rPr>
                  <m:nor/>
                </m:rPr>
                <w:rPr>
                  <w:rFonts w:eastAsia="Calibri"/>
                  <w:vertAlign w:val="subscript"/>
                </w:rPr>
                <m:t>оз</m:t>
              </m:r>
              <w:proofErr w:type="spellEnd"/>
              <m:r>
                <m:rPr>
                  <m:nor/>
                </m:rPr>
                <w:rPr>
                  <w:rFonts w:eastAsia="Calibri"/>
                </w:rPr>
                <m:t>=</m:t>
              </m:r>
              <m:r>
                <m:rPr>
                  <m:nor/>
                </m:rPr>
                <w:rPr>
                  <w:rFonts w:ascii="Cambria Math" w:eastAsia="Calibri"/>
                </w:rPr>
                <m:t>2</m:t>
              </m:r>
              <m:r>
                <m:rPr>
                  <m:nor/>
                </m:rPr>
                <w:rPr>
                  <w:rFonts w:eastAsia="Calibri"/>
                </w:rPr>
                <m:t xml:space="preserve"> ∙ 1 ∙ </m:t>
              </m:r>
              <m:r>
                <m:rPr>
                  <m:nor/>
                </m:rPr>
                <w:rPr>
                  <w:rFonts w:ascii="Cambria Math" w:eastAsia="Calibri"/>
                </w:rPr>
                <m:t>8</m:t>
              </m:r>
              <m:r>
                <m:rPr>
                  <m:nor/>
                </m:rPr>
                <w:rPr>
                  <w:rFonts w:eastAsia="Calibri"/>
                </w:rPr>
                <m:t>00 = 1600</m:t>
              </m:r>
            </m:oMath>
            <w:r w:rsidRPr="007144C5">
              <w:rPr>
                <w:rFonts w:eastAsia="Calibri"/>
              </w:rPr>
              <w:t xml:space="preserve"> руб.</w:t>
            </w:r>
          </w:p>
        </w:tc>
        <w:tc>
          <w:tcPr>
            <w:tcW w:w="1355" w:type="dxa"/>
            <w:vAlign w:val="center"/>
          </w:tcPr>
          <w:p w:rsidR="00B1409E" w:rsidRPr="007144C5" w:rsidRDefault="00B1409E" w:rsidP="0019795C">
            <w:pPr>
              <w:suppressAutoHyphens/>
              <w:snapToGrid w:val="0"/>
              <w:spacing w:before="160"/>
              <w:jc w:val="right"/>
              <w:rPr>
                <w:rFonts w:eastAsia="Calibri"/>
                <w:lang w:val="en-US"/>
              </w:rPr>
            </w:pPr>
          </w:p>
        </w:tc>
      </w:tr>
    </w:tbl>
    <w:p w:rsidR="0018700B" w:rsidRDefault="0018700B" w:rsidP="00E10954">
      <w:pPr>
        <w:pStyle w:val="3"/>
      </w:pPr>
      <w:bookmarkStart w:id="103" w:name="_Toc515313123"/>
      <w:r>
        <w:t>Дополнительная заработная плата</w:t>
      </w:r>
      <w:bookmarkEnd w:id="103"/>
    </w:p>
    <w:p w:rsidR="00B1409E" w:rsidRPr="007144C5" w:rsidRDefault="00B1409E" w:rsidP="00B1409E">
      <w:pPr>
        <w:pStyle w:val="affb"/>
      </w:pPr>
      <w:r w:rsidRPr="007144C5"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(</w:t>
      </w:r>
      <w:r>
        <w:t>5</w:t>
      </w:r>
      <w:r w:rsidRPr="007144C5">
        <w:t>.</w:t>
      </w:r>
      <w:r w:rsidR="00DE6D0D">
        <w:t>4</w:t>
      </w:r>
      <w:r w:rsidRPr="007144C5">
        <w:t>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96"/>
        <w:gridCol w:w="1355"/>
      </w:tblGrid>
      <w:tr w:rsidR="00B1409E" w:rsidRPr="007144C5" w:rsidTr="0019795C">
        <w:tc>
          <w:tcPr>
            <w:tcW w:w="8896" w:type="dxa"/>
            <w:hideMark/>
          </w:tcPr>
          <w:p w:rsidR="00B1409E" w:rsidRPr="00895474" w:rsidRDefault="000F21DF" w:rsidP="0019795C">
            <w:pPr>
              <w:widowControl w:val="0"/>
              <w:snapToGrid w:val="0"/>
              <w:spacing w:before="160" w:after="160"/>
              <w:jc w:val="center"/>
              <w:rPr>
                <w:rFonts w:eastAsia="Times New Roman"/>
                <w:color w:val="171717"/>
                <w:lang w:val="en-US"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val="en-US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val="en-US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val="en-US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val="en-US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/>
                    <w:color w:val="171717"/>
                    <w:lang w:eastAsia="ru-RU"/>
                  </w:rPr>
                  <m:t>,</m:t>
                </m:r>
              </m:oMath>
            </m:oMathPara>
          </w:p>
        </w:tc>
        <w:tc>
          <w:tcPr>
            <w:tcW w:w="1355" w:type="dxa"/>
            <w:vAlign w:val="center"/>
            <w:hideMark/>
          </w:tcPr>
          <w:p w:rsidR="00B1409E" w:rsidRPr="007144C5" w:rsidRDefault="00B1409E" w:rsidP="00DE6D0D">
            <w:pPr>
              <w:suppressAutoHyphens/>
              <w:snapToGrid w:val="0"/>
              <w:ind w:firstLine="318"/>
              <w:jc w:val="right"/>
              <w:rPr>
                <w:rFonts w:eastAsia="Calibri"/>
                <w:lang w:val="en-US"/>
              </w:rPr>
            </w:pPr>
            <w:r w:rsidRPr="00921CBA">
              <w:rPr>
                <w:rFonts w:eastAsia="Calibri"/>
                <w:lang w:val="en-US"/>
              </w:rPr>
              <w:t>(</w:t>
            </w:r>
            <w:r w:rsidR="00897503" w:rsidRPr="00921CBA">
              <w:rPr>
                <w:rFonts w:eastAsia="Calibri"/>
              </w:rPr>
              <w:t>5</w:t>
            </w:r>
            <w:r w:rsidRPr="00921CBA">
              <w:rPr>
                <w:rFonts w:eastAsia="Calibri"/>
                <w:lang w:val="en-US"/>
              </w:rPr>
              <w:t>.</w:t>
            </w:r>
            <w:r w:rsidR="00DE6D0D">
              <w:rPr>
                <w:rFonts w:eastAsia="Calibri"/>
              </w:rPr>
              <w:t>4</w:t>
            </w:r>
            <w:r w:rsidRPr="00921CBA">
              <w:rPr>
                <w:rFonts w:eastAsia="Calibri"/>
                <w:lang w:val="en-US"/>
              </w:rPr>
              <w:t>)</w:t>
            </w:r>
          </w:p>
        </w:tc>
      </w:tr>
    </w:tbl>
    <w:p w:rsidR="00B1409E" w:rsidRPr="007144C5" w:rsidRDefault="00B1409E" w:rsidP="007F1558">
      <w:pPr>
        <w:suppressAutoHyphens/>
        <w:spacing w:before="240"/>
        <w:ind w:firstLine="0"/>
        <w:rPr>
          <w:rFonts w:eastAsia="Calibri"/>
        </w:rPr>
      </w:pPr>
      <w:r w:rsidRPr="007144C5">
        <w:rPr>
          <w:rFonts w:eastAsia="Calibri"/>
          <w:lang w:val="be-BY"/>
        </w:rPr>
        <w:t>где</w:t>
      </w:r>
      <w:r w:rsidRPr="007144C5">
        <w:rPr>
          <w:rFonts w:eastAsia="Calibri"/>
        </w:rPr>
        <w:tab/>
      </w:r>
      <w:r w:rsidRPr="007144C5">
        <w:rPr>
          <w:rFonts w:eastAsia="Calibri"/>
          <w:lang w:val="be-BY"/>
        </w:rPr>
        <w:t>С</w:t>
      </w:r>
      <w:r w:rsidRPr="007144C5">
        <w:rPr>
          <w:rFonts w:eastAsia="Calibri"/>
          <w:vertAlign w:val="subscript"/>
          <w:lang w:val="be-BY"/>
        </w:rPr>
        <w:t>оз</w:t>
      </w:r>
      <w:r w:rsidRPr="007144C5">
        <w:rPr>
          <w:rFonts w:eastAsia="Calibri"/>
          <w:lang w:val="be-BY"/>
        </w:rPr>
        <w:t xml:space="preserve">– основная заработная плата, руб.; </w:t>
      </w:r>
    </w:p>
    <w:p w:rsidR="00B1409E" w:rsidRPr="007144C5" w:rsidRDefault="00B1409E" w:rsidP="00B1409E">
      <w:pPr>
        <w:suppressAutoHyphens/>
        <w:ind w:firstLine="284"/>
        <w:rPr>
          <w:rFonts w:eastAsia="Calibri"/>
          <w:lang w:val="be-BY"/>
        </w:rPr>
      </w:pPr>
      <w:r w:rsidRPr="007144C5">
        <w:rPr>
          <w:rFonts w:eastAsia="Calibri"/>
          <w:i/>
          <w:lang w:val="be-BY"/>
        </w:rPr>
        <w:tab/>
      </w:r>
      <w:r w:rsidRPr="007144C5">
        <w:rPr>
          <w:rFonts w:eastAsia="Calibri"/>
          <w:lang w:val="be-BY"/>
        </w:rPr>
        <w:t>Н</w:t>
      </w:r>
      <w:r w:rsidRPr="007144C5">
        <w:rPr>
          <w:rFonts w:eastAsia="Calibri"/>
          <w:vertAlign w:val="subscript"/>
          <w:lang w:val="be-BY"/>
        </w:rPr>
        <w:t>дз</w:t>
      </w:r>
      <w:r w:rsidRPr="007144C5">
        <w:rPr>
          <w:rFonts w:eastAsia="Calibri"/>
          <w:lang w:val="be-BY"/>
        </w:rPr>
        <w:t xml:space="preserve"> – норматив дополнительной заработной платы, %.</w:t>
      </w:r>
    </w:p>
    <w:p w:rsidR="00B1409E" w:rsidRPr="007144C5" w:rsidRDefault="000F21DF" w:rsidP="00B1409E">
      <w:pPr>
        <w:suppressAutoHyphens/>
        <w:ind w:firstLine="540"/>
        <w:jc w:val="center"/>
        <w:rPr>
          <w:rFonts w:eastAsia="Calibri"/>
        </w:rPr>
      </w:pPr>
      <m:oMath>
        <m:sSub>
          <m:sSubPr>
            <m:ctrlPr>
              <w:rPr>
                <w:rFonts w:ascii="Cambria Math" w:eastAsia="Calibri" w:hAnsi="Cambria Math"/>
              </w:rPr>
            </m:ctrlPr>
          </m:sSubPr>
          <m:e>
            <m:r>
              <m:rPr>
                <m:nor/>
              </m:rPr>
              <w:rPr>
                <w:rFonts w:eastAsia="Calibri"/>
              </w:rPr>
              <m:t>С</m:t>
            </m:r>
          </m:e>
          <m:sub>
            <m:r>
              <m:rPr>
                <m:nor/>
              </m:rPr>
              <w:rPr>
                <w:rFonts w:eastAsia="Calibri"/>
              </w:rPr>
              <m:t>дз</m:t>
            </m:r>
          </m:sub>
        </m:sSub>
        <m:r>
          <m:rPr>
            <m:nor/>
          </m:rPr>
          <w:rPr>
            <w:rFonts w:eastAsia="Calibri"/>
          </w:rPr>
          <m:t xml:space="preserve"> = </m:t>
        </m:r>
        <m:r>
          <m:rPr>
            <m:nor/>
          </m:rPr>
          <w:rPr>
            <w:rFonts w:ascii="Cambria Math" w:eastAsia="Calibri"/>
          </w:rPr>
          <m:t>1600</m:t>
        </m:r>
        <m:r>
          <m:rPr>
            <m:nor/>
          </m:rPr>
          <w:rPr>
            <w:rFonts w:eastAsia="Calibri"/>
          </w:rPr>
          <m:t xml:space="preserve"> ∙ 10 / 100 = 160</m:t>
        </m:r>
      </m:oMath>
      <w:r w:rsidR="00B1409E" w:rsidRPr="007144C5">
        <w:rPr>
          <w:rFonts w:eastAsia="Calibri"/>
        </w:rPr>
        <w:t xml:space="preserve"> руб.</w:t>
      </w:r>
    </w:p>
    <w:p w:rsidR="00E10954" w:rsidRDefault="00E10954" w:rsidP="00E10954">
      <w:pPr>
        <w:pStyle w:val="3"/>
      </w:pPr>
      <w:bookmarkStart w:id="104" w:name="_Toc515313124"/>
      <w:r>
        <w:t>Отчисления в фонд социальной защиты населения</w:t>
      </w:r>
      <w:bookmarkEnd w:id="104"/>
    </w:p>
    <w:p w:rsidR="00B1409E" w:rsidRPr="007144C5" w:rsidRDefault="00B1409E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(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96"/>
        <w:gridCol w:w="1355"/>
      </w:tblGrid>
      <w:tr w:rsidR="00B1409E" w:rsidRPr="00921CBA" w:rsidTr="0019795C">
        <w:trPr>
          <w:jc w:val="center"/>
        </w:trPr>
        <w:tc>
          <w:tcPr>
            <w:tcW w:w="8896" w:type="dxa"/>
            <w:hideMark/>
          </w:tcPr>
          <w:p w:rsidR="00B1409E" w:rsidRPr="00895474" w:rsidRDefault="000F21DF" w:rsidP="0019795C">
            <w:pPr>
              <w:widowControl w:val="0"/>
              <w:snapToGrid w:val="0"/>
              <w:spacing w:before="160" w:after="160"/>
              <w:rPr>
                <w:rFonts w:eastAsia="Times New Roman"/>
                <w:color w:val="171717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color w:val="171717"/>
                        <w:lang w:val="en-US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val="en-US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eastAsia="Times New Roman"/>
                    <w:color w:val="171717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171717"/>
                        <w:lang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val="en-US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val="en-US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color w:val="171717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Times New Roman"/>
                            <w:color w:val="171717"/>
                            <w:lang w:eastAsia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="Times New Roman"/>
                        <w:color w:val="171717"/>
                        <w:lang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/>
                    <w:color w:val="171717"/>
                    <w:lang w:eastAsia="ru-RU"/>
                  </w:rPr>
                  <m:t>,</m:t>
                </m:r>
              </m:oMath>
            </m:oMathPara>
          </w:p>
        </w:tc>
        <w:tc>
          <w:tcPr>
            <w:tcW w:w="1355" w:type="dxa"/>
            <w:vAlign w:val="center"/>
            <w:hideMark/>
          </w:tcPr>
          <w:p w:rsidR="00B1409E" w:rsidRPr="00921CBA" w:rsidRDefault="00B1409E" w:rsidP="00DE6D0D">
            <w:pPr>
              <w:suppressAutoHyphens/>
              <w:snapToGrid w:val="0"/>
              <w:ind w:firstLine="602"/>
              <w:jc w:val="right"/>
              <w:rPr>
                <w:rFonts w:eastAsia="Calibri"/>
                <w:lang w:val="en-US"/>
              </w:rPr>
            </w:pPr>
            <w:r w:rsidRPr="00921CBA">
              <w:rPr>
                <w:rFonts w:eastAsia="Calibri"/>
                <w:lang w:val="en-US"/>
              </w:rPr>
              <w:t>(</w:t>
            </w:r>
            <w:r w:rsidR="00897503" w:rsidRPr="00921CBA">
              <w:rPr>
                <w:rFonts w:eastAsia="Calibri"/>
              </w:rPr>
              <w:t>5</w:t>
            </w:r>
            <w:r w:rsidRPr="00921CBA">
              <w:rPr>
                <w:rFonts w:eastAsia="Calibri"/>
                <w:lang w:val="en-US"/>
              </w:rPr>
              <w:t>.</w:t>
            </w:r>
            <w:r w:rsidR="00DE6D0D">
              <w:rPr>
                <w:rFonts w:eastAsia="Calibri"/>
              </w:rPr>
              <w:t>5</w:t>
            </w:r>
            <w:r w:rsidRPr="00921CBA">
              <w:rPr>
                <w:rFonts w:eastAsia="Calibri"/>
                <w:lang w:val="en-US"/>
              </w:rPr>
              <w:t>)</w:t>
            </w:r>
          </w:p>
        </w:tc>
      </w:tr>
    </w:tbl>
    <w:p w:rsidR="00B1409E" w:rsidRPr="007144C5" w:rsidRDefault="00B1409E" w:rsidP="007F1558">
      <w:pPr>
        <w:pStyle w:val="affb"/>
        <w:ind w:firstLine="0"/>
        <w:rPr>
          <w:rFonts w:eastAsia="Calibri"/>
        </w:rPr>
      </w:pPr>
      <w:r w:rsidRPr="007144C5">
        <w:rPr>
          <w:rFonts w:eastAsia="Calibri"/>
          <w:lang w:val="be-BY"/>
        </w:rPr>
        <w:t>где</w:t>
      </w:r>
      <w:r w:rsidRPr="007144C5">
        <w:rPr>
          <w:rFonts w:eastAsia="Calibri"/>
        </w:rPr>
        <w:tab/>
      </w:r>
      <w:r w:rsidRPr="007144C5">
        <w:rPr>
          <w:rFonts w:eastAsia="Calibri"/>
          <w:lang w:val="be-BY"/>
        </w:rPr>
        <w:t>С</w:t>
      </w:r>
      <w:r w:rsidRPr="007144C5">
        <w:rPr>
          <w:rFonts w:eastAsia="Calibri"/>
          <w:vertAlign w:val="subscript"/>
          <w:lang w:val="be-BY"/>
        </w:rPr>
        <w:t>оз</w:t>
      </w:r>
      <w:r w:rsidRPr="007144C5">
        <w:rPr>
          <w:rFonts w:eastAsia="Calibri"/>
          <w:lang w:val="be-BY"/>
        </w:rPr>
        <w:t xml:space="preserve"> – основная заработная плата, руб.;</w:t>
      </w:r>
    </w:p>
    <w:p w:rsidR="00B1409E" w:rsidRPr="007144C5" w:rsidRDefault="00B1409E" w:rsidP="00897503">
      <w:pPr>
        <w:pStyle w:val="affb"/>
        <w:rPr>
          <w:rFonts w:eastAsia="Calibri"/>
        </w:rPr>
      </w:pPr>
      <w:r w:rsidRPr="007144C5">
        <w:rPr>
          <w:rFonts w:eastAsia="Calibri"/>
          <w:lang w:val="be-BY"/>
        </w:rPr>
        <w:t>С</w:t>
      </w:r>
      <w:r w:rsidRPr="007144C5">
        <w:rPr>
          <w:rFonts w:eastAsia="Calibri"/>
          <w:vertAlign w:val="subscript"/>
          <w:lang w:val="be-BY"/>
        </w:rPr>
        <w:t>дз</w:t>
      </w:r>
      <w:r w:rsidRPr="007144C5">
        <w:rPr>
          <w:rFonts w:eastAsia="Calibri"/>
          <w:lang w:val="be-BY"/>
        </w:rPr>
        <w:t xml:space="preserve"> – дополнительная заработная плата на конкретное ПС, млн. руб.; </w:t>
      </w:r>
    </w:p>
    <w:p w:rsidR="00B1409E" w:rsidRPr="007144C5" w:rsidRDefault="00B1409E" w:rsidP="00897503">
      <w:pPr>
        <w:pStyle w:val="affb"/>
        <w:rPr>
          <w:rFonts w:eastAsia="Calibri"/>
        </w:rPr>
      </w:pPr>
      <w:r w:rsidRPr="007144C5">
        <w:rPr>
          <w:rFonts w:eastAsia="Calibri"/>
          <w:lang w:val="be-BY"/>
        </w:rPr>
        <w:t>Н</w:t>
      </w:r>
      <w:r w:rsidRPr="007144C5">
        <w:rPr>
          <w:rFonts w:eastAsia="Calibri"/>
          <w:vertAlign w:val="subscript"/>
          <w:lang w:val="be-BY"/>
        </w:rPr>
        <w:t>фсзн</w:t>
      </w:r>
      <w:r w:rsidRPr="007144C5">
        <w:rPr>
          <w:rFonts w:eastAsia="Calibri"/>
          <w:lang w:val="be-BY"/>
        </w:rPr>
        <w:t>– норматив отчислений в Фонд социальной защиты населения, %</w:t>
      </w:r>
      <w:r w:rsidRPr="007144C5">
        <w:rPr>
          <w:rFonts w:eastAsia="Calibri"/>
        </w:rPr>
        <w:t>.</w:t>
      </w:r>
    </w:p>
    <w:p w:rsidR="00B1409E" w:rsidRPr="007144C5" w:rsidRDefault="000F21DF" w:rsidP="00B1409E">
      <w:pPr>
        <w:suppressAutoHyphens/>
        <w:spacing w:before="240"/>
        <w:ind w:firstLine="708"/>
        <w:jc w:val="center"/>
        <w:rPr>
          <w:rFonts w:eastAsia="Calibri"/>
        </w:rPr>
      </w:pPr>
      <m:oMath>
        <m:sSub>
          <m:sSubPr>
            <m:ctrlPr>
              <w:rPr>
                <w:rFonts w:ascii="Cambria Math" w:eastAsia="Calibri" w:hAnsi="Cambria Math"/>
              </w:rPr>
            </m:ctrlPr>
          </m:sSubPr>
          <m:e>
            <m:r>
              <m:rPr>
                <m:nor/>
              </m:rPr>
              <w:rPr>
                <w:rFonts w:eastAsia="Calibri"/>
              </w:rPr>
              <m:t>С</m:t>
            </m:r>
          </m:e>
          <m:sub>
            <m:r>
              <m:rPr>
                <m:nor/>
              </m:rPr>
              <w:rPr>
                <w:rFonts w:eastAsia="Calibri"/>
              </w:rPr>
              <m:t>фсзн</m:t>
            </m:r>
          </m:sub>
        </m:sSub>
        <m:r>
          <m:rPr>
            <m:nor/>
          </m:rPr>
          <w:rPr>
            <w:rFonts w:eastAsia="Calibri"/>
          </w:rPr>
          <m:t xml:space="preserve"> = (</m:t>
        </m:r>
        <m:r>
          <m:rPr>
            <m:nor/>
          </m:rPr>
          <w:rPr>
            <w:rFonts w:ascii="Cambria Math" w:eastAsia="Calibri"/>
          </w:rPr>
          <m:t>1600</m:t>
        </m:r>
        <m:r>
          <m:rPr>
            <m:nor/>
          </m:rPr>
          <w:rPr>
            <w:rFonts w:eastAsia="Calibri"/>
          </w:rPr>
          <m:t xml:space="preserve"> + </m:t>
        </m:r>
        <m:r>
          <m:rPr>
            <m:nor/>
          </m:rPr>
          <w:rPr>
            <w:rFonts w:ascii="Cambria Math" w:eastAsia="Calibri"/>
          </w:rPr>
          <m:t>16</m:t>
        </m:r>
        <m:r>
          <m:rPr>
            <m:nor/>
          </m:rPr>
          <w:rPr>
            <w:rFonts w:eastAsia="Calibri"/>
          </w:rPr>
          <m:t>0) ∙ 34,6 / 100= 608,96</m:t>
        </m:r>
      </m:oMath>
      <w:r w:rsidR="00B1409E" w:rsidRPr="007144C5">
        <w:rPr>
          <w:rFonts w:eastAsia="Calibri"/>
        </w:rPr>
        <w:t xml:space="preserve"> руб.</w:t>
      </w:r>
    </w:p>
    <w:p w:rsidR="00E10954" w:rsidRDefault="00E10954" w:rsidP="00E10954">
      <w:pPr>
        <w:pStyle w:val="3"/>
      </w:pPr>
      <w:bookmarkStart w:id="105" w:name="_Toc515313125"/>
      <w:r>
        <w:t>Расходы на материалы</w:t>
      </w:r>
      <w:bookmarkEnd w:id="105"/>
    </w:p>
    <w:p w:rsidR="00B1409E" w:rsidRPr="007144C5" w:rsidRDefault="00B1409E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t>Сумма расходов на материалы С</w:t>
      </w:r>
      <w:r w:rsidR="007E2E91">
        <w:rPr>
          <w:rFonts w:eastAsia="Calibri"/>
          <w:vertAlign w:val="subscript"/>
        </w:rPr>
        <w:t>м</w:t>
      </w:r>
      <w:r w:rsidRPr="007144C5">
        <w:rPr>
          <w:rFonts w:eastAsia="Calibri"/>
        </w:rPr>
        <w:t xml:space="preserve"> определяется как произведение нормы расхода материалов в расчете на сто строк исходного кода </w:t>
      </w:r>
      <w:proofErr w:type="spellStart"/>
      <w:r w:rsidRPr="007144C5">
        <w:rPr>
          <w:rFonts w:eastAsia="Calibri"/>
        </w:rPr>
        <w:t>Н</w:t>
      </w:r>
      <w:r w:rsidR="007E2E91">
        <w:rPr>
          <w:rFonts w:eastAsia="Calibri"/>
          <w:vertAlign w:val="subscript"/>
        </w:rPr>
        <w:t>м</w:t>
      </w:r>
      <w:proofErr w:type="spellEnd"/>
      <w:r w:rsidRPr="007144C5">
        <w:rPr>
          <w:rFonts w:eastAsia="Calibri"/>
        </w:rPr>
        <w:t xml:space="preserve"> на уточненный объем программного средства </w:t>
      </w:r>
      <w:proofErr w:type="spellStart"/>
      <w:r w:rsidRPr="007144C5">
        <w:rPr>
          <w:rFonts w:eastAsia="Calibri"/>
          <w:i/>
        </w:rPr>
        <w:t>V</w:t>
      </w:r>
      <w:r w:rsidRPr="007144C5">
        <w:rPr>
          <w:rFonts w:eastAsia="Calibri"/>
          <w:vertAlign w:val="subscript"/>
        </w:rPr>
        <w:t>o</w:t>
      </w:r>
      <w:proofErr w:type="spellEnd"/>
      <w:r w:rsidRPr="007144C5">
        <w:rPr>
          <w:rFonts w:eastAsia="Calibri"/>
          <w:i/>
          <w:vertAlign w:val="superscript"/>
        </w:rPr>
        <w:t xml:space="preserve">/ </w:t>
      </w:r>
      <w:r w:rsidR="00897503">
        <w:rPr>
          <w:rFonts w:eastAsia="Calibri"/>
        </w:rPr>
        <w:t>(формула 5</w:t>
      </w:r>
      <w:r w:rsidRPr="007144C5">
        <w:rPr>
          <w:rFonts w:eastAsia="Calibri"/>
        </w:rPr>
        <w:t>.</w:t>
      </w:r>
      <w:r w:rsidR="00DE6D0D">
        <w:rPr>
          <w:rFonts w:eastAsia="Calibri"/>
        </w:rPr>
        <w:t>6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1409E" w:rsidRPr="00DE6D0D" w:rsidTr="0019795C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1409E" w:rsidRPr="007144C5" w:rsidRDefault="00B1409E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1409E" w:rsidRPr="007144C5" w:rsidRDefault="00BA7C12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BA7C12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700" w:dyaOrig="740">
                <v:shape id="_x0000_i1026" type="#_x0000_t75" style="width:86.25pt;height:36.75pt" o:ole="">
                  <v:imagedata r:id="rId56" o:title=""/>
                </v:shape>
                <o:OLEObject Type="Embed" ProgID="Equation.3" ShapeID="_x0000_i1026" DrawAspect="Content" ObjectID="_1589963424" r:id="rId57"/>
              </w:object>
            </w:r>
            <w:r w:rsidR="00B1409E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1409E" w:rsidRPr="00DE6D0D" w:rsidRDefault="00897503" w:rsidP="00DE6D0D">
            <w:pPr>
              <w:suppressAutoHyphens/>
              <w:jc w:val="right"/>
              <w:rPr>
                <w:rFonts w:ascii="Times New Roman" w:eastAsia="Calibri" w:hAnsi="Times New Roman"/>
                <w:sz w:val="28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5</w:t>
            </w:r>
            <w:r w:rsidR="00B1409E" w:rsidRPr="00DE6D0D">
              <w:rPr>
                <w:rFonts w:ascii="Times New Roman" w:eastAsia="Calibri" w:hAnsi="Times New Roman"/>
                <w:sz w:val="28"/>
              </w:rPr>
              <w:t>.</w:t>
            </w:r>
            <w:r w:rsidR="00DE6D0D">
              <w:rPr>
                <w:rFonts w:ascii="Times New Roman" w:eastAsia="Calibri" w:hAnsi="Times New Roman"/>
                <w:sz w:val="28"/>
              </w:rPr>
              <w:t>6</w:t>
            </w:r>
            <w:r w:rsidR="00B1409E"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1409E" w:rsidRPr="007144C5" w:rsidRDefault="00B1409E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lastRenderedPageBreak/>
        <w:t xml:space="preserve">Учитывая, что норма расхода материалов в расчете на сто строк исходного кода равен 0,460 </w:t>
      </w:r>
      <w:proofErr w:type="spellStart"/>
      <w:r w:rsidRPr="007144C5">
        <w:rPr>
          <w:rFonts w:eastAsia="Calibri"/>
        </w:rPr>
        <w:t>руб</w:t>
      </w:r>
      <w:proofErr w:type="spellEnd"/>
      <w:r w:rsidRPr="007144C5">
        <w:rPr>
          <w:rFonts w:eastAsia="Calibri"/>
          <w:color w:val="171717"/>
        </w:rPr>
        <w:t xml:space="preserve"> (по данным, приведенным в приложении 2 таблице П 2.10 «</w:t>
      </w:r>
      <w:r w:rsidRPr="007144C5">
        <w:rPr>
          <w:rFonts w:eastAsia="Calibri"/>
        </w:rPr>
        <w:t>Оценка значений среднего расхода материалов на разработку и отладку 100 строк кода применения ПС</w:t>
      </w:r>
      <w:r w:rsidRPr="007144C5">
        <w:rPr>
          <w:rFonts w:eastAsia="Calibri"/>
          <w:color w:val="171717"/>
        </w:rPr>
        <w:t>» методическ</w:t>
      </w:r>
      <w:r w:rsidR="00BB2F09">
        <w:rPr>
          <w:rFonts w:eastAsia="Calibri"/>
          <w:color w:val="171717"/>
        </w:rPr>
        <w:t>ого пособия</w:t>
      </w:r>
      <w:r w:rsidRPr="007144C5">
        <w:rPr>
          <w:rFonts w:eastAsia="Calibri"/>
          <w:color w:val="171717"/>
        </w:rPr>
        <w:t>)</w:t>
      </w:r>
      <w:r w:rsidRPr="007144C5">
        <w:rPr>
          <w:rFonts w:eastAsia="Calibri"/>
        </w:rPr>
        <w:t>, можно определить сумму расходов на материалы:</w:t>
      </w:r>
    </w:p>
    <w:p w:rsidR="00B1409E" w:rsidRPr="007144C5" w:rsidRDefault="00B1409E" w:rsidP="00B1409E">
      <w:pPr>
        <w:suppressAutoHyphens/>
        <w:jc w:val="center"/>
        <w:rPr>
          <w:rFonts w:eastAsia="Calibri"/>
        </w:rPr>
      </w:pPr>
      <w:r w:rsidRPr="007144C5">
        <w:rPr>
          <w:rFonts w:eastAsia="Calibri"/>
        </w:rPr>
        <w:t>С</w:t>
      </w:r>
      <w:r w:rsidR="00670FB3">
        <w:rPr>
          <w:rFonts w:eastAsia="Calibri"/>
          <w:vertAlign w:val="subscript"/>
        </w:rPr>
        <w:t>м</w:t>
      </w:r>
      <w:r w:rsidRPr="007144C5">
        <w:rPr>
          <w:rFonts w:eastAsia="Calibri"/>
        </w:rPr>
        <w:t xml:space="preserve"> = 0,</w:t>
      </w:r>
      <w:proofErr w:type="gramStart"/>
      <w:r w:rsidRPr="007144C5">
        <w:rPr>
          <w:rFonts w:eastAsia="Calibri"/>
        </w:rPr>
        <w:t xml:space="preserve">460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</w:t>
      </w:r>
      <w:r w:rsidR="002C13F1">
        <w:rPr>
          <w:rFonts w:eastAsia="Calibri"/>
        </w:rPr>
        <w:t>8010</w:t>
      </w:r>
      <w:proofErr w:type="gramEnd"/>
      <w:r w:rsidR="002C13F1">
        <w:rPr>
          <w:rFonts w:eastAsia="Calibri"/>
        </w:rPr>
        <w:t xml:space="preserve"> </w:t>
      </w:r>
      <w:r w:rsidRPr="007144C5">
        <w:rPr>
          <w:rFonts w:eastAsia="Calibri"/>
        </w:rPr>
        <w:t xml:space="preserve">/ 100 = </w:t>
      </w:r>
      <w:r w:rsidR="002C13F1">
        <w:rPr>
          <w:rFonts w:eastAsia="Calibri"/>
        </w:rPr>
        <w:t>36</w:t>
      </w:r>
      <w:r w:rsidR="00BB2F09">
        <w:rPr>
          <w:rFonts w:eastAsia="Calibri"/>
        </w:rPr>
        <w:t>,</w:t>
      </w:r>
      <w:r w:rsidR="002C13F1">
        <w:rPr>
          <w:rFonts w:eastAsia="Calibri"/>
        </w:rPr>
        <w:t>84</w:t>
      </w:r>
      <w:r w:rsidRPr="007144C5">
        <w:rPr>
          <w:rFonts w:eastAsia="Calibri"/>
        </w:rPr>
        <w:t xml:space="preserve"> руб.</w:t>
      </w:r>
    </w:p>
    <w:p w:rsidR="00E10954" w:rsidRDefault="00E10954" w:rsidP="00E10954">
      <w:pPr>
        <w:pStyle w:val="3"/>
      </w:pPr>
      <w:bookmarkStart w:id="106" w:name="_Toc515313126"/>
      <w:r>
        <w:t>Расходы на оплату машинного времени</w:t>
      </w:r>
      <w:bookmarkEnd w:id="106"/>
    </w:p>
    <w:p w:rsidR="00BB2F09" w:rsidRPr="007144C5" w:rsidRDefault="00BB2F09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t xml:space="preserve">Сумма расходов на оплату машинного времени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мв</w:t>
      </w:r>
      <w:proofErr w:type="spellEnd"/>
      <w:r w:rsidRPr="007144C5">
        <w:rPr>
          <w:rFonts w:eastAsia="Calibri"/>
        </w:rPr>
        <w:t xml:space="preserve"> определяется как произведение стоимости одного машино-часа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мч</w:t>
      </w:r>
      <w:proofErr w:type="spellEnd"/>
      <w:r w:rsidRPr="007144C5">
        <w:rPr>
          <w:rFonts w:eastAsia="Calibri"/>
        </w:rPr>
        <w:t xml:space="preserve"> на уточненный объем программного средства </w:t>
      </w:r>
      <w:proofErr w:type="spellStart"/>
      <w:r w:rsidRPr="007144C5">
        <w:rPr>
          <w:rFonts w:eastAsia="Calibri"/>
          <w:i/>
        </w:rPr>
        <w:t>V</w:t>
      </w:r>
      <w:r w:rsidRPr="007144C5">
        <w:rPr>
          <w:rFonts w:eastAsia="Calibri"/>
          <w:vertAlign w:val="subscript"/>
        </w:rPr>
        <w:t>o</w:t>
      </w:r>
      <w:proofErr w:type="spellEnd"/>
      <w:r w:rsidRPr="007144C5">
        <w:rPr>
          <w:rFonts w:eastAsia="Calibri"/>
          <w:i/>
          <w:vertAlign w:val="superscript"/>
        </w:rPr>
        <w:t>/</w:t>
      </w:r>
      <w:r w:rsidRPr="007144C5">
        <w:rPr>
          <w:rFonts w:eastAsia="Calibri"/>
        </w:rPr>
        <w:t xml:space="preserve"> и на норматив расхода машинного времени на отладку ста строк исходного кода </w:t>
      </w:r>
      <w:proofErr w:type="spellStart"/>
      <w:r w:rsidRPr="007144C5">
        <w:rPr>
          <w:rFonts w:eastAsia="Calibri"/>
        </w:rPr>
        <w:t>Н</w:t>
      </w:r>
      <w:r w:rsidR="00670FB3">
        <w:rPr>
          <w:rFonts w:eastAsia="Calibri"/>
          <w:vertAlign w:val="subscript"/>
        </w:rPr>
        <w:t>мв</w:t>
      </w:r>
      <w:proofErr w:type="spellEnd"/>
      <w:r w:rsidRPr="007144C5">
        <w:rPr>
          <w:rFonts w:eastAsia="Calibri"/>
        </w:rPr>
        <w:t xml:space="preserve"> (формула 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</w:t>
      </w:r>
      <w:r w:rsidR="00DE6D0D">
        <w:rPr>
          <w:rFonts w:eastAsia="Calibri"/>
        </w:rPr>
        <w:t>7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7144C5" w:rsidTr="0019795C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7F1558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7144C5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079" w:dyaOrig="660">
                <v:shape id="_x0000_i1027" type="#_x0000_t75" style="width:113.25pt;height:37.5pt" o:ole="" fillcolor="window">
                  <v:imagedata r:id="rId58" o:title="" cropright="1948f"/>
                </v:shape>
                <o:OLEObject Type="Embed" ProgID="Equation.3" ShapeID="_x0000_i1027" DrawAspect="Content" ObjectID="_1589963425" r:id="rId59"/>
              </w:object>
            </w:r>
            <w:r w:rsidR="00BB2F09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7144C5" w:rsidRDefault="00897503" w:rsidP="00DE6D0D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5</w:t>
            </w:r>
            <w:r w:rsidR="00BB2F09" w:rsidRPr="00DE6D0D">
              <w:rPr>
                <w:rFonts w:ascii="Times New Roman" w:eastAsia="Calibri" w:hAnsi="Times New Roman"/>
                <w:sz w:val="28"/>
              </w:rPr>
              <w:t>.</w:t>
            </w:r>
            <w:r w:rsidR="00DE6D0D">
              <w:rPr>
                <w:rFonts w:ascii="Times New Roman" w:eastAsia="Calibri" w:hAnsi="Times New Roman"/>
                <w:sz w:val="28"/>
              </w:rPr>
              <w:t>7</w:t>
            </w:r>
            <w:r w:rsidR="00BB2F09"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t xml:space="preserve">Учитывая, что норматив машинного времени на отладку ста строк исходного кода равен 15 </w:t>
      </w:r>
      <w:r w:rsidRPr="007144C5">
        <w:rPr>
          <w:rFonts w:eastAsia="Calibri"/>
          <w:color w:val="171717"/>
        </w:rPr>
        <w:t>(по данным, приведенным в приложении 2 таблице П 2.11 «</w:t>
      </w:r>
      <w:r w:rsidRPr="007144C5">
        <w:rPr>
          <w:rFonts w:eastAsia="Calibri"/>
        </w:rPr>
        <w:t>Оценка значений среднего машинного времени на отладку 100 строк исходного кода без применения ПС</w:t>
      </w:r>
      <w:r w:rsidR="00897503">
        <w:rPr>
          <w:rFonts w:eastAsia="Calibri"/>
          <w:color w:val="171717"/>
        </w:rPr>
        <w:t>» методического пособия</w:t>
      </w:r>
      <w:r w:rsidRPr="007144C5">
        <w:rPr>
          <w:rFonts w:eastAsia="Calibri"/>
          <w:color w:val="171717"/>
        </w:rPr>
        <w:t>)</w:t>
      </w:r>
      <w:r w:rsidRPr="007144C5">
        <w:rPr>
          <w:rFonts w:eastAsia="Calibri"/>
        </w:rPr>
        <w:t>, можно определить сумму расходов на оплату машинного времени:</w:t>
      </w:r>
    </w:p>
    <w:p w:rsidR="00BB2F09" w:rsidRPr="00BB2F09" w:rsidRDefault="00BB2F09" w:rsidP="00BB2F09">
      <w:pPr>
        <w:suppressAutoHyphens/>
        <w:jc w:val="center"/>
        <w:rPr>
          <w:rFonts w:eastAsia="Calibri"/>
        </w:rPr>
      </w:pPr>
      <w:proofErr w:type="spellStart"/>
      <w:r w:rsidRPr="007144C5">
        <w:rPr>
          <w:rFonts w:eastAsia="Calibri"/>
        </w:rPr>
        <w:t>С</w:t>
      </w:r>
      <w:r w:rsidR="00670FB3">
        <w:rPr>
          <w:rFonts w:eastAsia="Calibri"/>
          <w:vertAlign w:val="subscript"/>
        </w:rPr>
        <w:t>мв</w:t>
      </w:r>
      <w:proofErr w:type="spellEnd"/>
      <w:r w:rsidRPr="007144C5">
        <w:rPr>
          <w:rFonts w:eastAsia="Calibri"/>
        </w:rPr>
        <w:t xml:space="preserve"> =</w:t>
      </w:r>
      <w:r w:rsidRPr="007144C5">
        <w:rPr>
          <w:rFonts w:eastAsia="Calibri"/>
          <w:i/>
        </w:rPr>
        <w:t xml:space="preserve"> </w:t>
      </w:r>
      <w:r w:rsidRPr="00BA7C12">
        <w:rPr>
          <w:rFonts w:eastAsia="Calibri"/>
        </w:rPr>
        <w:t>0,</w:t>
      </w:r>
      <w:proofErr w:type="gramStart"/>
      <w:r w:rsidRPr="00BA7C12">
        <w:rPr>
          <w:rFonts w:eastAsia="Calibri"/>
        </w:rPr>
        <w:t>05</w:t>
      </w:r>
      <w:r w:rsidRPr="007144C5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</w:t>
      </w:r>
      <w:r w:rsidR="00C06627">
        <w:rPr>
          <w:rFonts w:eastAsia="Calibri"/>
        </w:rPr>
        <w:t>8010</w:t>
      </w:r>
      <w:proofErr w:type="gramEnd"/>
      <w:r w:rsidR="00C06627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15 / 100 = </w:t>
      </w:r>
      <w:r w:rsidR="00C06627">
        <w:rPr>
          <w:rFonts w:eastAsia="Calibri"/>
        </w:rPr>
        <w:t>6</w:t>
      </w:r>
      <w:r>
        <w:rPr>
          <w:rFonts w:eastAsia="Calibri"/>
        </w:rPr>
        <w:t>0</w:t>
      </w:r>
      <w:r w:rsidRPr="007144C5">
        <w:rPr>
          <w:rFonts w:eastAsia="Calibri"/>
        </w:rPr>
        <w:t>,</w:t>
      </w:r>
      <w:r w:rsidR="00C06627">
        <w:rPr>
          <w:rFonts w:eastAsia="Calibri"/>
        </w:rPr>
        <w:t>08</w:t>
      </w:r>
      <w:r w:rsidRPr="007144C5">
        <w:rPr>
          <w:rFonts w:eastAsia="Calibri"/>
        </w:rPr>
        <w:t xml:space="preserve"> руб.</w:t>
      </w:r>
    </w:p>
    <w:p w:rsidR="00E10954" w:rsidRDefault="00E10954" w:rsidP="00E10954">
      <w:pPr>
        <w:pStyle w:val="3"/>
      </w:pPr>
      <w:bookmarkStart w:id="107" w:name="_Toc515313127"/>
      <w:r>
        <w:t>Прочие прямые затраты</w:t>
      </w:r>
      <w:bookmarkEnd w:id="107"/>
    </w:p>
    <w:p w:rsidR="00BB2F09" w:rsidRPr="007144C5" w:rsidRDefault="00BB2F09" w:rsidP="00897503">
      <w:pPr>
        <w:pStyle w:val="affb"/>
        <w:rPr>
          <w:rFonts w:eastAsia="Calibri"/>
        </w:rPr>
      </w:pPr>
      <w:r w:rsidRPr="007144C5">
        <w:rPr>
          <w:rFonts w:eastAsia="Calibri"/>
        </w:rPr>
        <w:t xml:space="preserve">Сумма прочих затрат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пз</w:t>
      </w:r>
      <w:proofErr w:type="spellEnd"/>
      <w:r w:rsidRPr="007144C5">
        <w:rPr>
          <w:rFonts w:eastAsia="Calibri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оз</w:t>
      </w:r>
      <w:proofErr w:type="spellEnd"/>
      <w:r w:rsidRPr="007144C5">
        <w:rPr>
          <w:rFonts w:eastAsia="Calibri"/>
        </w:rPr>
        <w:t xml:space="preserve"> на норматив прочих затрат в целом по организации </w:t>
      </w:r>
      <w:proofErr w:type="spellStart"/>
      <w:r w:rsidRPr="007144C5">
        <w:rPr>
          <w:rFonts w:eastAsia="Calibri"/>
        </w:rPr>
        <w:t>Н</w:t>
      </w:r>
      <w:r w:rsidRPr="007144C5">
        <w:rPr>
          <w:rFonts w:eastAsia="Calibri"/>
          <w:vertAlign w:val="subscript"/>
        </w:rPr>
        <w:t>пз</w:t>
      </w:r>
      <w:proofErr w:type="spellEnd"/>
      <w:r w:rsidR="00897503">
        <w:rPr>
          <w:rFonts w:eastAsia="Calibri"/>
        </w:rPr>
        <w:t xml:space="preserve"> (формула 5</w:t>
      </w:r>
      <w:r w:rsidRPr="007144C5">
        <w:rPr>
          <w:rFonts w:eastAsia="Calibri"/>
        </w:rPr>
        <w:t>.</w:t>
      </w:r>
      <w:r w:rsidR="00DE6D0D">
        <w:rPr>
          <w:rFonts w:eastAsia="Calibri"/>
        </w:rPr>
        <w:t>8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DE6D0D" w:rsidTr="0019795C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A7C12" w:rsidP="00895474">
            <w:pPr>
              <w:suppressAutoHyphens/>
              <w:spacing w:before="240" w:after="240"/>
              <w:jc w:val="center"/>
              <w:rPr>
                <w:rFonts w:ascii="Times New Roman" w:eastAsia="Calibri" w:hAnsi="Times New Roman"/>
              </w:rPr>
            </w:pPr>
            <w:r w:rsidRPr="007144C5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600" w:dyaOrig="620">
                <v:shape id="_x0000_i1028" type="#_x0000_t75" style="width:84pt;height:35.25pt" o:ole="" fillcolor="window">
                  <v:imagedata r:id="rId60" o:title="" cropright="3884f"/>
                </v:shape>
                <o:OLEObject Type="Embed" ProgID="Equation.3" ShapeID="_x0000_i1028" DrawAspect="Content" ObjectID="_1589963426" r:id="rId61"/>
              </w:object>
            </w:r>
            <w:r w:rsidR="00BB2F09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DE6D0D" w:rsidRDefault="00897503" w:rsidP="00DE6D0D">
            <w:pPr>
              <w:suppressAutoHyphens/>
              <w:jc w:val="right"/>
              <w:rPr>
                <w:rFonts w:ascii="Times New Roman" w:eastAsia="Calibri" w:hAnsi="Times New Roman"/>
                <w:sz w:val="28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5</w:t>
            </w:r>
            <w:r w:rsidR="00BB2F09" w:rsidRPr="00DE6D0D">
              <w:rPr>
                <w:rFonts w:ascii="Times New Roman" w:eastAsia="Calibri" w:hAnsi="Times New Roman"/>
                <w:sz w:val="28"/>
              </w:rPr>
              <w:t>.</w:t>
            </w:r>
            <w:r w:rsidR="00DE6D0D">
              <w:rPr>
                <w:rFonts w:ascii="Times New Roman" w:eastAsia="Calibri" w:hAnsi="Times New Roman"/>
                <w:sz w:val="28"/>
              </w:rPr>
              <w:t>8</w:t>
            </w:r>
            <w:r w:rsidR="00BB2F09"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BB2F09">
      <w:pPr>
        <w:suppressAutoHyphens/>
        <w:jc w:val="center"/>
        <w:rPr>
          <w:rFonts w:eastAsia="Calibri"/>
        </w:rPr>
      </w:pP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пз</w:t>
      </w:r>
      <w:proofErr w:type="spellEnd"/>
      <w:r>
        <w:rPr>
          <w:rFonts w:eastAsia="Calibri"/>
        </w:rPr>
        <w:t xml:space="preserve"> = </w:t>
      </w:r>
      <w:proofErr w:type="gramStart"/>
      <w:r w:rsidR="00C06627">
        <w:rPr>
          <w:rFonts w:eastAsia="Calibri"/>
        </w:rPr>
        <w:t>1600</w:t>
      </w:r>
      <w:r w:rsidRPr="007144C5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>
        <w:rPr>
          <w:rFonts w:eastAsia="Calibri"/>
        </w:rPr>
        <w:t xml:space="preserve"> 1</w:t>
      </w:r>
      <w:r w:rsidR="00C06627">
        <w:rPr>
          <w:rFonts w:eastAsia="Calibri"/>
        </w:rPr>
        <w:t>2</w:t>
      </w:r>
      <w:proofErr w:type="gramEnd"/>
      <w:r>
        <w:rPr>
          <w:rFonts w:eastAsia="Calibri"/>
        </w:rPr>
        <w:t xml:space="preserve"> / 100 = </w:t>
      </w:r>
      <w:r w:rsidR="00C06627">
        <w:rPr>
          <w:rFonts w:eastAsia="Calibri"/>
        </w:rPr>
        <w:t>192</w:t>
      </w:r>
      <w:r w:rsidRPr="007144C5">
        <w:rPr>
          <w:rFonts w:eastAsia="Calibri"/>
        </w:rPr>
        <w:t xml:space="preserve"> (руб.).</w:t>
      </w:r>
    </w:p>
    <w:p w:rsidR="00E10954" w:rsidRDefault="00E10954" w:rsidP="00E10954">
      <w:pPr>
        <w:pStyle w:val="3"/>
      </w:pPr>
      <w:bookmarkStart w:id="108" w:name="_Toc515313128"/>
      <w:r>
        <w:t>Накладные расходы</w:t>
      </w:r>
      <w:bookmarkEnd w:id="108"/>
    </w:p>
    <w:p w:rsidR="00BB2F09" w:rsidRPr="007144C5" w:rsidRDefault="00BB2F09" w:rsidP="00BB2F09">
      <w:pPr>
        <w:suppressAutoHyphens/>
        <w:ind w:firstLine="851"/>
        <w:rPr>
          <w:rFonts w:eastAsia="Calibri"/>
        </w:rPr>
      </w:pPr>
      <w:r w:rsidRPr="007144C5">
        <w:rPr>
          <w:rFonts w:eastAsia="Calibri"/>
        </w:rPr>
        <w:t>Сумма накладных</w:t>
      </w:r>
      <w:r w:rsidRPr="007144C5">
        <w:rPr>
          <w:rFonts w:eastAsia="Calibri"/>
          <w:i/>
        </w:rPr>
        <w:t xml:space="preserve"> </w:t>
      </w:r>
      <w:r w:rsidRPr="007144C5">
        <w:rPr>
          <w:rFonts w:eastAsia="Calibri"/>
        </w:rPr>
        <w:t>расходов</w:t>
      </w:r>
      <w:r w:rsidRPr="007144C5">
        <w:rPr>
          <w:rFonts w:eastAsia="Calibri"/>
          <w:i/>
        </w:rPr>
        <w:t xml:space="preserve"> </w:t>
      </w:r>
      <w:proofErr w:type="spellStart"/>
      <w:proofErr w:type="gram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обп,обх</w:t>
      </w:r>
      <w:proofErr w:type="spellEnd"/>
      <w:proofErr w:type="gramEnd"/>
      <w:r w:rsidRPr="007144C5">
        <w:rPr>
          <w:rFonts w:eastAsia="Calibri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оз</w:t>
      </w:r>
      <w:proofErr w:type="spellEnd"/>
      <w:r w:rsidRPr="007144C5">
        <w:rPr>
          <w:rFonts w:eastAsia="Calibri"/>
        </w:rPr>
        <w:t xml:space="preserve"> на норматив накладных расходов в целом по организации </w:t>
      </w:r>
      <w:proofErr w:type="spellStart"/>
      <w:r w:rsidRPr="007144C5">
        <w:rPr>
          <w:rFonts w:eastAsia="Calibri"/>
        </w:rPr>
        <w:t>Н</w:t>
      </w:r>
      <w:r w:rsidRPr="007144C5">
        <w:rPr>
          <w:rFonts w:eastAsia="Calibri"/>
          <w:vertAlign w:val="subscript"/>
        </w:rPr>
        <w:t>обп,обх</w:t>
      </w:r>
      <w:proofErr w:type="spellEnd"/>
      <w:r w:rsidRPr="007144C5">
        <w:rPr>
          <w:rFonts w:eastAsia="Calibri"/>
        </w:rPr>
        <w:t xml:space="preserve"> (формула 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</w:t>
      </w:r>
      <w:r w:rsidR="00DE6D0D">
        <w:rPr>
          <w:rFonts w:eastAsia="Calibri"/>
        </w:rPr>
        <w:t>9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DE6D0D" w:rsidTr="0019795C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A7C12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7144C5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320" w:dyaOrig="639">
                <v:shape id="_x0000_i1029" type="#_x0000_t75" style="width:123.75pt;height:36.75pt" o:ole="" fillcolor="window">
                  <v:imagedata r:id="rId62" o:title="" cropright="4449f"/>
                </v:shape>
                <o:OLEObject Type="Embed" ProgID="Equation.3" ShapeID="_x0000_i1029" DrawAspect="Content" ObjectID="_1589963427" r:id="rId63"/>
              </w:object>
            </w:r>
            <w:r w:rsidR="00BB2F09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DE6D0D" w:rsidRDefault="00BB2F09" w:rsidP="00DE6D0D">
            <w:pPr>
              <w:suppressAutoHyphens/>
              <w:jc w:val="right"/>
              <w:rPr>
                <w:rFonts w:ascii="Times New Roman" w:eastAsia="Calibri" w:hAnsi="Times New Roman"/>
                <w:sz w:val="28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</w:t>
            </w:r>
            <w:r w:rsidR="00DE6D0D" w:rsidRPr="00DE6D0D">
              <w:rPr>
                <w:rFonts w:ascii="Times New Roman" w:eastAsia="Calibri" w:hAnsi="Times New Roman"/>
                <w:sz w:val="28"/>
              </w:rPr>
              <w:t>5</w:t>
            </w:r>
            <w:r w:rsidRPr="00DE6D0D">
              <w:rPr>
                <w:rFonts w:ascii="Times New Roman" w:eastAsia="Calibri" w:hAnsi="Times New Roman"/>
                <w:sz w:val="28"/>
              </w:rPr>
              <w:t>.</w:t>
            </w:r>
            <w:r w:rsidR="00DE6D0D">
              <w:rPr>
                <w:rFonts w:ascii="Times New Roman" w:eastAsia="Calibri" w:hAnsi="Times New Roman"/>
                <w:sz w:val="28"/>
              </w:rPr>
              <w:t>9</w:t>
            </w:r>
            <w:r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BB2F09">
      <w:pPr>
        <w:suppressAutoHyphens/>
        <w:ind w:firstLine="851"/>
        <w:rPr>
          <w:rFonts w:eastAsia="Calibri"/>
        </w:rPr>
      </w:pPr>
      <w:r w:rsidRPr="007144C5">
        <w:rPr>
          <w:rFonts w:eastAsia="Calibri"/>
        </w:rPr>
        <w:t>Все данные необходимые для вычисления есть, поэтому можно определить сумму накладных расходов:</w:t>
      </w:r>
    </w:p>
    <w:p w:rsidR="00BB2F09" w:rsidRPr="007144C5" w:rsidRDefault="00BB2F09" w:rsidP="00BB2F09">
      <w:pPr>
        <w:suppressAutoHyphens/>
        <w:jc w:val="center"/>
        <w:rPr>
          <w:rFonts w:eastAsia="Calibri"/>
        </w:rPr>
      </w:pPr>
      <w:proofErr w:type="spellStart"/>
      <w:proofErr w:type="gram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обп,обх</w:t>
      </w:r>
      <w:proofErr w:type="spellEnd"/>
      <w:proofErr w:type="gramEnd"/>
      <w:r w:rsidRPr="007144C5">
        <w:rPr>
          <w:rFonts w:eastAsia="Calibri"/>
        </w:rPr>
        <w:t xml:space="preserve"> = </w:t>
      </w:r>
      <m:oMath>
        <m:r>
          <m:rPr>
            <m:nor/>
          </m:rPr>
          <w:rPr>
            <w:rFonts w:ascii="Cambria Math" w:eastAsia="Calibri"/>
          </w:rPr>
          <m:t>1600</m:t>
        </m:r>
      </m:oMath>
      <w:r w:rsidRPr="007144C5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</w:t>
      </w:r>
      <w:r w:rsidR="00C06627">
        <w:rPr>
          <w:rFonts w:eastAsia="Calibri"/>
        </w:rPr>
        <w:t>103</w:t>
      </w:r>
      <w:r w:rsidRPr="007144C5">
        <w:rPr>
          <w:rFonts w:eastAsia="Calibri"/>
        </w:rPr>
        <w:t xml:space="preserve"> / 100 = </w:t>
      </w:r>
      <m:oMath>
        <m:r>
          <m:rPr>
            <m:nor/>
          </m:rPr>
          <w:rPr>
            <w:rFonts w:eastAsia="Calibri"/>
          </w:rPr>
          <m:t>1648</m:t>
        </m:r>
      </m:oMath>
      <w:r w:rsidRPr="007144C5">
        <w:rPr>
          <w:rFonts w:eastAsia="Calibri"/>
        </w:rPr>
        <w:t xml:space="preserve">  руб.</w:t>
      </w:r>
    </w:p>
    <w:p w:rsidR="00E10954" w:rsidRDefault="00E10954" w:rsidP="00E10954">
      <w:pPr>
        <w:pStyle w:val="3"/>
      </w:pPr>
      <w:bookmarkStart w:id="109" w:name="_Toc515313129"/>
      <w:r>
        <w:t>Сумма расходов на разработку программного средства</w:t>
      </w:r>
      <w:bookmarkEnd w:id="109"/>
    </w:p>
    <w:p w:rsidR="00BB2F09" w:rsidRPr="007144C5" w:rsidRDefault="00BB2F09" w:rsidP="00BB2F09">
      <w:pPr>
        <w:suppressAutoHyphens/>
        <w:ind w:firstLine="851"/>
        <w:rPr>
          <w:rFonts w:eastAsia="Calibri"/>
        </w:rPr>
      </w:pPr>
      <w:r w:rsidRPr="007144C5">
        <w:rPr>
          <w:rFonts w:eastAsia="Calibri"/>
        </w:rPr>
        <w:t>Сумма расходов на разработку программного средства С</w:t>
      </w:r>
      <w:r w:rsidRPr="007144C5">
        <w:rPr>
          <w:rFonts w:eastAsia="Calibri"/>
          <w:vertAlign w:val="subscript"/>
        </w:rPr>
        <w:t>р</w:t>
      </w:r>
      <w:r w:rsidRPr="007144C5">
        <w:rPr>
          <w:rFonts w:eastAsia="Calibri"/>
        </w:rPr>
        <w:t xml:space="preserve"> определяется как сумма основной и дополнительной заработных плат исполнителей на конкретное </w:t>
      </w:r>
      <w:r w:rsidRPr="007144C5">
        <w:rPr>
          <w:rFonts w:eastAsia="Calibri"/>
        </w:rPr>
        <w:lastRenderedPageBreak/>
        <w:t xml:space="preserve">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 (формула 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1</w:t>
      </w:r>
      <w:r w:rsidR="00DE6D0D">
        <w:rPr>
          <w:rFonts w:eastAsia="Calibri"/>
        </w:rPr>
        <w:t>0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7144C5" w:rsidTr="0019795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7144C5" w:rsidRDefault="00BB2F09" w:rsidP="00895474">
            <w:pPr>
              <w:suppressAutoHyphens/>
              <w:jc w:val="center"/>
              <w:rPr>
                <w:rFonts w:ascii="Times New Roman" w:eastAsia="Calibri" w:hAnsi="Times New Roman"/>
                <w:position w:val="-14"/>
              </w:rPr>
            </w:pPr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р</w:t>
            </w:r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= </w:t>
            </w:r>
            <w:proofErr w:type="spell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оз</w:t>
            </w:r>
            <w:proofErr w:type="spellEnd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</w:t>
            </w:r>
            <w:proofErr w:type="spell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дз</w:t>
            </w:r>
            <w:proofErr w:type="spellEnd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</w:t>
            </w:r>
            <w:proofErr w:type="spell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фсзно</w:t>
            </w:r>
            <w:proofErr w:type="spellEnd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м</w:t>
            </w:r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</w:t>
            </w:r>
            <w:proofErr w:type="spell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мв</w:t>
            </w:r>
            <w:proofErr w:type="spellEnd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</w:t>
            </w:r>
            <w:proofErr w:type="spell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пз</w:t>
            </w:r>
            <w:proofErr w:type="spellEnd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 xml:space="preserve"> + </w:t>
            </w:r>
            <w:proofErr w:type="spellStart"/>
            <w:proofErr w:type="gramStart"/>
            <w:r w:rsidRPr="00DE6D0D">
              <w:rPr>
                <w:rFonts w:ascii="Times New Roman" w:eastAsia="Calibri" w:hAnsi="Times New Roman"/>
                <w:position w:val="-14"/>
                <w:sz w:val="28"/>
              </w:rPr>
              <w:t>С</w:t>
            </w:r>
            <w:r w:rsidRPr="00DE6D0D">
              <w:rPr>
                <w:rFonts w:ascii="Times New Roman" w:eastAsia="Calibri" w:hAnsi="Times New Roman"/>
                <w:position w:val="-14"/>
                <w:sz w:val="28"/>
                <w:vertAlign w:val="subscript"/>
              </w:rPr>
              <w:t>обп,обх</w:t>
            </w:r>
            <w:proofErr w:type="spellEnd"/>
            <w:proofErr w:type="gram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7144C5" w:rsidRDefault="00BB2F09" w:rsidP="00DE6D0D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</w:t>
            </w:r>
            <w:r w:rsidR="00DE6D0D" w:rsidRPr="00DE6D0D">
              <w:rPr>
                <w:rFonts w:ascii="Times New Roman" w:eastAsia="Calibri" w:hAnsi="Times New Roman"/>
                <w:sz w:val="28"/>
              </w:rPr>
              <w:t>5</w:t>
            </w:r>
            <w:r w:rsidRPr="00DE6D0D">
              <w:rPr>
                <w:rFonts w:ascii="Times New Roman" w:eastAsia="Calibri" w:hAnsi="Times New Roman"/>
                <w:sz w:val="28"/>
              </w:rPr>
              <w:t>.1</w:t>
            </w:r>
            <w:r w:rsidR="00DE6D0D">
              <w:rPr>
                <w:rFonts w:ascii="Times New Roman" w:eastAsia="Calibri" w:hAnsi="Times New Roman"/>
                <w:sz w:val="28"/>
              </w:rPr>
              <w:t>0</w:t>
            </w:r>
            <w:r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BB2F09">
      <w:pPr>
        <w:suppressAutoHyphens/>
        <w:jc w:val="center"/>
        <w:rPr>
          <w:rFonts w:eastAsia="Calibri"/>
        </w:rPr>
      </w:pPr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р</w:t>
      </w:r>
      <w:r w:rsidRPr="007144C5">
        <w:rPr>
          <w:rFonts w:eastAsia="Calibri"/>
        </w:rPr>
        <w:t xml:space="preserve"> = </w:t>
      </w:r>
      <m:oMath>
        <m:r>
          <m:rPr>
            <m:nor/>
          </m:rPr>
          <w:rPr>
            <w:rFonts w:ascii="Cambria Math" w:eastAsia="Calibri"/>
          </w:rPr>
          <m:t>1600</m:t>
        </m:r>
      </m:oMath>
      <w:r w:rsidRPr="007144C5">
        <w:rPr>
          <w:rFonts w:eastAsia="Calibri"/>
        </w:rPr>
        <w:t xml:space="preserve"> + </w:t>
      </w:r>
      <m:oMath>
        <m:r>
          <m:rPr>
            <m:nor/>
          </m:rPr>
          <w:rPr>
            <w:rFonts w:ascii="Cambria Math" w:eastAsia="Calibri"/>
          </w:rPr>
          <m:t>160</m:t>
        </m:r>
      </m:oMath>
      <w:r w:rsidRPr="007144C5">
        <w:rPr>
          <w:rFonts w:eastAsia="Calibri"/>
        </w:rPr>
        <w:t xml:space="preserve"> + </w:t>
      </w:r>
      <m:oMath>
        <m:r>
          <m:rPr>
            <m:nor/>
          </m:rPr>
          <w:rPr>
            <w:rFonts w:eastAsia="Calibri"/>
          </w:rPr>
          <m:t>608,96</m:t>
        </m:r>
      </m:oMath>
      <w:r w:rsidRPr="007144C5">
        <w:rPr>
          <w:rFonts w:eastAsia="Calibri"/>
        </w:rPr>
        <w:t xml:space="preserve"> + </w:t>
      </w:r>
      <w:r w:rsidR="00C06627">
        <w:rPr>
          <w:rFonts w:eastAsia="Calibri"/>
        </w:rPr>
        <w:t>36,84</w:t>
      </w:r>
      <w:r w:rsidR="00C06627" w:rsidRPr="007144C5">
        <w:rPr>
          <w:rFonts w:eastAsia="Calibri"/>
        </w:rPr>
        <w:t xml:space="preserve"> </w:t>
      </w:r>
      <w:r w:rsidRPr="007144C5">
        <w:rPr>
          <w:rFonts w:eastAsia="Calibri"/>
        </w:rPr>
        <w:t xml:space="preserve">+ </w:t>
      </w:r>
      <w:r w:rsidR="00C06627">
        <w:rPr>
          <w:rFonts w:eastAsia="Calibri"/>
        </w:rPr>
        <w:t>60</w:t>
      </w:r>
      <w:r w:rsidR="00C06627" w:rsidRPr="007144C5">
        <w:rPr>
          <w:rFonts w:eastAsia="Calibri"/>
        </w:rPr>
        <w:t>,</w:t>
      </w:r>
      <w:r w:rsidR="00C06627">
        <w:rPr>
          <w:rFonts w:eastAsia="Calibri"/>
        </w:rPr>
        <w:t>08</w:t>
      </w:r>
      <w:r w:rsidR="00C06627" w:rsidRPr="007144C5">
        <w:rPr>
          <w:rFonts w:eastAsia="Calibri"/>
        </w:rPr>
        <w:t xml:space="preserve"> </w:t>
      </w:r>
      <w:r>
        <w:rPr>
          <w:rFonts w:eastAsia="Calibri"/>
        </w:rPr>
        <w:t xml:space="preserve">+ </w:t>
      </w:r>
      <w:r w:rsidR="00C06627">
        <w:rPr>
          <w:rFonts w:eastAsia="Calibri"/>
        </w:rPr>
        <w:t>192</w:t>
      </w:r>
      <w:r>
        <w:rPr>
          <w:rFonts w:eastAsia="Calibri"/>
        </w:rPr>
        <w:t xml:space="preserve"> + </w:t>
      </w:r>
      <m:oMath>
        <m:r>
          <m:rPr>
            <m:nor/>
          </m:rPr>
          <w:rPr>
            <w:rFonts w:eastAsia="Calibri"/>
          </w:rPr>
          <m:t>1648</m:t>
        </m:r>
      </m:oMath>
      <w:r w:rsidRPr="007144C5">
        <w:rPr>
          <w:rFonts w:eastAsia="Calibri"/>
        </w:rPr>
        <w:t xml:space="preserve"> = </w:t>
      </w:r>
      <w:r w:rsidR="00C06627">
        <w:rPr>
          <w:rFonts w:eastAsia="Calibri"/>
        </w:rPr>
        <w:t>4305</w:t>
      </w:r>
      <w:r w:rsidRPr="007144C5">
        <w:rPr>
          <w:rFonts w:eastAsia="Calibri"/>
        </w:rPr>
        <w:t>,</w:t>
      </w:r>
      <w:r w:rsidR="00C06627">
        <w:rPr>
          <w:rFonts w:eastAsia="Calibri"/>
        </w:rPr>
        <w:t>88</w:t>
      </w:r>
      <w:r w:rsidRPr="007144C5">
        <w:rPr>
          <w:rFonts w:eastAsia="Calibri"/>
        </w:rPr>
        <w:t xml:space="preserve"> руб.</w:t>
      </w:r>
    </w:p>
    <w:p w:rsidR="00E10954" w:rsidRDefault="00E10954" w:rsidP="001D531C">
      <w:pPr>
        <w:pStyle w:val="3"/>
      </w:pPr>
      <w:bookmarkStart w:id="110" w:name="_Toc515313130"/>
      <w:r>
        <w:t>Расходы на сопровождение и адаптацию</w:t>
      </w:r>
      <w:bookmarkEnd w:id="110"/>
    </w:p>
    <w:p w:rsidR="00BB2F09" w:rsidRPr="007144C5" w:rsidRDefault="00BB2F09" w:rsidP="00BB2F09">
      <w:pPr>
        <w:suppressAutoHyphens/>
        <w:ind w:firstLine="851"/>
        <w:rPr>
          <w:rFonts w:eastAsia="Calibri"/>
        </w:rPr>
      </w:pPr>
      <w:r w:rsidRPr="007144C5">
        <w:rPr>
          <w:rFonts w:eastAsia="Calibri"/>
        </w:rPr>
        <w:t xml:space="preserve">Сумма расходов на сопровождение и адаптацию программного средства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рса</w:t>
      </w:r>
      <w:proofErr w:type="spellEnd"/>
      <w:r w:rsidRPr="007144C5">
        <w:rPr>
          <w:rFonts w:eastAsia="Calibri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proofErr w:type="spellStart"/>
      <w:r w:rsidRPr="007144C5">
        <w:rPr>
          <w:rFonts w:eastAsia="Calibri"/>
        </w:rPr>
        <w:t>Н</w:t>
      </w:r>
      <w:r w:rsidRPr="007144C5">
        <w:rPr>
          <w:rFonts w:eastAsia="Calibri"/>
          <w:vertAlign w:val="subscript"/>
        </w:rPr>
        <w:t>рса</w:t>
      </w:r>
      <w:proofErr w:type="spellEnd"/>
      <w:r w:rsidRPr="007144C5">
        <w:rPr>
          <w:rFonts w:eastAsia="Calibri"/>
        </w:rPr>
        <w:t xml:space="preserve"> (формула 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1</w:t>
      </w:r>
      <w:r w:rsidR="00DE6D0D">
        <w:rPr>
          <w:rFonts w:eastAsia="Calibri"/>
        </w:rPr>
        <w:t>1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7144C5" w:rsidTr="0019795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A7C12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BA7C12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740" w:dyaOrig="740">
                <v:shape id="_x0000_i1030" type="#_x0000_t75" style="width:87pt;height:36.75pt" o:ole="">
                  <v:imagedata r:id="rId64" o:title=""/>
                </v:shape>
                <o:OLEObject Type="Embed" ProgID="Equation.3" ShapeID="_x0000_i1030" DrawAspect="Content" ObjectID="_1589963428" r:id="rId65"/>
              </w:object>
            </w:r>
            <w:r w:rsidR="00BB2F09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7144C5" w:rsidRDefault="00BB2F09" w:rsidP="00DE6D0D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</w:t>
            </w:r>
            <w:r w:rsidR="00DE6D0D" w:rsidRPr="00DE6D0D">
              <w:rPr>
                <w:rFonts w:ascii="Times New Roman" w:eastAsia="Calibri" w:hAnsi="Times New Roman"/>
                <w:sz w:val="28"/>
              </w:rPr>
              <w:t>5</w:t>
            </w:r>
            <w:r w:rsidRPr="00DE6D0D">
              <w:rPr>
                <w:rFonts w:ascii="Times New Roman" w:eastAsia="Calibri" w:hAnsi="Times New Roman"/>
                <w:sz w:val="28"/>
              </w:rPr>
              <w:t>.1</w:t>
            </w:r>
            <w:r w:rsidR="00DE6D0D">
              <w:rPr>
                <w:rFonts w:ascii="Times New Roman" w:eastAsia="Calibri" w:hAnsi="Times New Roman"/>
                <w:sz w:val="28"/>
              </w:rPr>
              <w:t>1</w:t>
            </w:r>
            <w:r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BB2F09">
      <w:pPr>
        <w:suppressAutoHyphens/>
        <w:jc w:val="center"/>
        <w:rPr>
          <w:rFonts w:eastAsia="Calibri"/>
        </w:rPr>
      </w:pP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рса</w:t>
      </w:r>
      <w:proofErr w:type="spellEnd"/>
      <w:r w:rsidRPr="007144C5">
        <w:rPr>
          <w:rFonts w:eastAsia="Calibri"/>
        </w:rPr>
        <w:t xml:space="preserve"> = </w:t>
      </w:r>
      <w:r w:rsidR="00C06627">
        <w:rPr>
          <w:rFonts w:eastAsia="Calibri"/>
        </w:rPr>
        <w:t>4305</w:t>
      </w:r>
      <w:r w:rsidR="00C06627" w:rsidRPr="007144C5">
        <w:rPr>
          <w:rFonts w:eastAsia="Calibri"/>
        </w:rPr>
        <w:t>,</w:t>
      </w:r>
      <w:proofErr w:type="gramStart"/>
      <w:r w:rsidR="00C06627">
        <w:rPr>
          <w:rFonts w:eastAsia="Calibri"/>
        </w:rPr>
        <w:t>88</w:t>
      </w:r>
      <w:r w:rsidR="00C06627" w:rsidRPr="007144C5">
        <w:rPr>
          <w:rFonts w:eastAsia="Calibri"/>
        </w:rPr>
        <w:t xml:space="preserve"> </w:t>
      </w:r>
      <w:r w:rsidRPr="007144C5">
        <w:rPr>
          <w:rFonts w:eastAsia="Calibri"/>
        </w:rPr>
        <w:sym w:font="Symbol" w:char="F0D7"/>
      </w:r>
      <w:r w:rsidRPr="007144C5">
        <w:rPr>
          <w:rFonts w:eastAsia="Calibri"/>
        </w:rPr>
        <w:t xml:space="preserve"> 10</w:t>
      </w:r>
      <w:proofErr w:type="gramEnd"/>
      <w:r w:rsidRPr="007144C5">
        <w:rPr>
          <w:rFonts w:eastAsia="Calibri"/>
        </w:rPr>
        <w:t xml:space="preserve"> / 100 = </w:t>
      </w:r>
      <w:r w:rsidR="00C06627">
        <w:rPr>
          <w:rFonts w:eastAsia="Calibri"/>
        </w:rPr>
        <w:t>430</w:t>
      </w:r>
      <w:r w:rsidRPr="007144C5">
        <w:rPr>
          <w:rFonts w:eastAsia="Calibri"/>
        </w:rPr>
        <w:t>,</w:t>
      </w:r>
      <w:r w:rsidR="00C06627">
        <w:rPr>
          <w:rFonts w:eastAsia="Calibri"/>
        </w:rPr>
        <w:t>59</w:t>
      </w:r>
      <w:r w:rsidRPr="007144C5">
        <w:rPr>
          <w:rFonts w:eastAsia="Calibri"/>
        </w:rPr>
        <w:t xml:space="preserve"> (руб.).</w:t>
      </w:r>
    </w:p>
    <w:p w:rsidR="00E10954" w:rsidRDefault="00E10954" w:rsidP="00E10954">
      <w:pPr>
        <w:pStyle w:val="3"/>
      </w:pPr>
      <w:bookmarkStart w:id="111" w:name="_Toc515313131"/>
      <w:r>
        <w:t>Полная себестоимость</w:t>
      </w:r>
      <w:bookmarkEnd w:id="111"/>
    </w:p>
    <w:p w:rsidR="00BB2F09" w:rsidRPr="007144C5" w:rsidRDefault="00BB2F09" w:rsidP="00BB2F09">
      <w:pPr>
        <w:suppressAutoHyphens/>
        <w:ind w:firstLine="851"/>
        <w:rPr>
          <w:rFonts w:eastAsia="Calibri"/>
        </w:rPr>
      </w:pPr>
      <w:r>
        <w:rPr>
          <w:rFonts w:eastAsia="Calibri"/>
        </w:rPr>
        <w:t>П</w:t>
      </w:r>
      <w:r w:rsidRPr="007144C5">
        <w:rPr>
          <w:rFonts w:eastAsia="Calibri"/>
        </w:rPr>
        <w:t xml:space="preserve">олная себестоимость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п</w:t>
      </w:r>
      <w:proofErr w:type="spellEnd"/>
      <w:r w:rsidRPr="007144C5">
        <w:rPr>
          <w:rFonts w:eastAsia="Calibri"/>
        </w:rPr>
        <w:t xml:space="preserve"> определяется как сумма двух элементов: суммы расходов на разработку С</w:t>
      </w:r>
      <w:r w:rsidRPr="007144C5">
        <w:rPr>
          <w:rFonts w:eastAsia="Calibri"/>
          <w:vertAlign w:val="subscript"/>
        </w:rPr>
        <w:t>р</w:t>
      </w:r>
      <w:r w:rsidRPr="007144C5">
        <w:rPr>
          <w:rFonts w:eastAsia="Calibri"/>
        </w:rPr>
        <w:t xml:space="preserve"> и суммы расходов на сопровождение и адаптацию программного средства </w:t>
      </w: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рса</w:t>
      </w:r>
      <w:proofErr w:type="spellEnd"/>
      <w:r w:rsidRPr="007144C5">
        <w:rPr>
          <w:rFonts w:eastAsia="Calibri"/>
        </w:rPr>
        <w:t xml:space="preserve"> (формула </w:t>
      </w:r>
      <w:r w:rsidR="00DE6D0D">
        <w:rPr>
          <w:rFonts w:eastAsia="Calibri"/>
        </w:rPr>
        <w:t>5</w:t>
      </w:r>
      <w:r w:rsidRPr="007144C5">
        <w:rPr>
          <w:rFonts w:eastAsia="Calibri"/>
        </w:rPr>
        <w:t>.1</w:t>
      </w:r>
      <w:r w:rsidR="00DE6D0D">
        <w:rPr>
          <w:rFonts w:eastAsia="Calibri"/>
        </w:rPr>
        <w:t>2</w:t>
      </w:r>
      <w:r w:rsidRPr="007144C5">
        <w:rPr>
          <w:rFonts w:eastAsia="Calibri"/>
        </w:rPr>
        <w:t>).</w:t>
      </w: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BB2F09" w:rsidRPr="007144C5" w:rsidTr="0019795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B2F09" w:rsidP="0019795C">
            <w:pPr>
              <w:suppressAutoHyphens/>
              <w:rPr>
                <w:rFonts w:ascii="Times New Roman" w:eastAsia="Calibri" w:hAnsi="Times New Roma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BB2F09" w:rsidRPr="007144C5" w:rsidRDefault="00BA7C12" w:rsidP="00895474">
            <w:pPr>
              <w:suppressAutoHyphens/>
              <w:jc w:val="center"/>
              <w:rPr>
                <w:rFonts w:ascii="Times New Roman" w:eastAsia="Calibri" w:hAnsi="Times New Roman"/>
              </w:rPr>
            </w:pPr>
            <w:r w:rsidRPr="00BA7C12">
              <w:rPr>
                <w:rFonts w:ascii="Times New Roman" w:eastAsia="Calibri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31" type="#_x0000_t75" style="width:81.75pt;height:21.75pt" o:ole="">
                  <v:imagedata r:id="rId66" o:title=""/>
                </v:shape>
                <o:OLEObject Type="Embed" ProgID="Equation.3" ShapeID="_x0000_i1031" DrawAspect="Content" ObjectID="_1589963429" r:id="rId67"/>
              </w:object>
            </w:r>
            <w:r w:rsidR="00BB2F09" w:rsidRPr="007144C5">
              <w:rPr>
                <w:rFonts w:ascii="Times New Roman" w:eastAsia="Calibri" w:hAnsi="Times New Roma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B2F09" w:rsidRPr="007144C5" w:rsidRDefault="00BB2F09" w:rsidP="00DE6D0D">
            <w:pPr>
              <w:suppressAutoHyphens/>
              <w:jc w:val="right"/>
              <w:rPr>
                <w:rFonts w:ascii="Times New Roman" w:eastAsia="Calibri" w:hAnsi="Times New Roman"/>
              </w:rPr>
            </w:pPr>
            <w:r w:rsidRPr="00DE6D0D">
              <w:rPr>
                <w:rFonts w:ascii="Times New Roman" w:eastAsia="Calibri" w:hAnsi="Times New Roman"/>
                <w:sz w:val="28"/>
              </w:rPr>
              <w:t>(</w:t>
            </w:r>
            <w:r w:rsidR="00DE6D0D">
              <w:rPr>
                <w:rFonts w:ascii="Times New Roman" w:eastAsia="Calibri" w:hAnsi="Times New Roman"/>
                <w:sz w:val="28"/>
              </w:rPr>
              <w:t>5</w:t>
            </w:r>
            <w:r w:rsidRPr="00DE6D0D">
              <w:rPr>
                <w:rFonts w:ascii="Times New Roman" w:eastAsia="Calibri" w:hAnsi="Times New Roman"/>
                <w:sz w:val="28"/>
              </w:rPr>
              <w:t>.1</w:t>
            </w:r>
            <w:r w:rsidR="00DE6D0D">
              <w:rPr>
                <w:rFonts w:ascii="Times New Roman" w:eastAsia="Calibri" w:hAnsi="Times New Roman"/>
                <w:sz w:val="28"/>
              </w:rPr>
              <w:t>2</w:t>
            </w:r>
            <w:r w:rsidRPr="00DE6D0D">
              <w:rPr>
                <w:rFonts w:ascii="Times New Roman" w:eastAsia="Calibri" w:hAnsi="Times New Roman"/>
                <w:sz w:val="28"/>
              </w:rPr>
              <w:t>)</w:t>
            </w:r>
          </w:p>
        </w:tc>
      </w:tr>
    </w:tbl>
    <w:p w:rsidR="00BB2F09" w:rsidRPr="007144C5" w:rsidRDefault="00BB2F09" w:rsidP="00BB2F09">
      <w:pPr>
        <w:suppressAutoHyphens/>
        <w:jc w:val="center"/>
        <w:rPr>
          <w:rFonts w:eastAsia="Calibri"/>
        </w:rPr>
      </w:pPr>
      <w:proofErr w:type="spellStart"/>
      <w:r w:rsidRPr="007144C5">
        <w:rPr>
          <w:rFonts w:eastAsia="Calibri"/>
        </w:rPr>
        <w:t>С</w:t>
      </w:r>
      <w:r w:rsidRPr="007144C5">
        <w:rPr>
          <w:rFonts w:eastAsia="Calibri"/>
          <w:vertAlign w:val="subscript"/>
        </w:rPr>
        <w:t>п</w:t>
      </w:r>
      <w:proofErr w:type="spellEnd"/>
      <w:r w:rsidRPr="007144C5">
        <w:rPr>
          <w:rFonts w:eastAsia="Calibri"/>
        </w:rPr>
        <w:t xml:space="preserve"> = </w:t>
      </w:r>
      <w:r w:rsidR="0059123B">
        <w:rPr>
          <w:rFonts w:eastAsia="Calibri"/>
        </w:rPr>
        <w:t>4305</w:t>
      </w:r>
      <w:r w:rsidR="0059123B" w:rsidRPr="007144C5">
        <w:rPr>
          <w:rFonts w:eastAsia="Calibri"/>
        </w:rPr>
        <w:t>,</w:t>
      </w:r>
      <w:r w:rsidR="0059123B">
        <w:rPr>
          <w:rFonts w:eastAsia="Calibri"/>
        </w:rPr>
        <w:t>88</w:t>
      </w:r>
      <w:r w:rsidR="0059123B" w:rsidRPr="007144C5">
        <w:rPr>
          <w:rFonts w:eastAsia="Calibri"/>
        </w:rPr>
        <w:t xml:space="preserve"> </w:t>
      </w:r>
      <w:r w:rsidRPr="007144C5">
        <w:rPr>
          <w:rFonts w:eastAsia="Calibri"/>
        </w:rPr>
        <w:t xml:space="preserve">+ </w:t>
      </w:r>
      <w:r w:rsidR="0059123B">
        <w:rPr>
          <w:rFonts w:eastAsia="Calibri"/>
        </w:rPr>
        <w:t>430</w:t>
      </w:r>
      <w:r w:rsidR="0059123B" w:rsidRPr="007144C5">
        <w:rPr>
          <w:rFonts w:eastAsia="Calibri"/>
        </w:rPr>
        <w:t>,</w:t>
      </w:r>
      <w:r w:rsidR="0059123B">
        <w:rPr>
          <w:rFonts w:eastAsia="Calibri"/>
        </w:rPr>
        <w:t>59</w:t>
      </w:r>
      <w:r w:rsidR="0059123B" w:rsidRPr="007144C5">
        <w:rPr>
          <w:rFonts w:eastAsia="Calibri"/>
        </w:rPr>
        <w:t xml:space="preserve"> </w:t>
      </w:r>
      <w:r w:rsidRPr="007144C5">
        <w:rPr>
          <w:rFonts w:eastAsia="Calibri"/>
        </w:rPr>
        <w:t xml:space="preserve">= </w:t>
      </w:r>
      <w:r w:rsidR="0059123B">
        <w:rPr>
          <w:rFonts w:eastAsia="Calibri"/>
        </w:rPr>
        <w:t>4736,47</w:t>
      </w:r>
      <w:r w:rsidRPr="007144C5">
        <w:rPr>
          <w:rFonts w:eastAsia="Calibri"/>
        </w:rPr>
        <w:t xml:space="preserve"> (руб.).</w:t>
      </w:r>
    </w:p>
    <w:p w:rsidR="00E10954" w:rsidRDefault="00E10954" w:rsidP="00E10954">
      <w:pPr>
        <w:pStyle w:val="3"/>
      </w:pPr>
      <w:bookmarkStart w:id="112" w:name="_Toc515313132"/>
      <w:r>
        <w:t>Определение цены, оценка эффективности</w:t>
      </w:r>
      <w:bookmarkEnd w:id="112"/>
    </w:p>
    <w:p w:rsidR="00DE6D0D" w:rsidRPr="00046A49" w:rsidRDefault="00DE6D0D" w:rsidP="00DE6D0D">
      <w:pPr>
        <w:widowControl w:val="0"/>
        <w:rPr>
          <w:bCs/>
          <w:spacing w:val="-2"/>
        </w:rPr>
      </w:pPr>
      <w:r>
        <w:rPr>
          <w:bCs/>
          <w:spacing w:val="-2"/>
        </w:rPr>
        <w:t xml:space="preserve">При рассмотрении аналогов было установлено, что данные продукты являются коммерческими и найти стоимость аналогичных продуктов найти сложно. В своем представлении данный продукт представляет веб-приложение, поэтому в качестве среднее рыночной цены можно взять среднюю цену разработки веб-порталов, которая равна </w:t>
      </w:r>
      <w:r w:rsidRPr="007144C5">
        <w:t>7</w:t>
      </w:r>
      <w:r>
        <w:t>27</w:t>
      </w:r>
      <w:r w:rsidRPr="007144C5">
        <w:t xml:space="preserve">0 </w:t>
      </w:r>
      <w:r>
        <w:rPr>
          <w:bCs/>
          <w:spacing w:val="-2"/>
        </w:rPr>
        <w:t>руб.</w:t>
      </w:r>
    </w:p>
    <w:p w:rsidR="00895474" w:rsidRDefault="00895474" w:rsidP="00895474">
      <w:pPr>
        <w:widowControl w:val="0"/>
        <w:rPr>
          <w:bCs/>
          <w:spacing w:val="-2"/>
        </w:rPr>
      </w:pPr>
      <w:r w:rsidRPr="009142FC">
        <w:rPr>
          <w:bCs/>
          <w:spacing w:val="-2"/>
        </w:rPr>
        <w:t>Прибыль рассчитывается по формуле (6.13):</w:t>
      </w:r>
    </w:p>
    <w:tbl>
      <w:tblPr>
        <w:tblStyle w:val="ad"/>
        <w:tblW w:w="127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2126"/>
        <w:gridCol w:w="2126"/>
      </w:tblGrid>
      <w:tr w:rsidR="00895474" w:rsidRPr="009142FC" w:rsidTr="00BD2372">
        <w:tc>
          <w:tcPr>
            <w:tcW w:w="8472" w:type="dxa"/>
            <w:vAlign w:val="center"/>
          </w:tcPr>
          <w:p w:rsidR="00895474" w:rsidRPr="009142FC" w:rsidRDefault="00895474" w:rsidP="00BD2372">
            <w:pPr>
              <w:widowControl w:val="0"/>
              <w:jc w:val="center"/>
              <w:rPr>
                <w:rFonts w:ascii="Times New Roman" w:hAnsi="Times New Roman"/>
                <w:bCs/>
                <w:spacing w:val="-2"/>
                <w:sz w:val="28"/>
                <w:szCs w:val="28"/>
              </w:rPr>
            </w:pPr>
            <w:r w:rsidRPr="009142FC">
              <w:rPr>
                <w:rFonts w:ascii="Times New Roman" w:hAnsi="Times New Roman" w:cs="Times New Roman"/>
                <w:bCs/>
                <w:spacing w:val="-2"/>
                <w:position w:val="-28"/>
                <w:sz w:val="28"/>
                <w:szCs w:val="28"/>
              </w:rPr>
              <w:object w:dxaOrig="1680" w:dyaOrig="760">
                <v:shape id="_x0000_i1032" type="#_x0000_t75" style="width:82.5pt;height:39pt" o:ole="">
                  <v:imagedata r:id="rId68" o:title=""/>
                </v:shape>
                <o:OLEObject Type="Embed" ProgID="Equation.DSMT4" ShapeID="_x0000_i1032" DrawAspect="Content" ObjectID="_1589963430" r:id="rId69"/>
              </w:object>
            </w:r>
            <w:r w:rsidRPr="009142FC">
              <w:rPr>
                <w:rFonts w:ascii="Times New Roman" w:hAnsi="Times New Roman"/>
                <w:bCs/>
                <w:spacing w:val="-2"/>
                <w:sz w:val="28"/>
                <w:szCs w:val="28"/>
              </w:rPr>
              <w:t>,</w:t>
            </w:r>
          </w:p>
        </w:tc>
        <w:tc>
          <w:tcPr>
            <w:tcW w:w="2126" w:type="dxa"/>
            <w:vAlign w:val="center"/>
          </w:tcPr>
          <w:p w:rsidR="00895474" w:rsidRPr="007B79D5" w:rsidRDefault="00895474" w:rsidP="00BD2372">
            <w:pPr>
              <w:suppressAutoHyphens/>
              <w:ind w:right="256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(6.13</w:t>
            </w:r>
            <w:r w:rsidRPr="007B79D5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  <w:tc>
          <w:tcPr>
            <w:tcW w:w="2126" w:type="dxa"/>
            <w:vAlign w:val="center"/>
          </w:tcPr>
          <w:p w:rsidR="00895474" w:rsidRPr="009142FC" w:rsidRDefault="00895474" w:rsidP="00BD2372">
            <w:pPr>
              <w:widowControl w:val="0"/>
              <w:jc w:val="center"/>
              <w:rPr>
                <w:rFonts w:ascii="Times New Roman" w:hAnsi="Times New Roman"/>
                <w:bCs/>
                <w:spacing w:val="-2"/>
                <w:sz w:val="28"/>
                <w:szCs w:val="28"/>
              </w:rPr>
            </w:pPr>
            <w:r w:rsidRPr="009142FC">
              <w:rPr>
                <w:rFonts w:ascii="Times New Roman" w:hAnsi="Times New Roman"/>
                <w:bCs/>
                <w:spacing w:val="-2"/>
                <w:sz w:val="28"/>
                <w:szCs w:val="28"/>
              </w:rPr>
              <w:t>(6.13)</w:t>
            </w:r>
          </w:p>
        </w:tc>
      </w:tr>
    </w:tbl>
    <w:p w:rsidR="00895474" w:rsidRDefault="009A13FC" w:rsidP="00895474">
      <w:pPr>
        <w:widowControl w:val="0"/>
        <w:ind w:firstLine="0"/>
        <w:rPr>
          <w:bCs/>
          <w:spacing w:val="-2"/>
        </w:rPr>
      </w:pPr>
      <w:r>
        <w:rPr>
          <w:bCs/>
          <w:spacing w:val="-2"/>
        </w:rPr>
        <w:t>где</w:t>
      </w:r>
      <w:r>
        <w:rPr>
          <w:bCs/>
          <w:spacing w:val="-2"/>
        </w:rPr>
        <w:tab/>
      </w:r>
      <w:proofErr w:type="spellStart"/>
      <w:r w:rsidR="00895474" w:rsidRPr="009142FC">
        <w:rPr>
          <w:bCs/>
          <w:spacing w:val="-2"/>
        </w:rPr>
        <w:t>П</w:t>
      </w:r>
      <w:r w:rsidR="00895474" w:rsidRPr="009142FC">
        <w:rPr>
          <w:bCs/>
          <w:spacing w:val="-2"/>
          <w:vertAlign w:val="subscript"/>
        </w:rPr>
        <w:t>пс</w:t>
      </w:r>
      <w:proofErr w:type="spellEnd"/>
      <w:r w:rsidR="00895474" w:rsidRPr="009142FC">
        <w:rPr>
          <w:bCs/>
          <w:spacing w:val="-2"/>
        </w:rPr>
        <w:t xml:space="preserve"> – прибыль от реализации программного средства, руб.;</w:t>
      </w:r>
    </w:p>
    <w:p w:rsidR="00895474" w:rsidRPr="00C766AE" w:rsidRDefault="00895474" w:rsidP="009A13FC">
      <w:pPr>
        <w:widowControl w:val="0"/>
        <w:rPr>
          <w:bCs/>
          <w:spacing w:val="-2"/>
        </w:rPr>
      </w:pPr>
      <w:proofErr w:type="spellStart"/>
      <w:r>
        <w:rPr>
          <w:bCs/>
          <w:spacing w:val="-2"/>
        </w:rPr>
        <w:t>Ц</w:t>
      </w:r>
      <w:r>
        <w:rPr>
          <w:bCs/>
          <w:spacing w:val="-2"/>
          <w:vertAlign w:val="subscript"/>
        </w:rPr>
        <w:t>р</w:t>
      </w:r>
      <w:proofErr w:type="spellEnd"/>
      <w:r>
        <w:rPr>
          <w:bCs/>
          <w:spacing w:val="-2"/>
          <w:vertAlign w:val="subscript"/>
        </w:rPr>
        <w:t xml:space="preserve"> – </w:t>
      </w:r>
      <w:r>
        <w:rPr>
          <w:bCs/>
          <w:spacing w:val="-2"/>
        </w:rPr>
        <w:t>средняя рыночная цена продукта</w:t>
      </w:r>
      <w:r w:rsidRPr="00C766AE">
        <w:rPr>
          <w:bCs/>
          <w:spacing w:val="-2"/>
        </w:rPr>
        <w:t xml:space="preserve">, </w:t>
      </w:r>
      <w:r>
        <w:rPr>
          <w:bCs/>
          <w:spacing w:val="-2"/>
        </w:rPr>
        <w:t>руб.;</w:t>
      </w:r>
    </w:p>
    <w:p w:rsidR="00895474" w:rsidRPr="009142FC" w:rsidRDefault="00895474" w:rsidP="009A13FC">
      <w:pPr>
        <w:widowControl w:val="0"/>
        <w:rPr>
          <w:bCs/>
          <w:spacing w:val="-2"/>
        </w:rPr>
      </w:pPr>
      <w:proofErr w:type="spellStart"/>
      <w:r w:rsidRPr="009142FC">
        <w:rPr>
          <w:bCs/>
          <w:spacing w:val="-2"/>
        </w:rPr>
        <w:t>С</w:t>
      </w:r>
      <w:r w:rsidRPr="009142FC">
        <w:rPr>
          <w:bCs/>
          <w:spacing w:val="-2"/>
          <w:vertAlign w:val="subscript"/>
        </w:rPr>
        <w:t>п</w:t>
      </w:r>
      <w:proofErr w:type="spellEnd"/>
      <w:r w:rsidRPr="009142FC">
        <w:rPr>
          <w:bCs/>
          <w:spacing w:val="-2"/>
        </w:rPr>
        <w:t xml:space="preserve"> – полная себестоимость программного средства, руб.;</w:t>
      </w:r>
    </w:p>
    <w:p w:rsidR="00895474" w:rsidRPr="00733712" w:rsidRDefault="00895474" w:rsidP="00895474">
      <w:pPr>
        <w:widowControl w:val="0"/>
        <w:jc w:val="center"/>
      </w:pPr>
      <w:proofErr w:type="spellStart"/>
      <w:r>
        <w:t>П</w:t>
      </w:r>
      <w:r w:rsidRPr="00895474">
        <w:rPr>
          <w:vertAlign w:val="subscript"/>
        </w:rPr>
        <w:t>пс</w:t>
      </w:r>
      <w:proofErr w:type="spellEnd"/>
      <w:r>
        <w:t xml:space="preserve"> = (7270</w:t>
      </w:r>
      <w:r w:rsidRPr="00BD2372">
        <w:t xml:space="preserve"> / </w:t>
      </w:r>
      <w:r>
        <w:t>1,2)</w:t>
      </w:r>
      <w:r w:rsidR="008B7EAD">
        <w:t xml:space="preserve"> -</w:t>
      </w:r>
      <w:r>
        <w:t xml:space="preserve"> </w:t>
      </w:r>
      <w:r w:rsidR="008B7EAD">
        <w:rPr>
          <w:rFonts w:eastAsia="Calibri"/>
        </w:rPr>
        <w:t>4736,47</w:t>
      </w:r>
      <w:r w:rsidR="008B7EAD" w:rsidRPr="007144C5">
        <w:rPr>
          <w:rFonts w:eastAsia="Calibri"/>
        </w:rPr>
        <w:t xml:space="preserve"> </w:t>
      </w:r>
      <w:r>
        <w:rPr>
          <w:rFonts w:eastAsia="Calibri"/>
        </w:rPr>
        <w:t>= 1</w:t>
      </w:r>
      <w:r w:rsidR="008B7EAD">
        <w:rPr>
          <w:rFonts w:eastAsia="Calibri"/>
        </w:rPr>
        <w:t>321</w:t>
      </w:r>
      <w:r>
        <w:rPr>
          <w:rFonts w:eastAsia="Calibri"/>
        </w:rPr>
        <w:t>,</w:t>
      </w:r>
      <w:r w:rsidR="008B7EAD">
        <w:rPr>
          <w:rFonts w:eastAsia="Calibri"/>
        </w:rPr>
        <w:t>86</w:t>
      </w:r>
      <w:r w:rsidRPr="00733712">
        <w:t xml:space="preserve"> (руб.).</w:t>
      </w:r>
    </w:p>
    <w:p w:rsidR="00895474" w:rsidRDefault="00895474" w:rsidP="00895474">
      <w:pPr>
        <w:widowControl w:val="0"/>
        <w:rPr>
          <w:bCs/>
          <w:spacing w:val="-2"/>
        </w:rPr>
      </w:pPr>
      <w:r>
        <w:rPr>
          <w:bCs/>
          <w:spacing w:val="-2"/>
        </w:rPr>
        <w:t>Уровень рентабельности</w:t>
      </w:r>
      <w:r w:rsidRPr="00F84713">
        <w:rPr>
          <w:bCs/>
          <w:spacing w:val="-2"/>
        </w:rPr>
        <w:t xml:space="preserve"> разработанного программного средства определяется по формуле (6.14):</w:t>
      </w:r>
    </w:p>
    <w:tbl>
      <w:tblPr>
        <w:tblStyle w:val="ad"/>
        <w:tblW w:w="106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1921"/>
      </w:tblGrid>
      <w:tr w:rsidR="00895474" w:rsidTr="00BD2372">
        <w:tc>
          <w:tcPr>
            <w:tcW w:w="8755" w:type="dxa"/>
            <w:vAlign w:val="center"/>
          </w:tcPr>
          <w:p w:rsidR="00895474" w:rsidRDefault="00895474" w:rsidP="00BD2372">
            <w:pPr>
              <w:widowControl w:val="0"/>
              <w:jc w:val="center"/>
              <w:rPr>
                <w:rFonts w:ascii="Times New Roman" w:hAnsi="Times New Roman"/>
                <w:bCs/>
                <w:spacing w:val="-2"/>
                <w:sz w:val="28"/>
                <w:szCs w:val="28"/>
              </w:rPr>
            </w:pPr>
            <w:r w:rsidRPr="00371438">
              <w:rPr>
                <w:rFonts w:ascii="Times New Roman" w:hAnsi="Times New Roman" w:cs="Times New Roman"/>
                <w:bCs/>
                <w:spacing w:val="-2"/>
                <w:position w:val="-34"/>
                <w:sz w:val="28"/>
                <w:szCs w:val="28"/>
              </w:rPr>
              <w:object w:dxaOrig="1660" w:dyaOrig="780">
                <v:shape id="_x0000_i1033" type="#_x0000_t75" style="width:82.5pt;height:40.5pt" o:ole="">
                  <v:imagedata r:id="rId70" o:title=""/>
                </v:shape>
                <o:OLEObject Type="Embed" ProgID="Equation.DSMT4" ShapeID="_x0000_i1033" DrawAspect="Content" ObjectID="_1589963431" r:id="rId71"/>
              </w:object>
            </w:r>
          </w:p>
        </w:tc>
        <w:tc>
          <w:tcPr>
            <w:tcW w:w="1921" w:type="dxa"/>
            <w:vAlign w:val="center"/>
          </w:tcPr>
          <w:p w:rsidR="00895474" w:rsidRPr="007B79D5" w:rsidRDefault="00895474" w:rsidP="00BD2372">
            <w:pPr>
              <w:suppressAutoHyphens/>
              <w:ind w:right="256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</w:rPr>
              <w:t>(6.14</w:t>
            </w:r>
            <w:r w:rsidRPr="007B79D5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:rsidR="00895474" w:rsidRPr="00F84713" w:rsidRDefault="00895474" w:rsidP="009A13FC">
      <w:pPr>
        <w:widowControl w:val="0"/>
        <w:ind w:firstLine="0"/>
        <w:rPr>
          <w:bCs/>
          <w:spacing w:val="-2"/>
        </w:rPr>
      </w:pPr>
      <w:r>
        <w:rPr>
          <w:bCs/>
          <w:spacing w:val="-2"/>
        </w:rPr>
        <w:t xml:space="preserve">где </w:t>
      </w:r>
      <w:r w:rsidR="009A13FC">
        <w:rPr>
          <w:bCs/>
          <w:spacing w:val="-2"/>
        </w:rPr>
        <w:tab/>
      </w:r>
      <w:proofErr w:type="spellStart"/>
      <w:r>
        <w:rPr>
          <w:bCs/>
          <w:spacing w:val="-2"/>
        </w:rPr>
        <w:t>У</w:t>
      </w:r>
      <w:r w:rsidRPr="00F84713">
        <w:rPr>
          <w:bCs/>
          <w:spacing w:val="-2"/>
          <w:vertAlign w:val="subscript"/>
        </w:rPr>
        <w:t>р</w:t>
      </w:r>
      <w:r>
        <w:rPr>
          <w:bCs/>
          <w:spacing w:val="-2"/>
          <w:vertAlign w:val="subscript"/>
        </w:rPr>
        <w:t>ент</w:t>
      </w:r>
      <w:proofErr w:type="spellEnd"/>
      <w:r w:rsidRPr="00F84713">
        <w:rPr>
          <w:bCs/>
          <w:spacing w:val="-2"/>
        </w:rPr>
        <w:t xml:space="preserve"> – </w:t>
      </w:r>
      <w:r>
        <w:rPr>
          <w:bCs/>
          <w:spacing w:val="-2"/>
        </w:rPr>
        <w:t>уровень рентабельности программного средства, %</w:t>
      </w:r>
    </w:p>
    <w:p w:rsidR="00895474" w:rsidRPr="00F84713" w:rsidRDefault="00895474" w:rsidP="009A13FC">
      <w:pPr>
        <w:widowControl w:val="0"/>
        <w:rPr>
          <w:bCs/>
          <w:spacing w:val="-2"/>
        </w:rPr>
      </w:pPr>
      <w:proofErr w:type="spellStart"/>
      <w:r w:rsidRPr="00F84713">
        <w:rPr>
          <w:bCs/>
          <w:spacing w:val="-2"/>
        </w:rPr>
        <w:t>С</w:t>
      </w:r>
      <w:r w:rsidRPr="00F84713">
        <w:rPr>
          <w:bCs/>
          <w:spacing w:val="-2"/>
          <w:vertAlign w:val="subscript"/>
        </w:rPr>
        <w:t>п</w:t>
      </w:r>
      <w:proofErr w:type="spellEnd"/>
      <w:r w:rsidRPr="00F84713">
        <w:rPr>
          <w:bCs/>
          <w:spacing w:val="-2"/>
        </w:rPr>
        <w:t xml:space="preserve"> – полная себестоимость программного средства, руб.;</w:t>
      </w:r>
    </w:p>
    <w:p w:rsidR="00895474" w:rsidRPr="00F84713" w:rsidRDefault="00895474" w:rsidP="009A13FC">
      <w:pPr>
        <w:widowControl w:val="0"/>
        <w:rPr>
          <w:bCs/>
          <w:spacing w:val="-2"/>
        </w:rPr>
      </w:pPr>
      <w:proofErr w:type="spellStart"/>
      <w:r w:rsidRPr="00F84713">
        <w:rPr>
          <w:bCs/>
          <w:spacing w:val="-2"/>
        </w:rPr>
        <w:t>П</w:t>
      </w:r>
      <w:r w:rsidRPr="00F84713">
        <w:rPr>
          <w:bCs/>
          <w:spacing w:val="-2"/>
          <w:vertAlign w:val="subscript"/>
        </w:rPr>
        <w:t>пс</w:t>
      </w:r>
      <w:proofErr w:type="spellEnd"/>
      <w:r w:rsidRPr="00F84713">
        <w:rPr>
          <w:bCs/>
          <w:spacing w:val="-2"/>
        </w:rPr>
        <w:t xml:space="preserve"> – прибыль от реализации программного средства, руб.</w:t>
      </w:r>
    </w:p>
    <w:p w:rsidR="00895474" w:rsidRPr="00503F80" w:rsidRDefault="00895474" w:rsidP="00895474">
      <w:pPr>
        <w:widowControl w:val="0"/>
        <w:jc w:val="center"/>
      </w:pPr>
      <w:r>
        <w:t>У</w:t>
      </w:r>
      <w:r>
        <w:rPr>
          <w:vertAlign w:val="subscript"/>
        </w:rPr>
        <w:t>р</w:t>
      </w:r>
      <w:r>
        <w:rPr>
          <w:bCs/>
          <w:spacing w:val="-2"/>
          <w:vertAlign w:val="subscript"/>
        </w:rPr>
        <w:t xml:space="preserve"> =</w:t>
      </w:r>
      <w:r w:rsidRPr="00733712">
        <w:rPr>
          <w:bCs/>
          <w:spacing w:val="-2"/>
        </w:rPr>
        <w:t xml:space="preserve"> </w:t>
      </w:r>
      <w:r w:rsidR="008B7EAD">
        <w:rPr>
          <w:rFonts w:eastAsia="Calibri"/>
        </w:rPr>
        <w:t>1321,86</w:t>
      </w:r>
      <w:r w:rsidR="008B7EAD" w:rsidRPr="00733712">
        <w:t xml:space="preserve"> </w:t>
      </w:r>
      <w:r w:rsidRPr="009A13FC">
        <w:t>/</w:t>
      </w:r>
      <w:r>
        <w:t xml:space="preserve"> </w:t>
      </w:r>
      <w:r>
        <w:rPr>
          <w:rFonts w:eastAsia="Calibri"/>
        </w:rPr>
        <w:t>4736,47</w:t>
      </w:r>
      <w:r w:rsidRPr="007144C5">
        <w:rPr>
          <w:rFonts w:eastAsia="Calibri"/>
        </w:rPr>
        <w:t xml:space="preserve"> </w:t>
      </w:r>
      <w:r>
        <w:rPr>
          <w:rFonts w:eastAsia="Calibri"/>
        </w:rPr>
        <w:t xml:space="preserve">= </w:t>
      </w:r>
      <w:r w:rsidR="008B7EAD">
        <w:rPr>
          <w:rFonts w:eastAsia="Calibri"/>
        </w:rPr>
        <w:t>27,9</w:t>
      </w:r>
      <w:r>
        <w:rPr>
          <w:rFonts w:eastAsia="Calibri"/>
        </w:rPr>
        <w:t xml:space="preserve"> </w:t>
      </w:r>
      <w:r w:rsidRPr="00733712">
        <w:rPr>
          <w:bCs/>
          <w:spacing w:val="-2"/>
        </w:rPr>
        <w:t>(%.).</w:t>
      </w:r>
    </w:p>
    <w:p w:rsidR="00EA3BF1" w:rsidRDefault="00EA3BF1" w:rsidP="00EA3BF1">
      <w:pPr>
        <w:pStyle w:val="2"/>
      </w:pPr>
      <w:bookmarkStart w:id="113" w:name="_Toc515313133"/>
      <w:r>
        <w:lastRenderedPageBreak/>
        <w:t>Вывод по разделу</w:t>
      </w:r>
      <w:bookmarkEnd w:id="113"/>
    </w:p>
    <w:p w:rsidR="00CB729B" w:rsidRDefault="00CB6ECA" w:rsidP="006D0B77">
      <w:pPr>
        <w:pStyle w:val="affb"/>
        <w:rPr>
          <w:rFonts w:eastAsia="Calibri"/>
        </w:rPr>
      </w:pPr>
      <w:r>
        <w:rPr>
          <w:rFonts w:eastAsia="Calibri"/>
        </w:rPr>
        <w:t>В данном разделе были произведены расчеты различных экономических показателей.</w:t>
      </w:r>
      <w:r w:rsidR="006D0B77">
        <w:rPr>
          <w:rFonts w:eastAsia="Calibri"/>
        </w:rPr>
        <w:t xml:space="preserve"> </w:t>
      </w:r>
      <w:r w:rsidR="00CB729B" w:rsidRPr="007144C5">
        <w:rPr>
          <w:rFonts w:eastAsia="Calibri"/>
        </w:rPr>
        <w:t xml:space="preserve">В таблице </w:t>
      </w:r>
      <w:r w:rsidR="00194B37">
        <w:rPr>
          <w:rFonts w:eastAsia="Calibri"/>
        </w:rPr>
        <w:t>5</w:t>
      </w:r>
      <w:r w:rsidR="00CB729B" w:rsidRPr="007144C5">
        <w:rPr>
          <w:rFonts w:eastAsia="Calibri"/>
        </w:rPr>
        <w:t>.3 представлены результаты расчетов для основных показателей данной главы в краткой форме.</w:t>
      </w:r>
      <w:r w:rsidR="00743D57">
        <w:rPr>
          <w:rFonts w:eastAsia="Calibri"/>
        </w:rPr>
        <w:t xml:space="preserve"> Данные показатели очень важны при анализе цены программы.</w:t>
      </w:r>
    </w:p>
    <w:p w:rsidR="00743D57" w:rsidRDefault="00743D57" w:rsidP="00CB729B">
      <w:pPr>
        <w:pStyle w:val="affb"/>
        <w:rPr>
          <w:rFonts w:eastAsia="Calibri"/>
        </w:rPr>
      </w:pPr>
      <w:r>
        <w:rPr>
          <w:rFonts w:eastAsia="Calibri"/>
        </w:rPr>
        <w:t>Каждый из этих показателей несет определенную роль в экономической составляющей при реализации программного средства.</w:t>
      </w:r>
    </w:p>
    <w:p w:rsidR="00CB729B" w:rsidRDefault="00CB729B" w:rsidP="00CB729B">
      <w:pPr>
        <w:pStyle w:val="aff7"/>
      </w:pPr>
      <w:r w:rsidRPr="007144C5">
        <w:t xml:space="preserve">Таблица </w:t>
      </w:r>
      <w:r>
        <w:t>5</w:t>
      </w:r>
      <w:r w:rsidRPr="007144C5">
        <w:t>.3 – Результаты расчетов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6434"/>
        <w:gridCol w:w="3002"/>
      </w:tblGrid>
      <w:tr w:rsidR="004D1952" w:rsidRPr="0019795C" w:rsidTr="00584D2B">
        <w:trPr>
          <w:trHeight w:val="523"/>
        </w:trPr>
        <w:tc>
          <w:tcPr>
            <w:tcW w:w="6434" w:type="dxa"/>
          </w:tcPr>
          <w:p w:rsidR="004D1952" w:rsidRPr="007B79D5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B79D5">
              <w:rPr>
                <w:rFonts w:ascii="Times New Roman" w:eastAsia="Calibri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3002" w:type="dxa"/>
          </w:tcPr>
          <w:p w:rsidR="004D1952" w:rsidRPr="007B79D5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B79D5">
              <w:rPr>
                <w:rFonts w:ascii="Times New Roman" w:eastAsia="Calibri" w:hAnsi="Times New Roman" w:cs="Times New Roman"/>
                <w:sz w:val="28"/>
                <w:szCs w:val="28"/>
              </w:rPr>
              <w:t>Значение</w:t>
            </w:r>
          </w:p>
        </w:tc>
      </w:tr>
      <w:tr w:rsidR="004D1952" w:rsidRPr="0019795C" w:rsidTr="00584D2B">
        <w:trPr>
          <w:trHeight w:val="545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Время разработки, мес.</w:t>
            </w:r>
          </w:p>
        </w:tc>
        <w:tc>
          <w:tcPr>
            <w:tcW w:w="3002" w:type="dxa"/>
          </w:tcPr>
          <w:p w:rsidR="004D1952" w:rsidRPr="00CD2B34" w:rsidRDefault="004D1952" w:rsidP="004D1952">
            <w:pPr>
              <w:tabs>
                <w:tab w:val="left" w:pos="1080"/>
                <w:tab w:val="center" w:pos="1632"/>
              </w:tabs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4D1952" w:rsidRPr="0019795C" w:rsidTr="00584D2B">
        <w:trPr>
          <w:trHeight w:val="567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Количество программистов, чел.</w:t>
            </w:r>
          </w:p>
        </w:tc>
        <w:tc>
          <w:tcPr>
            <w:tcW w:w="3002" w:type="dxa"/>
          </w:tcPr>
          <w:p w:rsidR="004D1952" w:rsidRPr="00CD2B34" w:rsidRDefault="004D1952" w:rsidP="004D1952">
            <w:pPr>
              <w:tabs>
                <w:tab w:val="left" w:pos="1080"/>
                <w:tab w:val="center" w:pos="1632"/>
              </w:tabs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4D1952" w:rsidRPr="0019795C" w:rsidTr="00584D2B">
        <w:trPr>
          <w:trHeight w:val="547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Зарплата с отчислениями, руб.</w:t>
            </w:r>
          </w:p>
        </w:tc>
        <w:tc>
          <w:tcPr>
            <w:tcW w:w="3002" w:type="dxa"/>
          </w:tcPr>
          <w:p w:rsidR="004D1952" w:rsidRPr="00CD2B34" w:rsidRDefault="008C739E" w:rsidP="004D1952">
            <w:pPr>
              <w:tabs>
                <w:tab w:val="left" w:pos="1080"/>
                <w:tab w:val="center" w:pos="1632"/>
              </w:tabs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208,96</w:t>
            </w:r>
          </w:p>
        </w:tc>
      </w:tr>
      <w:tr w:rsidR="004D1952" w:rsidRPr="0019795C" w:rsidTr="00743D57">
        <w:trPr>
          <w:trHeight w:val="842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асходы на материалы, оплату машинного времени, прочие, </w:t>
            </w:r>
            <w:proofErr w:type="spellStart"/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3002" w:type="dxa"/>
          </w:tcPr>
          <w:p w:rsidR="004D1952" w:rsidRPr="00CD2B34" w:rsidRDefault="006A16AE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88,92</w:t>
            </w:r>
          </w:p>
        </w:tc>
      </w:tr>
      <w:tr w:rsidR="004D1952" w:rsidRPr="0019795C" w:rsidTr="00584D2B">
        <w:trPr>
          <w:trHeight w:val="553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кладные расходы, </w:t>
            </w:r>
            <w:proofErr w:type="spellStart"/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руб</w:t>
            </w:r>
            <w:proofErr w:type="spellEnd"/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1648</w:t>
            </w:r>
          </w:p>
        </w:tc>
      </w:tr>
      <w:tr w:rsidR="004D1952" w:rsidRPr="0019795C" w:rsidTr="00584D2B">
        <w:trPr>
          <w:trHeight w:val="973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Себестоимость разработки программного средства, руб.</w:t>
            </w:r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</w:rPr>
              <w:t>4305,88</w:t>
            </w:r>
          </w:p>
        </w:tc>
      </w:tr>
      <w:tr w:rsidR="004D1952" w:rsidRPr="0019795C" w:rsidTr="00584D2B">
        <w:trPr>
          <w:trHeight w:val="574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Расходы на сопровождение и адаптацию, руб.</w:t>
            </w:r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</w:rPr>
              <w:t>430,59</w:t>
            </w:r>
          </w:p>
        </w:tc>
      </w:tr>
      <w:tr w:rsidR="004D1952" w:rsidRPr="0019795C" w:rsidTr="00743D57">
        <w:trPr>
          <w:trHeight w:val="506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Полная себестоимость, руб.</w:t>
            </w:r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</w:rPr>
              <w:t>4736,47</w:t>
            </w:r>
          </w:p>
        </w:tc>
      </w:tr>
      <w:tr w:rsidR="004D1952" w:rsidRPr="0019795C" w:rsidTr="00743D57">
        <w:trPr>
          <w:trHeight w:val="497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Цена разработки с НДС, руб.</w:t>
            </w:r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hAnsi="Times New Roman" w:cs="Times New Roman"/>
                <w:sz w:val="28"/>
              </w:rPr>
              <w:t>7270</w:t>
            </w:r>
          </w:p>
        </w:tc>
      </w:tr>
      <w:tr w:rsidR="004D1952" w:rsidRPr="0019795C" w:rsidTr="00743D57">
        <w:trPr>
          <w:trHeight w:val="504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Прибыль от реализации, руб.</w:t>
            </w:r>
          </w:p>
        </w:tc>
        <w:tc>
          <w:tcPr>
            <w:tcW w:w="3002" w:type="dxa"/>
          </w:tcPr>
          <w:p w:rsidR="004D1952" w:rsidRPr="00CD2B34" w:rsidRDefault="00CD2B34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</w:rPr>
              <w:t>1321,86</w:t>
            </w:r>
          </w:p>
        </w:tc>
      </w:tr>
      <w:tr w:rsidR="004D1952" w:rsidRPr="0019795C" w:rsidTr="00743D57">
        <w:trPr>
          <w:trHeight w:val="496"/>
        </w:trPr>
        <w:tc>
          <w:tcPr>
            <w:tcW w:w="6434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Рентабельность разработки, %</w:t>
            </w:r>
          </w:p>
        </w:tc>
        <w:tc>
          <w:tcPr>
            <w:tcW w:w="3002" w:type="dxa"/>
          </w:tcPr>
          <w:p w:rsidR="004D1952" w:rsidRPr="00CD2B34" w:rsidRDefault="004D1952" w:rsidP="004D1952">
            <w:pPr>
              <w:suppressAutoHyphens/>
              <w:ind w:firstLine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D2B34">
              <w:rPr>
                <w:rFonts w:ascii="Times New Roman" w:eastAsia="Calibri" w:hAnsi="Times New Roman" w:cs="Times New Roman"/>
                <w:sz w:val="28"/>
                <w:szCs w:val="28"/>
              </w:rPr>
              <w:t>27,9%</w:t>
            </w:r>
          </w:p>
        </w:tc>
      </w:tr>
    </w:tbl>
    <w:p w:rsidR="00CB729B" w:rsidRDefault="00CB729B" w:rsidP="00CB729B">
      <w:pPr>
        <w:suppressAutoHyphens/>
        <w:rPr>
          <w:rFonts w:eastAsia="Calibri"/>
        </w:rPr>
      </w:pPr>
    </w:p>
    <w:p w:rsidR="00EA3BF1" w:rsidRPr="006A16AE" w:rsidRDefault="00CB729B" w:rsidP="006A16AE">
      <w:pPr>
        <w:suppressAutoHyphens/>
        <w:rPr>
          <w:rFonts w:eastAsia="Calibri"/>
        </w:rPr>
      </w:pPr>
      <w:r w:rsidRPr="007144C5">
        <w:rPr>
          <w:rFonts w:eastAsia="Calibri"/>
        </w:rPr>
        <w:t xml:space="preserve">Так как </w:t>
      </w:r>
      <w:r w:rsidR="007E2E91">
        <w:rPr>
          <w:rFonts w:eastAsia="Calibri"/>
        </w:rPr>
        <w:t>рентабельность программного средства</w:t>
      </w:r>
      <w:r w:rsidR="007E2E91" w:rsidRPr="007144C5">
        <w:rPr>
          <w:rFonts w:eastAsia="Calibri"/>
        </w:rPr>
        <w:t xml:space="preserve"> </w:t>
      </w:r>
      <w:r w:rsidRPr="007144C5">
        <w:rPr>
          <w:rFonts w:eastAsia="Calibri"/>
        </w:rPr>
        <w:t>является положительной величиной, проект можно считать экономически целесообразным.</w:t>
      </w:r>
    </w:p>
    <w:p w:rsidR="00EA3BF1" w:rsidRDefault="00EA3BF1" w:rsidP="00EA3BF1">
      <w:pPr>
        <w:pStyle w:val="affb"/>
      </w:pPr>
    </w:p>
    <w:p w:rsidR="00EA3BF1" w:rsidRPr="00504DDC" w:rsidRDefault="00EA3BF1" w:rsidP="00EA3BF1">
      <w:pPr>
        <w:ind w:firstLine="0"/>
        <w:sectPr w:rsidR="00EA3BF1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</w:p>
    <w:p w:rsidR="00F76D79" w:rsidRPr="00C663CD" w:rsidRDefault="00F76D79" w:rsidP="00ED500A">
      <w:pPr>
        <w:pStyle w:val="12"/>
        <w:spacing w:before="200" w:after="360"/>
      </w:pPr>
      <w:bookmarkStart w:id="114" w:name="_Toc515313134"/>
      <w:r>
        <w:rPr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7669350A" wp14:editId="3D24A856">
                <wp:simplePos x="0" y="0"/>
                <wp:positionH relativeFrom="column">
                  <wp:posOffset>-153963</wp:posOffset>
                </wp:positionH>
                <wp:positionV relativeFrom="paragraph">
                  <wp:posOffset>-368398</wp:posOffset>
                </wp:positionV>
                <wp:extent cx="6624000" cy="9874800"/>
                <wp:effectExtent l="0" t="0" r="24765" b="31750"/>
                <wp:wrapNone/>
                <wp:docPr id="7335" name="Группа 73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4000" cy="9874800"/>
                          <a:chOff x="0" y="0"/>
                          <a:chExt cx="6624000" cy="9874800"/>
                        </a:xfrm>
                      </wpg:grpSpPr>
                      <wpg:grpSp>
                        <wpg:cNvPr id="7336" name="Группа 733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4000" cy="9874800"/>
                            <a:chOff x="0" y="0"/>
                            <a:chExt cx="20000" cy="20000"/>
                          </a:xfrm>
                        </wpg:grpSpPr>
                        <wps:wsp>
                          <wps:cNvPr id="7337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38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39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0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1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2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3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4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5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6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7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48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49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0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1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2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3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F76D79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52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4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F76D7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0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55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6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7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8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9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360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361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362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F76D79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63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7364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365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F76D79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66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7367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368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69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370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371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F76D79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72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7373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F76D79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374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F76D79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F76D79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7375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6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209"/>
                              <a:ext cx="6292" cy="1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Default="000F21DF" w:rsidP="00F76D79">
                                <w:pPr>
                                  <w:jc w:val="center"/>
                                  <w:rPr>
                                    <w:i/>
                                    <w:sz w:val="27"/>
                                    <w:szCs w:val="27"/>
                                  </w:rPr>
                                </w:pPr>
                              </w:p>
                              <w:p w:rsidR="000F21DF" w:rsidRPr="00E8790B" w:rsidRDefault="000F21DF" w:rsidP="00F76D79">
                                <w:pPr>
                                  <w:pStyle w:val="aff"/>
                                  <w:spacing w:before="240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ЗАКЛЮЧЕНИЕ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77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8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9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0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81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F76D79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82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F76D79">
                                <w:pPr>
                                  <w:ind w:firstLine="0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936105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383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4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5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F76D79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F76D79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7386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818185" y="9197987"/>
                            <a:ext cx="309033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F76D79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69350A" id="Группа 7335" o:spid="_x0000_s1440" style="position:absolute;left:0;text-align:left;margin-left:-12.1pt;margin-top:-29pt;width:521.55pt;height:777.55pt;z-index:251663872" coordsize="66240,98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">
                <v:group id="Группа 7336" o:spid="_x0000_s1441" style="position:absolute;width:66240;height:98748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IFb8YAAADdAAAADwAAAGRycy9kb3ducmV2LnhtbESPT2vCQBTE7wW/w/IE&#10;b3UTQ1Wiq4jU0oMU/APi7ZF9JsHs25DdJvHbdwWhx2FmfsMs172pREuNKy0riMcRCOLM6pJzBefT&#10;7n0OwnlkjZVlUvAgB+vV4G2JqbYdH6g9+lwECLsUFRTe16mULivIoBvbmjh4N9sY9EE2udQNdgFu&#10;KjmJoqk0WHJYKLCmbUHZ/fhrFHx12G2S+LPd32/bx/X08XPZx6TUaNhvFiA89f4//Gp/awWzJJnC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ogVvxgAAAN0A&#10;AAAPAAAAAAAAAAAAAAAAAKoCAABkcnMvZG93bnJldi54bWxQSwUGAAAAAAQABAD6AAAAnQMAAAAA&#10;">
                  <v:rect id="Rectangle 649" o:spid="_x0000_s1442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9f98UA&#10;AADdAAAADwAAAGRycy9kb3ducmV2LnhtbESP3YrCMBSE7xd8h3AE79bUFfypRqkLgleLW32AQ3Ns&#10;i81JbWJbffqNIOzlMDPfMOttbyrRUuNKywom4wgEcWZ1ybmC82n/uQDhPLLGyjIpeJCD7WbwscZY&#10;245/qU19LgKEXYwKCu/rWEqXFWTQjW1NHLyLbQz6IJtc6ga7ADeV/IqimTRYclgosKbvgrJrejcK&#10;rr5vf5I8fe6X590yO+6S7n5LlBoN+2QFwlPv/8Pv9kErmE+nc3i9CU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X1/3xQAAAN0AAAAPAAAAAAAAAAAAAAAAAJgCAABkcnMv&#10;ZG93bnJldi54bWxQSwUGAAAAAAQABAD1AAAAigMAAAAA&#10;" filled="f" strokeweight="2pt"/>
                  <v:line id="Line 650" o:spid="_x0000_s1443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JtLb4AAADdAAAADwAAAGRycy9kb3ducmV2LnhtbERPuwrCMBTdBf8hXMFNUxUfVKOIUHET&#10;q4vbtbm2xeamNFHr35tBcDyc92rTmkq8qHGlZQWjYQSCOLO65FzB5ZwMFiCcR9ZYWSYFH3KwWXc7&#10;K4y1ffOJXqnPRQhhF6OCwvs6ltJlBRl0Q1sTB+5uG4M+wCaXusF3CDeVHEfRTBosOTQUWNOuoOyR&#10;Po2Cx/UyTfbHnT5X6Vbf8sRfb3etVL/XbpcgPLX+L/65D1rBfDIJc8Ob8ATk+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8m0tvgAAAN0AAAAPAAAAAAAAAAAAAAAAAKEC&#10;AABkcnMvZG93bnJldi54bWxQSwUGAAAAAAQABAD5AAAAjAMAAAAA&#10;" strokeweight="2pt"/>
                  <v:line id="Line 651" o:spid="_x0000_s1444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7ItsUAAADdAAAADwAAAGRycy9kb3ducmV2LnhtbESPT4vCMBTE78J+h/AW9mZTlfVPNYoI&#10;XfYmVi+9PZtnW2xeShO1++03guBxmJnfMKtNbxpxp87VlhWMohgEcWF1zaWC0zEdzkE4j6yxsUwK&#10;/sjBZv0xWGGi7YMPdM98KQKEXYIKKu/bREpXVGTQRbYlDt7FdgZ9kF0pdYePADeNHMfxVBqsOSxU&#10;2NKuouKa3YyCa376Tn/2O31ssq0+l6nPzxet1Ndnv12C8NT7d/jV/tUKZpPJAp5vwhO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7ItsUAAADdAAAADwAAAAAAAAAA&#10;AAAAAAChAgAAZHJzL2Rvd25yZXYueG1sUEsFBgAAAAAEAAQA+QAAAJMDAAAAAA==&#10;" strokeweight="2pt"/>
                  <v:line id="Line 652" o:spid="_x0000_s1445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SVsMAAADdAAAADwAAAGRycy9kb3ducmV2LnhtbERPy2qDQBTdF/IPww1014xJmwcmkxAE&#10;S3cl6sbdjXOjEueOOBNj/76zKHR5OO/DaTKdGGlwrWUFy0UEgriyuuVaQZGnbzsQziNr7CyTgh9y&#10;cDrOXg4Ya/vkC42Zr0UIYRejgsb7PpbSVQ0ZdAvbEwfuZgeDPsChlnrAZwg3nVxF0UYabDk0NNhT&#10;0lB1zx5Gwb0s1unnd6LzLjvra5368nrTSr3Op/MehKfJ/4v/3F9awfb9I+wPb8IT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CElbDAAAA3QAAAA8AAAAAAAAAAAAA&#10;AAAAoQIAAGRycy9kb3ducmV2LnhtbFBLBQYAAAAABAAEAPkAAACRAwAAAAA=&#10;" strokeweight="2pt"/>
                  <v:line id="Line 653" o:spid="_x0000_s1446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63zcUAAADdAAAADwAAAGRycy9kb3ducmV2LnhtbESPQWvCQBSE7wX/w/IEb3UT26pENyJC&#10;pLfSJBdvz+wzCWbfhuxW03/fLQgeh5n5htnuRtOJGw2utawgnkcgiCurW64VlEX2ugbhPLLGzjIp&#10;+CUHu3TyssVE2zt/0y33tQgQdgkqaLzvEyld1ZBBN7c9cfAudjDogxxqqQe8B7jp5CKKltJgy2Gh&#10;wZ4ODVXX/McouJ7Kj+z4ddBFl+/1uc786XzRSs2m434DwtPon+FH+1MrWL29x/D/JjwBm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63zcUAAADdAAAADwAAAAAAAAAA&#10;AAAAAAChAgAAZHJzL2Rvd25yZXYueG1sUEsFBgAAAAAEAAQA+QAAAJMDAAAAAA==&#10;" strokeweight="2pt"/>
                  <v:line id="Line 654" o:spid="_x0000_s1447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pusMAAADdAAAADwAAAGRycy9kb3ducmV2LnhtbESPzarCMBSE9xd8h3AEd9fUf6lGEaHi&#10;Tqxu3B2bY1tsTkoTtb69ES7c5TAz3zDLdWsq8aTGlZYVDPoRCOLM6pJzBedT8jsH4TyyxsoyKXiT&#10;g/Wq87PEWNsXH+mZ+lwECLsYFRTe17GULivIoOvbmjh4N9sY9EE2udQNvgLcVHIYRVNpsOSwUGBN&#10;24Kye/owCu6X8yTZHbb6VKUbfc0Tf7netFK9brtZgPDU+v/wX3uvFcxG4yF834QnIF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cKbrDAAAA3QAAAA8AAAAAAAAAAAAA&#10;AAAAoQIAAGRycy9kb3ducmV2LnhtbFBLBQYAAAAABAAEAPkAAACRAwAAAAA=&#10;" strokeweight="2pt"/>
                  <v:line id="Line 655" o:spid="_x0000_s1448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MIcUAAADdAAAADwAAAGRycy9kb3ducmV2LnhtbESPT4vCMBTE78J+h/AW9mZTdf1DNYoI&#10;XfYmVi+9PZtnW2xeShO1++03guBxmJnfMKtNbxpxp87VlhWMohgEcWF1zaWC0zEdLkA4j6yxsUwK&#10;/sjBZv0xWGGi7YMPdM98KQKEXYIKKu/bREpXVGTQRbYlDt7FdgZ9kF0pdYePADeNHMfxTBqsOSxU&#10;2NKuouKa3YyCa36apj/7nT422Vafy9Tn54tW6uuz3y5BeOr9O/xq/2oF88n3BJ5vwhO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CMIcUAAADdAAAADwAAAAAAAAAA&#10;AAAAAAChAgAAZHJzL2Rvd25yZXYueG1sUEsFBgAAAAAEAAQA+QAAAJMDAAAAAA==&#10;" strokeweight="2pt"/>
                  <v:line id="Line 656" o:spid="_x0000_s1449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kUVcQAAADdAAAADwAAAGRycy9kb3ducmV2LnhtbESPQYvCMBSE78L+h/AW9mZTd9VdqlFE&#10;qHgTq5fens2zLTYvpclq/fdGEDwOM/MNM1/2phFX6lxtWcEoikEQF1bXXCo4HtLhHwjnkTU2lknB&#10;nRwsFx+DOSba3nhP18yXIkDYJaig8r5NpHRFRQZdZFvi4J1tZ9AH2ZVSd3gLcNPI7zieSoM1h4UK&#10;W1pXVFyyf6Pgkh8n6Wa31ocmW+lTmfr8dNZKfX32qxkIT71/h1/trVbw+zMew/NNe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RRVxAAAAN0AAAAPAAAAAAAAAAAA&#10;AAAAAKECAABkcnMvZG93bnJldi54bWxQSwUGAAAAAAQABAD5AAAAkgMAAAAA&#10;" strokeweight="2pt"/>
                  <v:line id="Line 657" o:spid="_x0000_s1450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DXJMcAAADdAAAADwAAAGRycy9kb3ducmV2LnhtbESP3UoDMRSE7wXfIRzBOzfbWvuzbVpE&#10;K1i8KP15gNPN6WbbzcmSxHb16Y0geDnMzDfMbNHZRlzIh9qxgl6WgyAuna65UrDfvT2MQYSIrLFx&#10;TAq+KMBifnszw0K7K2/oso2VSBAOBSowMbaFlKE0ZDFkriVO3tF5izFJX0nt8ZrgtpH9PB9KizWn&#10;BYMtvRgqz9tPq2DlDx/n3ndl5IFXftmsXyfBnpS6v+uepyAidfE//Nd+1wpGj4Mn+H2TnoC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MNckxwAAAN0AAAAPAAAAAAAA&#10;AAAAAAAAAKECAABkcnMvZG93bnJldi54bWxQSwUGAAAAAAQABAD5AAAAlQMAAAAA&#10;" strokeweight="1pt"/>
                  <v:line id="Line 658" o:spid="_x0000_s1451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JJU8YAAADdAAAADwAAAGRycy9kb3ducmV2LnhtbESP0WoCMRRE3wX/IdxC3zRrK9quRpFW&#10;oeKDaPsB1811s3VzsySprv36piD4OMzMGWY6b20tzuRD5VjBoJ+BIC6crrhU8PW56r2ACBFZY+2Y&#10;FFwpwHzW7Uwx1+7COzrvYykShEOOCkyMTS5lKAxZDH3XECfv6LzFmKQvpfZ4SXBby6csG0mLFacF&#10;gw29GSpO+x+rYO0Pm9PgtzTywGu/rLfvr8F+K/X40C4mICK18R6+tT+0gvHzcAT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iSVPGAAAA3QAAAA8AAAAAAAAA&#10;AAAAAAAAoQIAAGRycy9kb3ducmV2LnhtbFBLBQYAAAAABAAEAPkAAACUAwAAAAA=&#10;" strokeweight="1pt"/>
                  <v:rect id="Rectangle 659" o:spid="_x0000_s1452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dpVMQA&#10;AADdAAAADwAAAGRycy9kb3ducmV2LnhtbESPQWvCQBSE70L/w/IKvemmbTBpdJUgCF5NLfT4yL4m&#10;sdm36e5q4r93C4Ueh5n5hllvJ9OLKznfWVbwvEhAENdWd9woOL3v5zkIH5A19pZJwY08bDcPszUW&#10;2o58pGsVGhEh7AtU0IYwFFL6uiWDfmEH4uh9WWcwROkaqR2OEW56+ZIkS2mw47jQ4kC7lurv6mIU&#10;lOV5+vip3nDvZZ64pU51U34q9fQ4lSsQgabwH/5rH7SC7DXN4PdNfA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naVT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453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j9JsEA&#10;AADdAAAADwAAAGRycy9kb3ducmV2LnhtbERPz2vCMBS+D/wfwhO8zdRZ1HWmpQwEr+sUdnw0b221&#10;ealJtN1/vxwGO358v/fFZHrxIOc7ywpWywQEcW11x42C0+fheQfCB2SNvWVS8EMeinz2tMdM25E/&#10;6FGFRsQQ9hkqaEMYMil93ZJBv7QDceS+rTMYInSN1A7HGG56+ZIkG2mw49jQ4kDvLdXX6m4UlOVl&#10;Ot+qVzx4uUvcRqe6Kb+UWsyn8g1EoCn8i//cR61gu07j3PgmPgGZ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4/Sb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454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RYvcQA&#10;AADdAAAADwAAAGRycy9kb3ducmV2LnhtbESPQWvCQBSE70L/w/IKvZlN22BjdJUgCF5NLfT4yL4m&#10;sdm36e5q4r93C4Ueh5n5hllvJ9OLKznfWVbwnKQgiGurO24UnN738xyED8gae8uk4EYetpuH2RoL&#10;bUc+0rUKjYgQ9gUqaEMYCil93ZJBn9iBOHpf1hkMUbpGaodjhJtevqTpQhrsOC60ONCupfq7uhgF&#10;ZXmePn6qJe69zFO30Jluyk+lnh6ncgUi0BT+w3/tg1bw9pot4fdNfA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0WL3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455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dn/cIA&#10;AADdAAAADwAAAGRycy9kb3ducmV2LnhtbERPz2vCMBS+C/4P4QnebDqdneuMUgaC19UNdnw0b223&#10;5qUmWVv/++Uw8Pjx/d4fJ9OJgZxvLSt4SFIQxJXVLdcK3i+n1Q6ED8gaO8uk4EYejof5bI+5tiO/&#10;0VCGWsQQ9jkqaELocyl91ZBBn9ieOHJf1hkMEbpaaodjDDedXKdpJg22HBsa7Om1oeqn/DUKiuJ7&#10;+riWz3jycpe6TD/quvhUarmYihcQgaZwF/+7z1rB02Yb98c38QnIw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F2f9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456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vCZsQA&#10;AADdAAAADwAAAGRycy9kb3ducmV2LnhtbESPQWvCQBSE70L/w/IKvekmVVNNs0oQBK+NLfT4yD6T&#10;tNm36e5W03/fFQSPw8x8wxTb0fTiTM53lhWkswQEcW11x42C9+N+ugLhA7LG3jIp+CMP283DpMBc&#10;2wu/0bkKjYgQ9jkqaEMYcil93ZJBP7MDcfRO1hkMUbpGaoeXCDe9fE6STBrsOC60ONCupfq7+jUK&#10;yvJr/Pip1rj3cpW4TC90U34q9fQ4lq8gAo3hHr61D1rBy3yZwvVNfAJy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bwmb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457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lcEcQA&#10;AADdAAAADwAAAGRycy9kb3ducmV2LnhtbESPQWvCQBSE74L/YXlCb3WjbVNNs5FQEHptVOjxkX0m&#10;qdm3cXfV9N93CwWPw8x8w+Sb0fTiSs53lhUs5gkI4trqjhsF+932cQXCB2SNvWVS8EMeNsV0kmOm&#10;7Y0/6VqFRkQI+wwVtCEMmZS+bsmgn9uBOHpH6wyGKF0jtcNbhJteLpMklQY7jgstDvTeUn2qLkZB&#10;WX6Ph3O1xq2Xq8Sl+lk35ZdSD7OxfAMRaAz38H/7Qyt4fXpZwt+b+ARk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JXBH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458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X5isQA&#10;AADdAAAADwAAAGRycy9kb3ducmV2LnhtbESPQWvCQBSE74L/YXlCb3Wjtqmm2UgoCL02KvT4yD6T&#10;1OzbuLvV9N93CwWPw8x8w+Tb0fTiSs53lhUs5gkI4trqjhsFh/3ucQ3CB2SNvWVS8EMetsV0kmOm&#10;7Y0/6FqFRkQI+wwVtCEMmZS+bsmgn9uBOHon6wyGKF0jtcNbhJteLpMklQY7jgstDvTWUn2uvo2C&#10;svwaj5dqgzsv14lL9ZNuyk+lHmZj+Qoi0Bju4f/2u1bwsnpewd+b+ARk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F+Yr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936105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F76D79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52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459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xh/sUA&#10;AADdAAAADwAAAGRycy9kb3ducmV2LnhtbESPS2vDMBCE74X+B7GF3Bo5j+bhWA6mEMi1Tgs5LtbG&#10;dmKtHElNnH9fFQo9DjPzDZNtB9OJGznfWlYwGScgiCurW64VfB52rysQPiBr7CyTggd52ObPTxmm&#10;2t75g25lqEWEsE9RQRNCn0rpq4YM+rHtiaN3ss5giNLVUju8R7jp5DRJFtJgy3GhwZ7eG6ou5bdR&#10;UBTn4etarnHn5SpxCz3XdXFUavQyFBsQgYbwH/5r77WC5extDr9v4hO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GH+xQAAAN0AAAAPAAAAAAAAAAAAAAAAAJgCAABkcnMv&#10;ZG93bnJldi54bWxQSwUGAAAAAAQABAD1AAAAigMAAAAA&#10;" filled="f" stroked="f" strokeweight=".25pt">
                    <v:textbox inset="1pt,1pt,1pt,1pt">
                      <w:txbxContent>
                        <w:p w:rsidR="000F21DF" w:rsidRPr="002F7426" w:rsidRDefault="000F21DF" w:rsidP="00F76D79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0.00.ПЗ</w:t>
                          </w:r>
                        </w:p>
                      </w:txbxContent>
                    </v:textbox>
                  </v:rect>
                  <v:line id="Line 667" o:spid="_x0000_s1460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wnE8QAAADdAAAADwAAAGRycy9kb3ducmV2LnhtbESPT4vCMBTE74LfITxhb5ruSt2laxQR&#10;Kt7E6sXba/P6B5uX0mS1++2NIHgcZuY3zHI9mFbcqHeNZQWfswgEcWF1w5WC8ymd/oBwHllja5kU&#10;/JOD9Wo8WmKi7Z2PdMt8JQKEXYIKau+7REpX1GTQzWxHHLzS9gZ9kH0ldY/3ADet/IqihTTYcFio&#10;saNtTcU1+zMKrpdznO4OW31qs43Oq9Rf8lIr9TEZNr8gPA3+HX6191rB9zyO4fkmPAG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LCcTxAAAAN0AAAAPAAAAAAAAAAAA&#10;AAAAAKECAABkcnMvZG93bnJldi54bWxQSwUGAAAAAAQABAD5AAAAkgMAAAAA&#10;" strokeweight="2pt"/>
                  <v:line id="Line 668" o:spid="_x0000_s1461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65ZMQAAADdAAAADwAAAGRycy9kb3ducmV2LnhtbESPT4vCMBTE78J+h/CEvWnqLurSbRQR&#10;KnsTWy/ens3rH2xeShO1++2NIHgcZuY3TLIeTCtu1LvGsoLZNAJBXFjdcKXgmKeTHxDOI2tsLZOC&#10;f3KwXn2MEoy1vfOBbpmvRICwi1FB7X0XS+mKmgy6qe2Ig1fa3qAPsq+k7vEe4KaVX1G0kAYbDgs1&#10;drStqbhkV6PgcjrO091+q/M22+hzlfrTudRKfY6HzS8IT4N/h1/tP61g+T1fwPNNe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/rlkxAAAAN0AAAAPAAAAAAAAAAAA&#10;AAAAAKECAABkcnMvZG93bnJldi54bWxQSwUGAAAAAAQABAD5AAAAkgMAAAAA&#10;" strokeweight="2pt"/>
                  <v:line id="Line 669" o:spid="_x0000_s1462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d6FcYAAADdAAAADwAAAGRycy9kb3ducmV2LnhtbESP0WoCMRRE3wv9h3AF32rWFmu7GqW0&#10;ChUfRNsPuG6um9XNzZJEXfv1Rij4OMzMGWY8bW0tTuRD5VhBv5eBIC6crrhU8Pszf3oDESKyxtox&#10;KbhQgOnk8WGMuXZnXtNpE0uRIBxyVGBibHIpQ2HIYui5hjh5O+ctxiR9KbXHc4LbWj5n2au0WHFa&#10;MNjQp6HisDlaBQu/XR76f6WRW174Wb36eg92r1S3036MQERq4z383/7WCoYvgyHc3qQn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3ehXGAAAA3QAAAA8AAAAAAAAA&#10;AAAAAAAAoQIAAGRycy9kb3ducmV2LnhtbFBLBQYAAAAABAAEAPkAAACUAwAAAAA=&#10;" strokeweight="1pt"/>
                  <v:line id="Line 670" o:spid="_x0000_s1463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juZ8MAAADdAAAADwAAAGRycy9kb3ducmV2LnhtbERPy2oCMRTdF/yHcAV3NaPSWqdGER+g&#10;dFG0fsB1cjsZndwMSdSpX98sCl0ezns6b20tbuRD5VjBoJ+BIC6crrhUcPzaPL+BCBFZY+2YFPxQ&#10;gPms8zTFXLs77+l2iKVIIRxyVGBibHIpQ2HIYui7hjhx385bjAn6UmqP9xRuaznMsldpseLUYLCh&#10;paHicrhaBTt/+rgMHqWRJ975df25mgR7VqrXbRfvICK18V/8595qBePRS5qb3qQn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o7mfDAAAA3QAAAA8AAAAAAAAAAAAA&#10;AAAAoQIAAGRycy9kb3ducmV2LnhtbFBLBQYAAAAABAAEAPkAAACRAwAAAAA=&#10;" strokeweight="1pt"/>
                  <v:line id="Line 671" o:spid="_x0000_s1464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RL/MYAAADdAAAADwAAAGRycy9kb3ducmV2LnhtbESP0WoCMRRE3wv9h3ALvmnWSrVujVJa&#10;C4oPou0HXDfXzermZkmirv36RhD6OMzMGWYya20tzuRD5VhBv5eBIC6crrhU8PP91X0FESKyxtox&#10;KbhSgNn08WGCuXYX3tB5G0uRIBxyVGBibHIpQ2HIYui5hjh5e+ctxiR9KbXHS4LbWj5n2VBarDgt&#10;GGzow1Bx3J6sgqXfrY7939LIHS/9vF5/joM9KNV5at/fQERq43/43l5oBaPByxhub9ITkN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kS/zGAAAA3QAAAA8AAAAAAAAA&#10;AAAAAAAAoQIAAGRycy9kb3ducmV2LnhtbFBLBQYAAAAABAAEAPkAAACUAwAAAAA=&#10;" strokeweight="1pt"/>
                  <v:group id="Group 672" o:spid="_x0000_s1465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QXnc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4GvaH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u0F53CAAAA3QAAAA8A&#10;AAAAAAAAAAAAAAAAqgIAAGRycy9kb3ducmV2LnhtbFBLBQYAAAAABAAEAPoAAACZAwAAAAA=&#10;">
                    <v:rect id="Rectangle 673" o:spid="_x0000_s1466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cI28QA&#10;AADdAAAADwAAAGRycy9kb3ducmV2LnhtbESPQWvCQBSE70L/w/IKvekmtqRpdCNBEHptVOjxkX1N&#10;YrNv092txn/vFgoeh5n5hllvJjOIMznfW1aQLhIQxI3VPbcKDvvdPAfhA7LGwTIpuJKHTfkwW2Oh&#10;7YU/6FyHVkQI+wIVdCGMhZS+6cigX9iROHpf1hkMUbpWaoeXCDeDXCZJJg32HBc6HGnbUfNd/xoF&#10;VXWajj/1G+68zBOX6RfdVp9KPT1O1QpEoCncw//td63g9TlL4e9Nf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3CNv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467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WWrMMA&#10;AADdAAAADwAAAGRycy9kb3ducmV2LnhtbESPQWvCQBSE74L/YXmCN93Ulhijq4SC4LWxBY+P7DOJ&#10;zb5Nd7ea/vuuIHgcZuYbZrMbTCeu5HxrWcHLPAFBXFndcq3g87ifZSB8QNbYWSYFf+Rhtx2PNphr&#10;e+MPupahFhHCPkcFTQh9LqWvGjLo57Ynjt7ZOoMhSldL7fAW4aaTiyRJpcGW40KDPb03VH2Xv0ZB&#10;UVyGr59yhXsvs8Sl+k3XxUmp6WQo1iACDeEZfrQPWsHyNV3A/U18An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WWr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005D6D" w:rsidRDefault="000F21DF" w:rsidP="00F76D79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468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2aJ6sYAAADdAAAADwAAAGRycy9kb3ducmV2LnhtbESPT2vCQBTE7wW/w/IE&#10;b3UTQ1Wiq4jU0oMU/APi7ZF9JsHs25DdJvHbdwWhx2FmfsMs172pREuNKy0riMcRCOLM6pJzBefT&#10;7n0OwnlkjZVlUvAgB+vV4G2JqbYdH6g9+lwECLsUFRTe16mULivIoBvbmjh4N9sY9EE2udQNdgFu&#10;KjmJoqk0WHJYKLCmbUHZ/fhrFHx12G2S+LPd32/bx/X08XPZx6TUaNhvFiA89f4//Gp/awWzZJr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ZonqxgAAAN0A&#10;AAAPAAAAAAAAAAAAAAAAAKoCAABkcnMvZG93bnJldi54bWxQSwUGAAAAAAQABAD6AAAAnQMAAAAA&#10;">
                    <v:rect id="Rectangle 676" o:spid="_x0000_s1469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rQ8MA&#10;AADdAAAADwAAAGRycy9kb3ducmV2LnhtbESPT4vCMBTE7wt+h/AEb2vqH6pWo5QFYa/WXfD4aJ5t&#10;tXmpSVa7394sLHgcZuY3zGbXm1bcyfnGsoLJOAFBXFrdcKXg67h/X4LwAVlja5kU/JKH3XbwtsFM&#10;2wcf6F6ESkQI+wwV1CF0mZS+rMmgH9uOOHpn6wyGKF0ltcNHhJtWTpMklQYbjgs1dvRRU3ktfoyC&#10;PL/037dihXsvl4lL9VxX+Ump0bDP1yAC9eEV/m9/agWLWTqHvzfx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CrQ8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F76D79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470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wO2MMA&#10;AADdAAAADwAAAGRycy9kb3ducmV2LnhtbESPQWvCQBSE7wX/w/IEb3WjbaNGVwkFoVfTCh4f2WcS&#10;zb6Nu6vGf+8WCj0OM/MNs9r0phU3cr6xrGAyTkAQl1Y3XCn4+d6+zkH4gKyxtUwKHuRhsx68rDDT&#10;9s47uhWhEhHCPkMFdQhdJqUvazLox7Yjjt7ROoMhSldJ7fAe4aaV0yRJpcGG40KNHX3WVJ6Lq1GQ&#10;56d+fykWuPVynrhUv+sqPyg1Gvb5EkSgPvyH/9pfWsHsLf2A3zfxCc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wO2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F76D79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471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xEqcsYAAADdAAAADwAAAGRycy9kb3ducmV2LnhtbESPQWvCQBSE7wX/w/IE&#10;b7qJ0lSiq4ho6UGEqiDeHtlnEsy+Ddk1if++Wyj0OMzMN8xy3ZtKtNS40rKCeBKBIM6sLjlXcDnv&#10;x3MQziNrrCyTghc5WK8Gb0tMte34m9qTz0WAsEtRQeF9nUrpsoIMuomtiYN3t41BH2STS91gF+Cm&#10;ktMoSqTBksNCgTVtC8oep6dR8Nlht5nFu/bwuG9ft/P78XqISanRsN8sQHjq/X/4r/2lFXzMkgR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ESpyxgAAAN0A&#10;AAAPAAAAAAAAAAAAAAAAAKoCAABkcnMvZG93bnJldi54bWxQSwUGAAAAAAQABAD6AAAAnQMAAAAA&#10;">
                    <v:rect id="Rectangle 679" o:spid="_x0000_s1472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I1NMMA&#10;AADdAAAADwAAAGRycy9kb3ducmV2LnhtbESPQWvCQBSE74L/YXmF3nRTlcRGVwmC0KuxhR4f2WeS&#10;Nvs27q6a/vuuIHgcZuYbZr0dTCeu5HxrWcHbNAFBXFndcq3g87ifLEH4gKyxs0wK/sjDdjMerTHX&#10;9sYHupahFhHCPkcFTQh9LqWvGjLop7Ynjt7JOoMhSldL7fAW4aaTsyRJpcGW40KDPe0aqn7Li1FQ&#10;FD/D17l8x72Xy8SleqHr4lup15ehWIEINIRn+NH+0AqyeZrB/U18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I1NM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A56BC3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473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2hRsAA&#10;AADdAAAADwAAAGRycy9kb3ducmV2LnhtbERPy4rCMBTdD/gP4QruxtQH1ekYpQiC26kKLi/NnbZj&#10;c1OTqPXvJwvB5eG8V5vetOJOzjeWFUzGCQji0uqGKwXHw+5zCcIHZI2tZVLwJA+b9eBjhZm2D/6h&#10;exEqEUPYZ6igDqHLpPRlTQb92HbEkfu1zmCI0FVSO3zEcNPKaZKk0mDDsaHGjrY1lZfiZhTk+V9/&#10;uhZfuPNymbhUz3WVn5UaDfv8G0SgPrzFL/deK1jM0jg3volPQK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2hRsAAAADdAAAADwAAAAAAAAAAAAAAAACYAgAAZHJzL2Rvd25y&#10;ZXYueG1sUEsFBgAAAAAEAAQA9QAAAIUDAAAAAA=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474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o6+AM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/gajS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jr4AxgAAAN0A&#10;AAAPAAAAAAAAAAAAAAAAAKoCAABkcnMvZG93bnJldi54bWxQSwUGAAAAAAQABAD6AAAAnQMAAAAA&#10;">
                    <v:rect id="Rectangle 682" o:spid="_x0000_s1475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I7ncEA&#10;AADdAAAADwAAAGRycy9kb3ducmV2LnhtbERPyWrDMBC9B/IPYgK9JXIX4tS1bEzB0GucBHIcrKnt&#10;1hq5kpq4fx8dCjk+3p6XsxnFhZwfLCt43CQgiFurB+4UHA/1egfCB2SNo2VS8EceymK5yDHT9sp7&#10;ujShEzGEfYYK+hCmTErf9mTQb+xEHLlP6wyGCF0ntcNrDDejfEqSrTQ4cGzocaL3ntrv5tcoqKqv&#10;+fTTvGLt5S5xW/2iu+qs1MNqrt5ABJrDXfzv/tAK0uc07o9v4hOQ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O53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476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6eBsMA&#10;AADd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hNZiN4vYlP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6eBs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005D6D" w:rsidRDefault="000F21DF" w:rsidP="00F76D79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477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O6rM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dTY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87qsxgAAAN0A&#10;AAAPAAAAAAAAAAAAAAAAAKoCAABkcnMvZG93bnJldi54bWxQSwUGAAAAAAQABAD6AAAAnQMAAAAA&#10;">
                    <v:rect id="Rectangle 685" o:spid="_x0000_s147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Cl6sQA&#10;AADdAAAADwAAAGRycy9kb3ducmV2LnhtbESPQWvCQBSE74X+h+UVvNVNm2LS6CpBELw2VfD4yL4m&#10;sdm36e5q4r93C4Ueh5n5hlltJtOLKznfWVbwMk9AENdWd9woOHzunnMQPiBr7C2Tght52KwfH1ZY&#10;aDvyB12r0IgIYV+ggjaEoZDS1y0Z9HM7EEfvyzqDIUrXSO1wjHDTy9ckWUiDHceFFgfatlR/Vxej&#10;oCzP0/Gnesedl3niFvpNN+VJqdnTVC5BBJrCf/ivvdcKsjRL4fdNf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wper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F76D79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47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k9nsQA&#10;AADdAAAADwAAAGRycy9kb3ducmV2LnhtbESPQWvCQBSE70L/w/IKvemmbTBpdJUgCF5NLfT4yL4m&#10;sdm36e5q4r93C4Ueh5n5hllvJ9OLKznfWVbwvEhAENdWd9woOL3v5zkIH5A19pZJwY08bDcPszUW&#10;2o58pGsVGhEh7AtU0IYwFFL6uiWDfmEH4uh9WWcwROkaqR2OEW56+ZIkS2mw47jQ4kC7lurv6mIU&#10;lOV5+vip3nDvZZ64pU51U34q9fQ4lSsQgabwH/5rH7SC7DVL4fdNfA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ZPZ7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472A4" w:rsidRDefault="000F21DF" w:rsidP="00F76D79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F76D7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480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l7c8UAAADdAAAADwAAAGRycy9kb3ducmV2LnhtbESPzWrDMBCE74W8g9hAb43cltTBjRKM&#10;waW3EMeX3NbW+odYK2Opifv2VSDQ4zAz3zDb/WwGcaXJ9ZYVvK4iEMS11T23CspT/rIB4TyyxsEy&#10;KfglB/vd4mmLibY3PtK18K0IEHYJKui8HxMpXd2RQbeyI3HwGjsZ9EFOrdQT3gLcDPItij6kwZ7D&#10;QocjZR3Vl+LHKLicy3X+dcj0aShSXbW5P1eNVup5OaefIDzN/j/8aH9rBfF7vIb7m/AE5O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l7c8UAAADdAAAADwAAAAAAAAAA&#10;AAAAAAChAgAAZHJzL2Rvd25yZXYueG1sUEsFBgAAAAAEAAQA+QAAAJMDAAAAAA==&#10;" strokeweight="2pt"/>
                  <v:rect id="_x0000_s1481" style="position:absolute;left:7787;top:18209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GcsMA&#10;AADdAAAADwAAAGRycy9kb3ducmV2LnhtbESPQWvCQBSE74L/YXmF3nRTlcRGVwmC0KuxhR4f2WeS&#10;Nvs27q6a/vuuIHgcZuYbZr0dTCeu5HxrWcHbNAFBXFndcq3g87ifLEH4gKyxs0wK/sjDdjMerTHX&#10;9sYHupahFhHCPkcFTQh9LqWvGjLop7Ynjt7JOoMhSldL7fAW4aaTsyRJpcGW40KDPe0aqn7Li1FQ&#10;FD/D17l8x72Xy8SleqHr4lup15ehWIEINIRn+NH+0AqyeZbC/U18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Gc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Default="000F21DF" w:rsidP="00F76D79">
                          <w:pPr>
                            <w:jc w:val="center"/>
                            <w:rPr>
                              <w:i/>
                              <w:sz w:val="27"/>
                              <w:szCs w:val="27"/>
                            </w:rPr>
                          </w:pPr>
                        </w:p>
                        <w:p w:rsidR="000F21DF" w:rsidRPr="00E8790B" w:rsidRDefault="000F21DF" w:rsidP="00F76D79">
                          <w:pPr>
                            <w:pStyle w:val="aff"/>
                            <w:spacing w:before="240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ЗАКЛЮЧЕНИЕ</w:t>
                          </w:r>
                        </w:p>
                      </w:txbxContent>
                    </v:textbox>
                  </v:rect>
                  <v:line id="Line 689" o:spid="_x0000_s1482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dAn8UAAADdAAAADwAAAGRycy9kb3ducmV2LnhtbESPQWvCQBSE70L/w/KE3nRjS01J3YQQ&#10;SOlNjF68PbPPJJh9G7JbTf+9WxA8DjPzDbPJJtOLK42us6xgtYxAENdWd9woOOzLxScI55E19pZJ&#10;wR85yNKX2QYTbW+8o2vlGxEg7BJU0Ho/JFK6uiWDbmkH4uCd7WjQBzk2Uo94C3DTy7coWkuDHYeF&#10;FgcqWqov1a9RcDkePsrvbaH3fZXrU1P64+mslXqdT/kXCE+Tf4Yf7R+tIH6PY/h/E56AT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dAn8UAAADdAAAADwAAAAAAAAAA&#10;AAAAAAChAgAAZHJzL2Rvd25yZXYueG1sUEsFBgAAAAAEAAQA+QAAAJMDAAAAAA==&#10;" strokeweight="2pt"/>
                  <v:line id="Line 690" o:spid="_x0000_s1483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jU7b4AAADdAAAADwAAAGRycy9kb3ducmV2LnhtbERPuwrCMBTdBf8hXMFNUxUfVKOIUHET&#10;q4vbtbm2xeamNFHr35tBcDyc92rTmkq8qHGlZQWjYQSCOLO65FzB5ZwMFiCcR9ZYWSYFH3KwWXc7&#10;K4y1ffOJXqnPRQhhF6OCwvs6ltJlBRl0Q1sTB+5uG4M+wCaXusF3CDeVHEfRTBosOTQUWNOuoOyR&#10;Po2Cx/UyTfbHnT5X6Vbf8sRfb3etVL/XbpcgPLX+L/65D1rBfDIPc8Ob8ATk+g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OmNTtvgAAAN0AAAAPAAAAAAAAAAAAAAAAAKEC&#10;AABkcnMvZG93bnJldi54bWxQSwUGAAAAAAQABAD5AAAAjAMAAAAA&#10;" strokeweight="2pt"/>
                  <v:line id="Line 691" o:spid="_x0000_s1484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RxdsUAAADdAAAADwAAAGRycy9kb3ducmV2LnhtbESPQWvCQBSE7wX/w/IEb3WjpVWjawiB&#10;SG+l0Yu3Z/aZBLNvQ3Yb03/fLQgeh5n5htklo2nFQL1rLCtYzCMQxKXVDVcKTsf8dQ3CeWSNrWVS&#10;8EsOkv3kZYextnf+pqHwlQgQdjEqqL3vYildWZNBN7cdcfCutjfog+wrqXu8B7hp5TKKPqTBhsNC&#10;jR1lNZW34scouJ1P7/nhK9PHtkj1pcr9+XLVSs2mY7oF4Wn0z/Cj/akVrN5WG/h/E56A3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RxdsUAAADdAAAADwAAAAAAAAAA&#10;AAAAAAChAgAAZHJzL2Rvd25yZXYueG1sUEsFBgAAAAAEAAQA+QAAAJMDAAAAAA==&#10;" strokeweight="2pt"/>
                  <v:rect id="Rectangle 692" o:spid="_x0000_s1485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LusEA&#10;AADdAAAADwAAAGRycy9kb3ducmV2LnhtbERPz2vCMBS+D/wfwhO8rak6tOsapQwKXtdt4PHRvLWd&#10;zUtNslr/++Uw2PHj+10cZzOIiZzvLStYJykI4sbqnlsFH+/VYwbCB2SNg2VScCcPx8PiocBc2xu/&#10;0VSHVsQQ9jkq6EIYcyl905FBn9iROHJf1hkMEbpWaoe3GG4GuUnTnTTYc2zocKTXjppL/WMUlOX3&#10;/Hmtn7HyMkvdTj/ptjwrtVrO5QuIQHP4F/+5T1rBfpvF/fFNfALy8A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3S7r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486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vuIcQA&#10;AADdAAAADwAAAGRycy9kb3ducmV2LnhtbESPQWvCQBSE70L/w/KE3nQTLTaNWSUIQq+NLfT4yL4m&#10;0ezbdHfV9N93BcHjMDPfMMV2NL24kPOdZQXpPAFBXFvdcaPg87CfZSB8QNbYWyYFf+Rhu3maFJhr&#10;e+UPulShERHCPkcFbQhDLqWvWzLo53Ygjt6PdQZDlK6R2uE1wk0vF0mykgY7jgstDrRrqT5VZ6Og&#10;LI/j12/1hnsvs8St9Ituym+lnqdjuQYRaAyP8L39rhW8LrMUbm/iE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77iH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F76D79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487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lwVsMA&#10;AADdAAAADwAAAGRycy9kb3ducmV2LnhtbESPQWvCQBSE7wX/w/IEb3WjFo3RVYIgeG3agsdH9plE&#10;s2/j7qrx37uFQo/DzHzDrLe9acWdnG8sK5iMExDEpdUNVwq+v/bvKQgfkDW2lknBkzxsN4O3NWba&#10;PviT7kWoRISwz1BBHUKXSenLmgz6se2Io3eyzmCI0lVSO3xEuGnlNEnm0mDDcaHGjnY1lZfiZhTk&#10;+bn/uRZL3HuZJm6uP3SVH5UaDft8BSJQH/7Df+2DVrCYpVP4fROf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elwV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936105" w:rsidRDefault="000F21DF" w:rsidP="00F76D79">
                          <w:pPr>
                            <w:ind w:firstLine="0"/>
                            <w:jc w:val="center"/>
                            <w:rPr>
                              <w:i/>
                            </w:rPr>
                          </w:pPr>
                          <w:r w:rsidRPr="00936105">
                            <w:rPr>
                              <w:i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695" o:spid="_x0000_s1488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xQUcUAAADdAAAADwAAAGRycy9kb3ducmV2LnhtbESP3WoCMRSE7wu+QzhC72rWClVXo0h/&#10;oOJF8ecBjpvjZnVzsiSpbn16Iwi9HGbmG2Y6b20tzuRD5VhBv5eBIC6crrhUsNt+vYxAhIissXZM&#10;Cv4owHzWeZpirt2F13TexFIkCIccFZgYm1zKUBiyGHquIU7ewXmLMUlfSu3xkuC2lq9Z9iYtVpwW&#10;DDb0bqg4bX6tgqXfr079a2nknpf+s/75GAd7VOq52y4mICK18T/8aH9rBcPBaAD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xQUcUAAADdAAAADwAAAAAAAAAA&#10;AAAAAAChAgAAZHJzL2Rvd25yZXYueG1sUEsFBgAAAAAEAAQA+QAAAJMDAAAAAA==&#10;" strokeweight="1pt"/>
                  <v:line id="Line 696" o:spid="_x0000_s1489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XIJcYAAADdAAAADwAAAGRycy9kb3ducmV2LnhtbESP3WoCMRSE7wXfIRyhdzVrK1VXo5S2&#10;QqUXxZ8HOG6Om9XNyZKkuvXpTaHg5TAz3zCzRWtrcSYfKscKBv0MBHHhdMWlgt12+TgGESKyxtox&#10;KfilAIt5tzPDXLsLr+m8iaVIEA45KjAxNrmUoTBkMfRdQ5y8g/MWY5K+lNrjJcFtLZ+y7EVarDgt&#10;GGzozVBx2vxYBSu//zoNrqWRe175j/r7fRLsUamHXvs6BRGpjffwf/tTKxg9j4fw9yY9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FyCXGAAAA3QAAAA8AAAAAAAAA&#10;AAAAAAAAoQIAAGRycy9kb3ducmV2LnhtbFBLBQYAAAAABAAEAPkAAACUAwAAAAA=&#10;" strokeweight="1pt"/>
                  <v:rect id="Rectangle 697" o:spid="_x0000_s1490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DoIsMA&#10;AADdAAAADwAAAGRycy9kb3ducmV2LnhtbESPQWvCQBSE7wX/w/IEb3WjbTVGVwkFoVfTCh4f2WcS&#10;zb6Nu6vGf+8WCj0OM/MNs9r0phU3cr6xrGAyTkAQl1Y3XCn4+d6+piB8QNbYWiYFD/KwWQ9eVphp&#10;e+cd3YpQiQhhn6GCOoQuk9KXNRn0Y9sRR+9oncEQpaukdniPcNPKaZLMpMGG40KNHX3WVJ6Lq1GQ&#10;56d+fykWuPUyTdxMv+sqPyg1Gvb5EkSgPvyH/9pfWsH8Lf2A3zfxCc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DoI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2F7426" w:rsidRDefault="000F21DF" w:rsidP="00F76D79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F76D79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491" style="position:absolute;left:48181;top:91979;width:3091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2VcQA&#10;AADdAAAADwAAAGRycy9kb3ducmV2LnhtbESPQWvCQBSE74X+h+UJ3urGtsQY3YRQELw2VfD4yD6T&#10;aPZturvV9N93C4Ueh5n5htmWkxnEjZzvLStYLhIQxI3VPbcKDh+7pwyED8gaB8uk4Js8lMXjwxZz&#10;be/8Trc6tCJC2OeooAthzKX0TUcG/cKOxNE7W2cwROlaqR3eI9wM8jlJUmmw57jQ4UhvHTXX+sso&#10;qKrLdPys17jzMktcql91W52Ums+magMi0BT+w3/tvVaweslS+H0Tn4A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SdlXEAAAA3QAAAA8AAAAAAAAAAAAAAAAAmAIAAGRycy9k&#10;b3ducmV2LnhtbFBLBQYAAAAABAAEAPUAAACJAwAAAAA=&#10;" filled="f" stroked="f" strokeweight=".25pt">
                  <v:textbox inset="1pt,1pt,1pt,1pt">
                    <w:txbxContent>
                      <w:p w:rsidR="000F21DF" w:rsidRPr="0042148F" w:rsidRDefault="000F21DF" w:rsidP="00F76D79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B872EE">
        <w:t>ЗАКЛЮЧЕНИЕ</w:t>
      </w:r>
      <w:bookmarkEnd w:id="114"/>
    </w:p>
    <w:p w:rsidR="00F76D79" w:rsidRDefault="006F3C62" w:rsidP="00F76D79">
      <w:pPr>
        <w:pStyle w:val="affb"/>
      </w:pPr>
      <w:r>
        <w:t>В ходе выполнения дипломного проекта были рассмотрены основные аналоги программного средства, их преимущества и недостатки, были просмотрены и изучены их возможности. Произведен анализ и обзор теоретического материала по данной тематике дипломного проекта.</w:t>
      </w:r>
    </w:p>
    <w:p w:rsidR="006F3C62" w:rsidRPr="006F3C62" w:rsidRDefault="006F3C62" w:rsidP="00B45972">
      <w:pPr>
        <w:pStyle w:val="affb"/>
      </w:pPr>
      <w:r>
        <w:t xml:space="preserve">Также были проанализированы и изучены основные технологии, которые применялись в разработке данного программного средства для дипломного проекта. Само приложение было реализовано на языке </w:t>
      </w:r>
      <w:r>
        <w:rPr>
          <w:lang w:val="en-US"/>
        </w:rPr>
        <w:t>C</w:t>
      </w:r>
      <w:r w:rsidRPr="006F3C62">
        <w:t>#</w:t>
      </w:r>
      <w:r>
        <w:t xml:space="preserve"> в среде </w:t>
      </w:r>
      <w:r>
        <w:rPr>
          <w:lang w:val="en-US"/>
        </w:rPr>
        <w:t>Visual</w:t>
      </w:r>
      <w:r w:rsidRPr="006F3C62">
        <w:t xml:space="preserve"> </w:t>
      </w:r>
      <w:r>
        <w:rPr>
          <w:lang w:val="en-US"/>
        </w:rPr>
        <w:t>Studio</w:t>
      </w:r>
      <w:r>
        <w:t xml:space="preserve">. В основе структуры приложения лежит паттерн </w:t>
      </w:r>
      <w:r>
        <w:rPr>
          <w:lang w:val="en-US"/>
        </w:rPr>
        <w:t>MVC</w:t>
      </w:r>
      <w:r w:rsidRPr="006F3C62">
        <w:t>5</w:t>
      </w:r>
      <w:r>
        <w:t xml:space="preserve">. В качестве системы управления базой данных был выбран и использован </w:t>
      </w:r>
      <w:r>
        <w:rPr>
          <w:lang w:val="en-US"/>
        </w:rPr>
        <w:t>Microsoft</w:t>
      </w:r>
      <w:r w:rsidRPr="006F3C62">
        <w:t xml:space="preserve"> </w:t>
      </w:r>
      <w:r>
        <w:rPr>
          <w:lang w:val="en-US"/>
        </w:rPr>
        <w:t>SQL</w:t>
      </w:r>
      <w:r w:rsidRPr="006F3C62">
        <w:t xml:space="preserve"> </w:t>
      </w:r>
      <w:r>
        <w:rPr>
          <w:lang w:val="en-US"/>
        </w:rPr>
        <w:t>Server</w:t>
      </w:r>
      <w:r w:rsidRPr="006F3C62">
        <w:t xml:space="preserve"> 2014. </w:t>
      </w:r>
    </w:p>
    <w:p w:rsidR="00F76D79" w:rsidRDefault="006F3C62" w:rsidP="00B45972">
      <w:pPr>
        <w:pStyle w:val="affb"/>
      </w:pPr>
      <w:r>
        <w:t xml:space="preserve">Данные приложения хранятся в базе данных, которая была спроектирована до разработки программного средства. В ходе подготовки к разработке ПО была </w:t>
      </w:r>
      <w:r w:rsidR="00B45972">
        <w:t xml:space="preserve">разработана структура базы </w:t>
      </w:r>
      <w:r w:rsidR="00703DC9">
        <w:t>данных и</w:t>
      </w:r>
      <w:r w:rsidR="00B45972">
        <w:t xml:space="preserve"> приложения</w:t>
      </w:r>
      <w:r>
        <w:t>.</w:t>
      </w:r>
    </w:p>
    <w:p w:rsidR="006F3C62" w:rsidRDefault="006F3C62" w:rsidP="00B45972">
      <w:pPr>
        <w:pStyle w:val="affb"/>
      </w:pPr>
      <w:r>
        <w:t>При написании руководства для всех пользователей системы были учтены все возможные действия пользователя и подробно описаны все возможные действия.</w:t>
      </w:r>
    </w:p>
    <w:p w:rsidR="00B45972" w:rsidRDefault="00B45972" w:rsidP="00B45972">
      <w:pPr>
        <w:pStyle w:val="affb"/>
        <w:rPr>
          <w:kern w:val="20"/>
          <w:szCs w:val="20"/>
          <w:u w:val="single"/>
        </w:rPr>
      </w:pPr>
      <w:r>
        <w:t xml:space="preserve">В рамках дипломного проекта было разработано программное средство </w:t>
      </w:r>
      <w:r w:rsidRPr="00B35C1C">
        <w:rPr>
          <w:kern w:val="20"/>
          <w:szCs w:val="20"/>
        </w:rPr>
        <w:t>«</w:t>
      </w:r>
      <w:r>
        <w:rPr>
          <w:kern w:val="20"/>
          <w:szCs w:val="20"/>
        </w:rPr>
        <w:t>Веб-приложение для учета и анализа показателей работы персонала предприятия</w:t>
      </w:r>
      <w:r w:rsidRPr="00B35C1C">
        <w:rPr>
          <w:kern w:val="20"/>
          <w:szCs w:val="20"/>
        </w:rPr>
        <w:t>»</w:t>
      </w:r>
      <w:r w:rsidRPr="00B7722F">
        <w:rPr>
          <w:kern w:val="20"/>
          <w:szCs w:val="20"/>
        </w:rPr>
        <w:t>,</w:t>
      </w:r>
      <w:r>
        <w:rPr>
          <w:kern w:val="20"/>
          <w:szCs w:val="20"/>
        </w:rPr>
        <w:t xml:space="preserve"> </w:t>
      </w:r>
      <w:r w:rsidRPr="00B7722F">
        <w:rPr>
          <w:kern w:val="20"/>
          <w:szCs w:val="20"/>
        </w:rPr>
        <w:t>которое соответствует</w:t>
      </w:r>
      <w:r>
        <w:rPr>
          <w:kern w:val="20"/>
          <w:szCs w:val="20"/>
        </w:rPr>
        <w:t xml:space="preserve"> предъявленным требованиям и поставленным задачам.</w:t>
      </w:r>
      <w:r>
        <w:rPr>
          <w:kern w:val="20"/>
          <w:szCs w:val="20"/>
          <w:u w:val="single"/>
        </w:rPr>
        <w:t xml:space="preserve"> </w:t>
      </w:r>
    </w:p>
    <w:p w:rsidR="00B45972" w:rsidRDefault="00B45972" w:rsidP="00B45972">
      <w:pPr>
        <w:pStyle w:val="111111111"/>
        <w:rPr>
          <w:lang w:eastAsia="ru-RU"/>
        </w:rPr>
      </w:pPr>
      <w:r>
        <w:rPr>
          <w:lang w:eastAsia="ru-RU"/>
        </w:rPr>
        <w:t>Данный дипломный проект успешно внедрен в ОАО «Слуцкий сахарорафинадный комбинат»</w:t>
      </w:r>
      <w:r w:rsidR="00FA7DCA">
        <w:rPr>
          <w:lang w:eastAsia="ru-RU"/>
        </w:rPr>
        <w:t>.</w:t>
      </w:r>
    </w:p>
    <w:p w:rsidR="00B45972" w:rsidRPr="0043463E" w:rsidRDefault="00B45972" w:rsidP="00B45972">
      <w:pPr>
        <w:pStyle w:val="affb"/>
      </w:pPr>
      <w:r>
        <w:t>Работа промежуточного варианта веб-приложения системы учета показателей работы сотрудников демонстрировалась на 68 научно-технической конференции учащихся в Белорусском государственном технологическом университете 11 апреля 2018 года.</w:t>
      </w:r>
    </w:p>
    <w:p w:rsidR="00EF76C7" w:rsidRDefault="00EF76C7" w:rsidP="00B45972">
      <w:pPr>
        <w:pStyle w:val="affb"/>
      </w:pPr>
    </w:p>
    <w:p w:rsidR="00EF76C7" w:rsidRPr="00504DDC" w:rsidRDefault="00EF76C7" w:rsidP="00EF76C7">
      <w:pPr>
        <w:ind w:firstLine="0"/>
        <w:sectPr w:rsidR="00EF76C7" w:rsidRPr="00504DDC" w:rsidSect="00495EFD">
          <w:pgSz w:w="11906" w:h="16838"/>
          <w:pgMar w:top="1134" w:right="567" w:bottom="851" w:left="1304" w:header="709" w:footer="709" w:gutter="0"/>
          <w:cols w:space="708"/>
          <w:titlePg/>
          <w:docGrid w:linePitch="381"/>
        </w:sectPr>
      </w:pPr>
    </w:p>
    <w:p w:rsidR="00EF76C7" w:rsidRPr="00C663CD" w:rsidRDefault="00EF76C7" w:rsidP="003461F3">
      <w:pPr>
        <w:pStyle w:val="12"/>
        <w:spacing w:before="200"/>
      </w:pPr>
      <w:bookmarkStart w:id="115" w:name="_Toc515313135"/>
      <w:r>
        <w:rPr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4E799BE" wp14:editId="5401E59D">
                <wp:simplePos x="0" y="0"/>
                <wp:positionH relativeFrom="column">
                  <wp:posOffset>-151765</wp:posOffset>
                </wp:positionH>
                <wp:positionV relativeFrom="paragraph">
                  <wp:posOffset>-367665</wp:posOffset>
                </wp:positionV>
                <wp:extent cx="6624000" cy="9874800"/>
                <wp:effectExtent l="0" t="0" r="24765" b="31750"/>
                <wp:wrapNone/>
                <wp:docPr id="7387" name="Группа 73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4000" cy="9874800"/>
                          <a:chOff x="0" y="0"/>
                          <a:chExt cx="6624000" cy="9874800"/>
                        </a:xfrm>
                      </wpg:grpSpPr>
                      <wpg:grpSp>
                        <wpg:cNvPr id="7388" name="Группа 738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624000" cy="9874800"/>
                            <a:chOff x="0" y="0"/>
                            <a:chExt cx="20000" cy="20000"/>
                          </a:xfrm>
                        </wpg:grpSpPr>
                        <wps:wsp>
                          <wps:cNvPr id="7389" name="Rectangle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90" name="Line 650"/>
                          <wps:cNvCnPr/>
                          <wps:spPr bwMode="auto">
                            <a:xfrm>
                              <a:off x="993" y="17183"/>
                              <a:ext cx="2" cy="1038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1" name="Line 651"/>
                          <wps:cNvCnPr/>
                          <wps:spPr bwMode="auto">
                            <a:xfrm>
                              <a:off x="10" y="1717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2" name="Line 652"/>
                          <wps:cNvCnPr/>
                          <wps:spPr bwMode="auto">
                            <a:xfrm>
                              <a:off x="2186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3" name="Line 653"/>
                          <wps:cNvCnPr/>
                          <wps:spPr bwMode="auto">
                            <a:xfrm>
                              <a:off x="4919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4" name="Line 654"/>
                          <wps:cNvCnPr/>
                          <wps:spPr bwMode="auto">
                            <a:xfrm>
                              <a:off x="6557" y="17192"/>
                              <a:ext cx="2" cy="2797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5" name="Line 655"/>
                          <wps:cNvCnPr/>
                          <wps:spPr bwMode="auto">
                            <a:xfrm>
                              <a:off x="7650" y="17183"/>
                              <a:ext cx="2" cy="279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6" name="Line 656"/>
                          <wps:cNvCnPr/>
                          <wps:spPr bwMode="auto">
                            <a:xfrm>
                              <a:off x="15848" y="18239"/>
                              <a:ext cx="4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7" name="Line 657"/>
                          <wps:cNvCnPr/>
                          <wps:spPr bwMode="auto">
                            <a:xfrm>
                              <a:off x="10" y="19293"/>
                              <a:ext cx="762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8" name="Line 658"/>
                          <wps:cNvCnPr/>
                          <wps:spPr bwMode="auto">
                            <a:xfrm>
                              <a:off x="10" y="1964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9" name="Rectangle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7912"/>
                              <a:ext cx="88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Из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0" name="Rectangle 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" y="17912"/>
                              <a:ext cx="11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1" name="Rectangle 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7" y="17912"/>
                              <a:ext cx="2573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№ докум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2" name="Rectangle 6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3" y="17912"/>
                              <a:ext cx="153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Подпис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3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4" y="17912"/>
                              <a:ext cx="1000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Дата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4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258"/>
                              <a:ext cx="1475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5" name="Rectangle 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9" y="18623"/>
                              <a:ext cx="147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EF76C7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1</w:t>
                                </w:r>
                              </w:p>
                              <w:p w:rsidR="000F21DF" w:rsidRPr="00005D6D" w:rsidRDefault="000F21DF" w:rsidP="00EF76C7">
                                <w:pPr>
                                  <w:pStyle w:val="aff9"/>
                                  <w:rPr>
                                    <w:i/>
                                    <w:sz w:val="18"/>
                                  </w:rPr>
                                </w:pP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begin"/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instrText xml:space="preserve"> PAGE  \* LOWER </w:instrTex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separate"/>
                                </w:r>
                                <w:r w:rsidR="00A84ADC">
                                  <w:rPr>
                                    <w:i/>
                                    <w:noProof/>
                                    <w:sz w:val="18"/>
                                  </w:rPr>
                                  <w:t>53</w:t>
                                </w:r>
                                <w:r w:rsidRPr="00005D6D">
                                  <w:rPr>
                                    <w:i/>
                                    <w:sz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6" name="Rectangle 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0" y="17481"/>
                              <a:ext cx="1215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EF76C7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w w:val="110"/>
                                  </w:rPr>
                                  <w:t>ДП</w:t>
                                </w:r>
                                <w:r w:rsidRPr="002F7426">
                                  <w:rPr>
                                    <w:i/>
                                    <w:w w:val="110"/>
                                  </w:rPr>
                                  <w:t xml:space="preserve"> 00.00.ПЗ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07" name="Line 667"/>
                          <wps:cNvCnPr/>
                          <wps:spPr bwMode="auto">
                            <a:xfrm>
                              <a:off x="12" y="18233"/>
                              <a:ext cx="19967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8" name="Line 668"/>
                          <wps:cNvCnPr/>
                          <wps:spPr bwMode="auto">
                            <a:xfrm>
                              <a:off x="25" y="17881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9" name="Line 669"/>
                          <wps:cNvCnPr/>
                          <wps:spPr bwMode="auto">
                            <a:xfrm>
                              <a:off x="10" y="17526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0" name="Line 670"/>
                          <wps:cNvCnPr/>
                          <wps:spPr bwMode="auto">
                            <a:xfrm>
                              <a:off x="10" y="18938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1" name="Line 671"/>
                          <wps:cNvCnPr/>
                          <wps:spPr bwMode="auto">
                            <a:xfrm>
                              <a:off x="10" y="18583"/>
                              <a:ext cx="7621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412" name="Group 672"/>
                          <wpg:cNvGrpSpPr>
                            <a:grpSpLocks/>
                          </wpg:cNvGrpSpPr>
                          <wpg:grpSpPr bwMode="auto">
                            <a:xfrm>
                              <a:off x="39" y="18267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413" name="Rectangle 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EF76C7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Разраб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414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EF76C7">
                                  <w:pPr>
                                    <w:pStyle w:val="aff9"/>
                                    <w:ind w:right="164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Рауба А.А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415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39" y="18614"/>
                              <a:ext cx="4973" cy="355"/>
                              <a:chOff x="0" y="0"/>
                              <a:chExt cx="20715" cy="22977"/>
                            </a:xfrm>
                          </wpg:grpSpPr>
                          <wps:wsp>
                            <wps:cNvPr id="7416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EF76C7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Провер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  <w:p w:rsidR="000F21DF" w:rsidRPr="00005D6D" w:rsidRDefault="000F21DF" w:rsidP="00EF76C7">
                                  <w:pPr>
                                    <w:pStyle w:val="aff9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005D6D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417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56" y="0"/>
                                <a:ext cx="11859" cy="229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886034" w:rsidRDefault="000F21DF" w:rsidP="00EF76C7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418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9" y="18969"/>
                              <a:ext cx="5093" cy="324"/>
                              <a:chOff x="0" y="0"/>
                              <a:chExt cx="21214" cy="20971"/>
                            </a:xfrm>
                          </wpg:grpSpPr>
                          <wps:wsp>
                            <wps:cNvPr id="7419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56BC3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Консульт</w:t>
                                  </w:r>
                                  <w:proofErr w:type="spellEnd"/>
                                  <w:r w:rsidRPr="00A56BC3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420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43" y="0"/>
                                <a:ext cx="12271" cy="209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Буснюк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Н.Н.</w:t>
                                  </w:r>
                                </w:p>
                                <w:p w:rsidR="000F21DF" w:rsidRPr="00A472A4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421" name="Group 681"/>
                          <wpg:cNvGrpSpPr>
                            <a:grpSpLocks/>
                          </wpg:cNvGrpSpPr>
                          <wpg:grpSpPr bwMode="auto">
                            <a:xfrm>
                              <a:off x="39" y="19314"/>
                              <a:ext cx="4801" cy="310"/>
                              <a:chOff x="0" y="0"/>
                              <a:chExt cx="19999" cy="20000"/>
                            </a:xfrm>
                          </wpg:grpSpPr>
                          <wps:wsp>
                            <wps:cNvPr id="7422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EF76C7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Н. Контр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423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005D6D" w:rsidRDefault="000F21DF" w:rsidP="00EF76C7">
                                  <w:pPr>
                                    <w:pStyle w:val="aff9"/>
                                    <w:ind w:left="-57" w:right="-57"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Жигаровская</w:t>
                                  </w:r>
                                  <w:proofErr w:type="spellEnd"/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 xml:space="preserve"> С.А.</w:t>
                                  </w: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424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39" y="19660"/>
                              <a:ext cx="4801" cy="309"/>
                              <a:chOff x="0" y="0"/>
                              <a:chExt cx="19999" cy="20000"/>
                            </a:xfrm>
                          </wpg:grpSpPr>
                          <wps:wsp>
                            <wps:cNvPr id="7425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6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E1636F" w:rsidRDefault="000F21DF" w:rsidP="00EF76C7">
                                  <w:pPr>
                                    <w:pStyle w:val="aff9"/>
                                    <w:ind w:right="0" w:firstLine="0"/>
                                    <w:rPr>
                                      <w:i/>
                                      <w:sz w:val="18"/>
                                    </w:rPr>
                                  </w:pPr>
                                  <w:proofErr w:type="spellStart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Утверд</w:t>
                                  </w:r>
                                  <w:proofErr w:type="spellEnd"/>
                                  <w:r w:rsidRPr="00E1636F">
                                    <w:rPr>
                                      <w:i/>
                                      <w:sz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  <wps:wsp>
                            <wps:cNvPr id="7426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81" y="0"/>
                                <a:ext cx="10718" cy="2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21DF" w:rsidRPr="00A472A4" w:rsidRDefault="000F21DF" w:rsidP="00EF76C7">
                                  <w:pPr>
                                    <w:ind w:firstLine="0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472A4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Смелов В.В.</w:t>
                                  </w: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  <w:p w:rsidR="000F21DF" w:rsidRPr="00005D6D" w:rsidRDefault="000F21DF" w:rsidP="00EF76C7">
                                  <w:pPr>
                                    <w:rPr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7427" name="Line 687"/>
                          <wps:cNvCnPr/>
                          <wps:spPr bwMode="auto">
                            <a:xfrm>
                              <a:off x="14208" y="18239"/>
                              <a:ext cx="2" cy="17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8" name="Rectangle 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7" y="18360"/>
                              <a:ext cx="6292" cy="1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8790B" w:rsidRDefault="000F21DF" w:rsidP="00EF76C7">
                                <w:pPr>
                                  <w:pStyle w:val="aff"/>
                                  <w:spacing w:before="240"/>
                                  <w:rPr>
                                    <w:i w:val="0"/>
                                    <w:sz w:val="24"/>
                                    <w:szCs w:val="24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Список использованных источник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29" name="Line 689"/>
                          <wps:cNvCnPr/>
                          <wps:spPr bwMode="auto">
                            <a:xfrm>
                              <a:off x="14221" y="18587"/>
                              <a:ext cx="5769" cy="1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0" name="Line 690"/>
                          <wps:cNvCnPr/>
                          <wps:spPr bwMode="auto">
                            <a:xfrm>
                              <a:off x="14219" y="18939"/>
                              <a:ext cx="5769" cy="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1" name="Line 691"/>
                          <wps:cNvCnPr/>
                          <wps:spPr bwMode="auto">
                            <a:xfrm>
                              <a:off x="17487" y="18239"/>
                              <a:ext cx="3" cy="693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2" name="Rectangle 6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8258"/>
                              <a:ext cx="1474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т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33" name="Rectangle 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77" y="18258"/>
                              <a:ext cx="232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E1636F" w:rsidRDefault="000F21DF" w:rsidP="00EF76C7">
                                <w:pPr>
                                  <w:pStyle w:val="aff9"/>
                                  <w:ind w:right="0" w:firstLine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 w:rsidRPr="00E1636F">
                                  <w:rPr>
                                    <w:i/>
                                    <w:sz w:val="18"/>
                                  </w:rPr>
                                  <w:t>Листов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34" name="Rectangle 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591" y="18613"/>
                              <a:ext cx="2326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936105" w:rsidRDefault="000F21DF" w:rsidP="00EF76C7">
                                <w:pPr>
                                  <w:ind w:firstLine="0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936105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435" name="Line 695"/>
                          <wps:cNvCnPr/>
                          <wps:spPr bwMode="auto">
                            <a:xfrm>
                              <a:off x="14755" y="18594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6" name="Line 696"/>
                          <wps:cNvCnPr/>
                          <wps:spPr bwMode="auto">
                            <a:xfrm>
                              <a:off x="15301" y="18595"/>
                              <a:ext cx="2" cy="33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7" name="Rectangle 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95" y="19221"/>
                              <a:ext cx="5609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F21DF" w:rsidRPr="002F7426" w:rsidRDefault="000F21DF" w:rsidP="00EF76C7">
                                <w:pPr>
                                  <w:pStyle w:val="aff"/>
                                  <w:rPr>
                                    <w:rFonts w:ascii="Times New Roman" w:hAnsi="Times New Roman"/>
                                    <w:color w:val="FFFFFF"/>
                                    <w:szCs w:val="2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/>
                                    <w:szCs w:val="28"/>
                                    <w:lang w:val="ru-RU" w:eastAsia="en-US"/>
                                  </w:rPr>
                                  <w:t>БГТУ 74419017, 2018</w:t>
                                </w:r>
                              </w:p>
                              <w:p w:rsidR="000F21DF" w:rsidRPr="001D76CB" w:rsidRDefault="000F21DF" w:rsidP="00EF76C7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7438" name="Rectangle 970"/>
                        <wps:cNvSpPr>
                          <a:spLocks noChangeArrowheads="1"/>
                        </wps:cNvSpPr>
                        <wps:spPr bwMode="auto">
                          <a:xfrm>
                            <a:off x="4818185" y="9197987"/>
                            <a:ext cx="309033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21DF" w:rsidRPr="0042148F" w:rsidRDefault="000F21DF" w:rsidP="00EF76C7">
                              <w:pPr>
                                <w:pStyle w:val="aff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42148F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E799BE" id="Группа 7387" o:spid="_x0000_s1492" style="position:absolute;left:0;text-align:left;margin-left:-11.95pt;margin-top:-28.95pt;width:521.55pt;height:777.55pt;z-index:251664896" coordsize="66240,98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">
                <v:group id="Группа 7388" o:spid="_x0000_s1493" style="position:absolute;width:66240;height:98748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c79YcQAAADdAAAADwAAAGRycy9kb3ducmV2LnhtbERPTWvCQBC9F/wPyxS8&#10;1U2U1pC6BpEqHqSgEUpvQ3ZMQrKzIbtN4r/vHgo9Pt73JptMKwbqXW1ZQbyIQBAXVtdcKrjlh5cE&#10;hPPIGlvLpOBBDrLt7GmDqbYjX2i4+lKEEHYpKqi871IpXVGRQbewHXHg7rY36APsS6l7HEO4aeUy&#10;it6kwZpDQ4Ud7SsqmuuPUXAccdyt4o/h3Nz3j+/89fPrHJNS8+dp9w7C0+T/xX/uk1awXiVhbn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c79YcQAAADdAAAA&#10;DwAAAAAAAAAAAAAAAACqAgAAZHJzL2Rvd25yZXYueG1sUEsFBgAAAAAEAAQA+gAAAJsDAAAAAA==&#10;">
                  <v:rect id="Rectangle 649" o:spid="_x0000_s1494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On+cUA&#10;AADdAAAADwAAAGRycy9kb3ducmV2LnhtbESP0WrCQBRE3wv+w3IF3+pGhdZEV4mC4FNpox9wyV6T&#10;YPZuzK5J7Nd3C4KPw8ycYdbbwdSio9ZVlhXMphEI4tzqigsF59PhfQnCeWSNtWVS8CAH283obY2J&#10;tj3/UJf5QgQIuwQVlN43iZQuL8mgm9qGOHgX2xr0QbaF1C32AW5qOY+iD2mw4rBQYkP7kvJrdjcK&#10;rn7ovtIi+z3E512cf+/S/n5LlZqMh3QFwtPgX+Fn+6gVfC6WMfy/CU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M6f5xQAAAN0AAAAPAAAAAAAAAAAAAAAAAJgCAABkcnMv&#10;ZG93bnJldi54bWxQSwUGAAAAAAQABAD1AAAAigMAAAAA&#10;" filled="f" strokeweight="2pt"/>
                  <v:line id="Line 650" o:spid="_x0000_s1495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I+EcMAAADdAAAADwAAAGRycy9kb3ducmV2LnhtbERPy2qDQBTdF/IPww1014xJaR4mkxAE&#10;S3cl6sbdjXOjEueOOBNj/76zKHR5OO/DaTKdGGlwrWUFy0UEgriyuuVaQZGnb1sQziNr7CyTgh9y&#10;cDrOXg4Ya/vkC42Zr0UIYRejgsb7PpbSVQ0ZdAvbEwfuZgeDPsChlnrAZwg3nVxF0VoabDk0NNhT&#10;0lB1zx5Gwb0sPtLP70TnXXbW1zr15fWmlXqdT+c9CE+T/xf/ub+0gs37LuwPb8IT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iPhHDAAAA3QAAAA8AAAAAAAAAAAAA&#10;AAAAoQIAAGRycy9kb3ducmV2LnhtbFBLBQYAAAAABAAEAPkAAACRAwAAAAA=&#10;" strokeweight="2pt"/>
                  <v:line id="Line 651" o:spid="_x0000_s1496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6bisUAAADdAAAADwAAAGRycy9kb3ducmV2LnhtbESPQWvCQBSE7wX/w/IEb3UTS6tGNyJC&#10;pLfSJBdvz+wzCWbfhuxW03/fLQgeh5n5htnuRtOJGw2utawgnkcgiCurW64VlEX2ugLhPLLGzjIp&#10;+CUHu3TyssVE2zt/0y33tQgQdgkqaLzvEyld1ZBBN7c9cfAudjDogxxqqQe8B7jp5CKKPqTBlsNC&#10;gz0dGqqu+Y9RcD2V79nx66CLLt/rc5350/milZpNx/0GhKfRP8OP9qdWsHxbx/D/JjwBm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66bisUAAADdAAAADwAAAAAAAAAA&#10;AAAAAAChAgAAZHJzL2Rvd25yZXYueG1sUEsFBgAAAAAEAAQA+QAAAJMDAAAAAA==&#10;" strokeweight="2pt"/>
                  <v:line id="Line 652" o:spid="_x0000_s1497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F/cMAAADdAAAADwAAAGRycy9kb3ducmV2LnhtbESPzarCMBSE9xd8h3AEd9dUxb9qFBEq&#10;7sTqxt2xObbF5qQ0UevbG+HCXQ4z8w2zXLemEk9qXGlZwaAfgSDOrC45V3A+Jb8zEM4ja6wsk4I3&#10;OVivOj9LjLV98ZGeqc9FgLCLUUHhfR1L6bKCDLq+rYmDd7ONQR9kk0vd4CvATSWHUTSRBksOCwXW&#10;tC0ou6cPo+B+OY+T3WGrT1W60dc88ZfrTSvV67abBQhPrf8P/7X3WsF0NB/C9014AnL1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8Bf3DAAAA3QAAAA8AAAAAAAAAAAAA&#10;AAAAoQIAAGRycy9kb3ducmV2LnhtbFBLBQYAAAAABAAEAPkAAACRAwAAAAA=&#10;" strokeweight="2pt"/>
                  <v:line id="Line 653" o:spid="_x0000_s1498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gZsUAAADdAAAADwAAAGRycy9kb3ducmV2LnhtbESPT4vCMBTE78J+h/AW9mZTlfVPNYoI&#10;XfYmVi+9PZtnW2xeShO1++03guBxmJnfMKtNbxpxp87VlhWMohgEcWF1zaWC0zEdzkE4j6yxsUwK&#10;/sjBZv0xWGGi7YMPdM98KQKEXYIKKu/bREpXVGTQRbYlDt7FdgZ9kF0pdYePADeNHMfxVBqsOSxU&#10;2NKuouKa3YyCa376Tn/2O31ssq0+l6nPzxet1Ndnv12C8NT7d/jV/tUKZpPFBJ5vwhO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CgZsUAAADdAAAADwAAAAAAAAAA&#10;AAAAAAChAgAAZHJzL2Rvd25yZXYueG1sUEsFBgAAAAAEAAQA+QAAAJMDAAAAAA==&#10;" strokeweight="2pt"/>
                  <v:line id="Line 654" o:spid="_x0000_s1499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k4EsQAAADdAAAADwAAAGRycy9kb3ducmV2LnhtbESPT4vCMBTE78J+h/AWvGnqqvunGkWE&#10;ijex9eLt2TzbYvNSmqzWb28EweMwM79h5svO1OJKrassKxgNIxDEudUVFwoOWTL4BeE8ssbaMim4&#10;k4Pl4qM3x1jbG+/pmvpCBAi7GBWU3jexlC4vyaAb2oY4eGfbGvRBtoXULd4C3NTyK4q+pcGKw0KJ&#10;Da1Lyi/pv1FwOR6myWa31lmdrvSpSPzxdNZK9T+71QyEp86/w6/2Viv4Gf9N4PkmPA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2TgSxAAAAN0AAAAPAAAAAAAAAAAA&#10;AAAAAKECAABkcnMvZG93bnJldi54bWxQSwUGAAAAAAQABAD5AAAAkgMAAAAA&#10;" strokeweight="2pt"/>
                  <v:line id="Line 655" o:spid="_x0000_s1500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WdicQAAADdAAAADwAAAGRycy9kb3ducmV2LnhtbESPQYvCMBSE78L+h/AW9mZTd1F3q1FE&#10;qHgTq5fens2zLTYvpclq/fdGEDwOM/MNM1/2phFX6lxtWcEoikEQF1bXXCo4HtLhLwjnkTU2lknB&#10;nRwsFx+DOSba3nhP18yXIkDYJaig8r5NpHRFRQZdZFvi4J1tZ9AH2ZVSd3gLcNPI7zieSIM1h4UK&#10;W1pXVFyyf6Pgkh/H6Wa31ocmW+lTmfr8dNZKfX32qxkIT71/h1/trVYw/fkbw/NNe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lZ2JxAAAAN0AAAAPAAAAAAAAAAAA&#10;AAAAAKECAABkcnMvZG93bnJldi54bWxQSwUGAAAAAAQABAD5AAAAkgMAAAAA&#10;" strokeweight="2pt"/>
                  <v:line id="Line 656" o:spid="_x0000_s1501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cD/sUAAADdAAAADwAAAGRycy9kb3ducmV2LnhtbESPQWvCQBSE70L/w/IKvenGFrWNboII&#10;kd6k0Yu3Z/aZBLNvQ3abxH/fFYQeh5n5htmko2lET52rLSuYzyIQxIXVNZcKTsds+gnCeWSNjWVS&#10;cCcHafIy2WCs7cA/1Oe+FAHCLkYFlfdtLKUrKjLoZrYlDt7VdgZ9kF0pdYdDgJtGvkfRUhqsOSxU&#10;2NKuouKW/xoFt/Npke0PO31s8q2+lJk/X65aqbfXcbsG4Wn0/+Fn+1srWH18LeHxJjwBm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cD/sUAAADdAAAADwAAAAAAAAAA&#10;AAAAAAChAgAAZHJzL2Rvd25yZXYueG1sUEsFBgAAAAAEAAQA+QAAAJMDAAAAAA==&#10;" strokeweight="2pt"/>
                  <v:line id="Line 657" o:spid="_x0000_s1502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7Aj8YAAADdAAAADwAAAGRycy9kb3ducmV2LnhtbESP0WoCMRRE34X+Q7gF3zRrBa1bo5RW&#10;QfGhdNsPuG5uN1s3N0sSde3XN4Lg4zAzZ5j5srONOJEPtWMFo2EGgrh0uuZKwffXevAMIkRkjY1j&#10;UnChAMvFQ2+OuXZn/qRTESuRIBxyVGBibHMpQ2nIYhi6ljh5P85bjEn6SmqP5wS3jXzKsom0WHNa&#10;MNjSm6HyUBytgq3f7w6jv8rIPW/9qvl4nwX7q1T/sXt9ARGpi/fwrb3RCqbj2RSub9IT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OwI/GAAAA3QAAAA8AAAAAAAAA&#10;AAAAAAAAoQIAAGRycy9kb3ducmV2LnhtbFBLBQYAAAAABAAEAPkAAACUAwAAAAA=&#10;" strokeweight="1pt"/>
                  <v:line id="Line 658" o:spid="_x0000_s1503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FU/cIAAADdAAAADwAAAGRycy9kb3ducmV2LnhtbERPzWoCMRC+C32HMAVvmlXB1q1RSlVQ&#10;eii1fYBxM25WN5Mlibr69OYgePz4/qfz1tbiTD5UjhUM+hkI4sLpiksF/3+r3juIEJE11o5JwZUC&#10;zGcvnSnm2l34l87bWIoUwiFHBSbGJpcyFIYshr5riBO3d95iTNCXUnu8pHBby2GWjaXFilODwYa+&#10;DBXH7ckq2Pjd93FwK43c8cYv65/FJNiDUt3X9vMDRKQ2PsUP91oreBtN0tz0Jj0BO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FU/cIAAADdAAAADwAAAAAAAAAAAAAA&#10;AAChAgAAZHJzL2Rvd25yZXYueG1sUEsFBgAAAAAEAAQA+QAAAJADAAAAAA==&#10;" strokeweight="1pt"/>
                  <v:rect id="Rectangle 659" o:spid="_x0000_s1504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R0+sQA&#10;AADdAAAADwAAAGRycy9kb3ducmV2LnhtbESPQWvCQBSE70L/w/IKvemmrdgkdRNCQejVqNDjI/ua&#10;RLNv092txn/vFgoeh5n5hlmXkxnEmZzvLSt4XiQgiBure24V7HebeQrCB2SNg2VScCUPZfEwW2Ou&#10;7YW3dK5DKyKEfY4KuhDGXErfdGTQL+xIHL1v6wyGKF0rtcNLhJtBviTJShrsOS50ONJHR82p/jUK&#10;quo4HX7qDDdepolb6aVuqy+lnh6n6h1EoCncw//tT63g7TXL4O9NfAKy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UdPr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Изм.</w:t>
                          </w:r>
                        </w:p>
                      </w:txbxContent>
                    </v:textbox>
                  </v:rect>
                  <v:rect id="Rectangle 660" o:spid="_x0000_s1505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6FhcEA&#10;AADdAAAADwAAAGRycy9kb3ducmV2LnhtbERPz2vCMBS+D/Y/hDfYTZNJqa4apQyEXVcVPD6at7au&#10;eemS2Hb//XIY7Pjx/d4dZtuLkXzoHGt4WSoQxLUzHTcazqfjYgMiRGSDvWPS8EMBDvvHhx0Wxk38&#10;QWMVG5FCOBSooY1xKKQMdUsWw9INxIn7dN5iTNA30nicUrjt5UqpXFrsODW0ONBbS/VXdbcayvI2&#10;X76rVzwGuVE+N5lpyqvWz09zuQURaY7/4j/3u9GwzlTan96kJyD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OhYX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661" o:spid="_x0000_s1506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IgHsIA&#10;AADdAAAADwAAAGRycy9kb3ducmV2LnhtbESPQWsCMRSE7wX/Q3iCt5pYxOpqlKUg9OraQo+PzXN3&#10;dfOyJqmu/94IgsdhZr5hVpvetuJCPjSONUzGCgRx6UzDlYaf/fZ9DiJEZIOtY9JwowCb9eBthZlx&#10;V97RpYiVSBAOGWqoY+wyKUNZk8Uwdh1x8g7OW4xJ+koaj9cEt638UGomLTacFmrs6Kum8lT8Ww15&#10;fux/z8UCt0HOlZ+ZqanyP61Hwz5fgojUx1f42f42Gj6nagKPN+k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iAe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№ докум.</w:t>
                          </w:r>
                        </w:p>
                      </w:txbxContent>
                    </v:textbox>
                  </v:rect>
                  <v:rect id="Rectangle 662" o:spid="_x0000_s1507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C+acMA&#10;AADdAAAADwAAAGRycy9kb3ducmV2LnhtbESPQWvCQBSE74X+h+UVvNXdiqhN3YQgCL02Knh8ZF+T&#10;tNm3cXer8d93BcHjMDPfMOtitL04kw+dYw1vUwWCuHam40bDfrd9XYEIEdlg75g0XClAkT8/rTEz&#10;7sJfdK5iIxKEQ4Ya2hiHTMpQt2QxTN1AnLxv5y3GJH0jjcdLgttezpRaSIsdp4UWB9q0VP9Wf1ZD&#10;Wf6Mh1P1jtsgV8ovzNw05VHryctYfoCINMZH+N7+NBqWczWD25v0B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C+ac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Подпись</w:t>
                          </w:r>
                        </w:p>
                      </w:txbxContent>
                    </v:textbox>
                  </v:rect>
                  <v:rect id="Rectangle 663" o:spid="_x0000_s1508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b8sQA&#10;AADdAAAADwAAAGRycy9kb3ducmV2LnhtbESPzWrDMBCE74W8g9hAb42UNOTHsRxMIdBr3RZyXKyN&#10;7cRaOZKauG9fFQo9DjPzDZPvR9uLG/nQOdYwnykQxLUzHTcaPt4PTxsQISIb7B2Thm8KsC8mDzlm&#10;xt35jW5VbESCcMhQQxvjkEkZ6pYshpkbiJN3ct5iTNI30ni8J7jt5UKplbTYcVpocaCXlupL9WU1&#10;lOV5/LxWWzwEuVF+ZZamKY9aP07Hcgci0hj/w3/tV6NhvVTP8PsmPQFZ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cG/L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Дата</w:t>
                          </w:r>
                        </w:p>
                      </w:txbxContent>
                    </v:textbox>
                  </v:rect>
                  <v:rect id="Rectangle 664" o:spid="_x0000_s1509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WDhsMA&#10;AADdAAAADwAAAGRycy9kb3ducmV2LnhtbESPQWsCMRSE74L/ITyhN02URe3WKIsg9NqtQo+Pzevu&#10;6uZlTVLd/vtGEHocZuYbZrMbbCdu5EPrWMN8pkAQV860XGs4fh6maxAhIhvsHJOGXwqw245HG8yN&#10;u/MH3cpYiwThkKOGJsY+lzJUDVkMM9cTJ+/beYsxSV9L4/Ge4LaTC6WW0mLLaaHBnvYNVZfyx2oo&#10;ivNwupaveAhyrfzSZKYuvrR+mQzFG4hIQ/wPP9vvRsMqUxk83q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WDh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</w:t>
                          </w:r>
                        </w:p>
                      </w:txbxContent>
                    </v:textbox>
                  </v:rect>
                  <v:rect id="Rectangle 964" o:spid="_x0000_s1510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kmHcMA&#10;AADdAAAADwAAAGRycy9kb3ducmV2LnhtbESPT2sCMRTE7wW/Q3hCbzWp+Hc1yiIIvbptweNj89xd&#10;u3lZk6jrtzeFQo/DzPyGWW9724ob+dA41vA+UiCIS2carjR8fe7fFiBCRDbYOiYNDwqw3Qxe1pgZ&#10;d+cD3YpYiQThkKGGOsYukzKUNVkMI9cRJ+/kvMWYpK+k8XhPcNvKsVIzabHhtFBjR7uayp/iajXk&#10;+bn/vhRL3Ae5UH5mJqbKj1q/Dvt8BSJSH//Df+0Po2E+UVP4fZOegN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3kmHc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936105" w:rsidRDefault="000F21DF" w:rsidP="00EF76C7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1</w:t>
                          </w:r>
                        </w:p>
                        <w:p w:rsidR="000F21DF" w:rsidRPr="00005D6D" w:rsidRDefault="000F21DF" w:rsidP="00EF76C7">
                          <w:pPr>
                            <w:pStyle w:val="aff9"/>
                            <w:rPr>
                              <w:i/>
                              <w:sz w:val="18"/>
                            </w:rPr>
                          </w:pPr>
                          <w:r w:rsidRPr="00005D6D">
                            <w:rPr>
                              <w:i/>
                              <w:sz w:val="18"/>
                            </w:rPr>
                            <w:fldChar w:fldCharType="begin"/>
                          </w:r>
                          <w:r w:rsidRPr="00005D6D">
                            <w:rPr>
                              <w:i/>
                              <w:sz w:val="18"/>
                            </w:rPr>
                            <w:instrText xml:space="preserve"> PAGE  \* LOWER </w:instrTex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separate"/>
                          </w:r>
                          <w:r w:rsidR="00A84ADC">
                            <w:rPr>
                              <w:i/>
                              <w:noProof/>
                              <w:sz w:val="18"/>
                            </w:rPr>
                            <w:t>53</w:t>
                          </w:r>
                          <w:r w:rsidRPr="00005D6D">
                            <w:rPr>
                              <w:i/>
                              <w:sz w:val="18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v:rect id="Rectangle 666" o:spid="_x0000_s1511" style="position:absolute;left:7760;top:17481;width:1215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u4asMA&#10;AADdAAAADwAAAGRycy9kb3ducmV2LnhtbESPQWsCMRSE7wX/Q3hCbzVRZGu3RlkEwWvXCj0+Nq+7&#10;q5uXNYm6/feNIHgcZuYbZrkebCeu5EPrWMN0okAQV860XGv43m/fFiBCRDbYOSYNfxRgvRq9LDE3&#10;7sZfdC1jLRKEQ44amhj7XMpQNWQxTFxPnLxf5y3GJH0tjcdbgttOzpTKpMWW00KDPW0aqk7lxWoo&#10;iuNwOJcfuA1yoXxm5qYufrR+HQ/FJ4hIQ3yGH+2d0fA+Vxnc36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6u4asMAAADdAAAADwAAAAAAAAAAAAAAAACYAgAAZHJzL2Rv&#10;d25yZXYueG1sUEsFBgAAAAAEAAQA9QAAAIgDAAAAAA==&#10;" filled="f" stroked="f" strokeweight=".25pt">
                    <v:textbox inset="1pt,1pt,1pt,1pt">
                      <w:txbxContent>
                        <w:p w:rsidR="000F21DF" w:rsidRPr="002F7426" w:rsidRDefault="000F21DF" w:rsidP="00EF76C7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w w:val="110"/>
                            </w:rPr>
                            <w:t>ДП</w:t>
                          </w:r>
                          <w:r w:rsidRPr="002F7426">
                            <w:rPr>
                              <w:i/>
                              <w:w w:val="110"/>
                            </w:rPr>
                            <w:t xml:space="preserve"> 00.00.ПЗ</w:t>
                          </w:r>
                        </w:p>
                      </w:txbxContent>
                    </v:textbox>
                  </v:rect>
                  <v:line id="Line 667" o:spid="_x0000_s1512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v+h8UAAADdAAAADwAAAGRycy9kb3ducmV2LnhtbESPQWvCQBSE74X+h+UVvNVNi20kukoI&#10;RLxJk1y8PbPPJJh9G7Krxn/vFgo9DjPzDbPeTqYXNxpdZ1nBxzwCQVxb3XGjoCrz9yUI55E19pZJ&#10;wYMcbDevL2tMtL3zD90K34gAYZeggtb7IZHS1S0ZdHM7EAfvbEeDPsixkXrEe4CbXn5G0bc02HFY&#10;aHGgrKX6UlyNgsux+sp3h0yXfZHqU5P74+mslZq9TekKhKfJ/4f/2nutIF5EMfy+CU9Ab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6v+h8UAAADdAAAADwAAAAAAAAAA&#10;AAAAAAChAgAAZHJzL2Rvd25yZXYueG1sUEsFBgAAAAAEAAQA+QAAAJMDAAAAAA==&#10;" strokeweight="2pt"/>
                  <v:line id="Line 668" o:spid="_x0000_s1513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Rq9b4AAADdAAAADwAAAGRycy9kb3ducmV2LnhtbERPuwrCMBTdBf8hXMFNU8UX1SgiVNzE&#10;6uJ2ba5tsbkpTdT692YQHA/nvdq0phIvalxpWcFoGIEgzqwuOVdwOSeDBQjnkTVWlknBhxxs1t3O&#10;CmNt33yiV+pzEULYxaig8L6OpXRZQQbd0NbEgbvbxqAPsMmlbvAdwk0lx1E0kwZLDg0F1rQrKHuk&#10;T6Pgcb1Mk/1xp89VutW3PPHX210r1e+12yUIT63/i3/ug1Ywn0RhbngTnoBcf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WNGr1vgAAAN0AAAAPAAAAAAAAAAAAAAAAAKEC&#10;AABkcnMvZG93bnJldi54bWxQSwUGAAAAAAQABAD5AAAAjAMAAAAA&#10;" strokeweight="2pt"/>
                  <v:line id="Line 669" o:spid="_x0000_s1514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2phMUAAADdAAAADwAAAGRycy9kb3ducmV2LnhtbESP0WoCMRRE34X+Q7iFvmnWUmpdjVKq&#10;QqUPUvUDrpvrZuvmZkmirn59Iwg+DjNzhhlPW1uLE/lQOVbQ72UgiAunKy4VbDeL7geIEJE11o5J&#10;wYUCTCdPnTHm2p35l07rWIoE4ZCjAhNjk0sZCkMWQ881xMnbO28xJulLqT2eE9zW8jXL3qXFitOC&#10;wYa+DBWH9dEqWPrdz6F/LY3c8dLP69VsGOyfUi/P7ecIRKQ2PsL39rdWMHjLhnB7k56An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2phMUAAADdAAAADwAAAAAAAAAA&#10;AAAAAAChAgAAZHJzL2Rvd25yZXYueG1sUEsFBgAAAAAEAAQA+QAAAJMDAAAAAA==&#10;" strokeweight="1pt"/>
                  <v:line id="Line 670" o:spid="_x0000_s1515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6WxMIAAADdAAAADwAAAGRycy9kb3ducmV2LnhtbERPzWoCMRC+C32HMIXeanaLaF2NUloF&#10;xYNUfYBxM91s3UyWJNXVpzeHgseP738672wjzuRD7VhB3s9AEJdO11wpOOyXr+8gQkTW2DgmBVcK&#10;MJ899aZYaHfhbzrvYiVSCIcCFZgY20LKUBqyGPquJU7cj/MWY4K+ktrjJYXbRr5l2VBarDk1GGzp&#10;01B52v1ZBWt/3JzyW2Xkkdd+0Wy/xsH+KvXy3H1MQETq4kP8715pBaNBnvanN+kJ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16WxMIAAADdAAAADwAAAAAAAAAAAAAA&#10;AAChAgAAZHJzL2Rvd25yZXYueG1sUEsFBgAAAAAEAAQA+QAAAJADAAAAAA==&#10;" strokeweight="1pt"/>
                  <v:line id="Line 671" o:spid="_x0000_s1516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IzX8YAAADdAAAADwAAAGRycy9kb3ducmV2LnhtbESP3WoCMRSE7wt9h3AKvdPsSmnrapTi&#10;D1S8KLU+wHFz3GzdnCxJ1NWnNwWhl8PMfMOMp51txIl8qB0ryPsZCOLS6ZorBdufZe8dRIjIGhvH&#10;pOBCAaaTx4cxFtqd+ZtOm1iJBOFQoAITY1tIGUpDFkPftcTJ2ztvMSbpK6k9nhPcNnKQZa/SYs1p&#10;wWBLM0PlYXO0ClZ+tz7k18rIHa/8ovmaD4P9Ver5qfsYgYjUxf/wvf2pFby95Dn8vUlPQE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SM1/GAAAA3QAAAA8AAAAAAAAA&#10;AAAAAAAAoQIAAGRycy9kb3ducmV2LnhtbFBLBQYAAAAABAAEAPkAAACUAwAAAAA=&#10;" strokeweight="1pt"/>
                  <v:group id="Group 672" o:spid="_x0000_s1517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aSac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CYxm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hpJpxgAAAN0A&#10;AAAPAAAAAAAAAAAAAAAAAKoCAABkcnMvZG93bnJldi54bWxQSwUGAAAAAAQABAD6AAAAnQMAAAAA&#10;">
                    <v:rect id="Rectangle 673" o:spid="_x0000_s1518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WNL8MA&#10;AADdAAAADwAAAGRycy9kb3ducmV2LnhtbESPW4vCMBSE3xf8D+EIvq2pF7xUo5QFYV+3Kvh4aI5t&#10;tTmpSVa7/34jCD4OM/MNs952phF3cr62rGA0TEAQF1bXXCo47HefCxA+IGtsLJOCP/Kw3fQ+1phq&#10;++AfuuehFBHCPkUFVQhtKqUvKjLoh7Yljt7ZOoMhSldK7fAR4aaR4ySZSYM1x4UKW/qqqLjmv0ZB&#10;ll264y1f4s7LReJmeqrL7KTUoN9lKxCBuvAOv9rfWsF8OprA8018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WNL8MAAADdAAAADwAAAAAAAAAAAAAAAACYAgAAZHJzL2Rv&#10;d25yZXYueG1sUEsFBgAAAAAEAAQA9QAAAIgDAAAAAA==&#10;" filled="f" stroked="f" strokeweight=".25pt">
                      <v:textbox inset="1pt,1pt,1pt,1pt">
                        <w:txbxContent>
                          <w:p w:rsidR="000F21DF" w:rsidRPr="00E1636F" w:rsidRDefault="000F21DF" w:rsidP="00EF76C7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Разраб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4" o:spid="_x0000_s1519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wVW8QA&#10;AADdAAAADwAAAGRycy9kb3ducmV2LnhtbESPwWrDMBBE74X8g9hAb42cYtzEiRJMwdBr3BZ6XKyN&#10;7cRaOZJqu38fFQo9DjPzhtkfZ9OLkZzvLCtYrxIQxLXVHTcKPt7Lpw0IH5A19pZJwQ95OB4WD3vM&#10;tZ34RGMVGhEh7HNU0IYw5FL6uiWDfmUH4uidrTMYonSN1A6nCDe9fE6STBrsOC60ONBrS/W1+jYK&#10;iuIyf96qLZZebhKX6VQ3xZdSj8u52IEINIf/8F/7TSt4Sdcp/L6JT0Ae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sFVv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005D6D" w:rsidRDefault="000F21DF" w:rsidP="00EF76C7">
                            <w:pPr>
                              <w:pStyle w:val="aff9"/>
                              <w:ind w:right="164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Рауба А.А.</w:t>
                            </w:r>
                          </w:p>
                        </w:txbxContent>
                      </v:textbox>
                    </v:rect>
                  </v:group>
                  <v:group id="Group 675" o:spid="_x0000_s1520" style="position:absolute;left:39;top:18614;width:4973;height:355" coordsize="20715,22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28KHcYAAADdAAAADwAAAGRycy9kb3ducmV2LnhtbESPQWvCQBSE70L/w/IK&#10;vekmbW0ldRWRKh5EMAri7ZF9JsHs25DdJvHfdwXB4zAz3zDTeW8q0VLjSssK4lEEgjizuuRcwfGw&#10;Gk5AOI+ssbJMCm7kYD57GUwx0bbjPbWpz0WAsEtQQeF9nUjpsoIMupGtiYN3sY1BH2STS91gF+Cm&#10;ku9R9CUNlhwWCqxpWVB2Tf+MgnWH3eIj/m2318vydj6Md6dtTEq9vfaLHxCeev8MP9obreD7Mx7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bwodxgAAAN0A&#10;AAAPAAAAAAAAAAAAAAAAAKoCAABkcnMvZG93bnJldi54bWxQSwUGAAAAAAQABAD6AAAAnQMAAAAA&#10;">
                    <v:rect id="Rectangle 676" o:spid="_x0000_s152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ut8IA&#10;AADdAAAADwAAAGRycy9kb3ducmV2LnhtbESPQYvCMBSE78L+h/AWvGmqSHWrUYogeN2q4PHRvG3r&#10;Ni/dJGr99xtB8DjMzDfMatObVtzI+caygsk4AUFcWt1wpeB42I0WIHxA1thaJgUP8rBZfwxWmGl7&#10;52+6FaESEcI+QwV1CF0mpS9rMujHtiOO3o91BkOUrpLa4T3CTSunSZJKgw3HhRo72tZU/hZXoyDP&#10;L/3pr/jCnZeLxKV6pqv8rNTws8+XIAL14R1+tfdawXw2SeH5Jj4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ci63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E1636F" w:rsidRDefault="000F21DF" w:rsidP="00EF76C7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Провер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  <w:p w:rsidR="000F21DF" w:rsidRPr="00005D6D" w:rsidRDefault="000F21DF" w:rsidP="00EF76C7">
                            <w:pPr>
                              <w:pStyle w:val="aff9"/>
                              <w:rPr>
                                <w:i/>
                                <w:sz w:val="18"/>
                              </w:rPr>
                            </w:pPr>
                            <w:r w:rsidRPr="00005D6D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77" o:spid="_x0000_s1522" style="position:absolute;left:8856;width:11859;height:2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6LLMQA&#10;AADdAAAADwAAAGRycy9kb3ducmV2LnhtbESPQWvCQBSE70L/w/IKvekmJUSbukooBHo1KvT4yL4m&#10;0ezbdHer8d93C4LHYWa+YdbbyQziQs73lhWkiwQEcWN1z62Cw76ar0D4gKxxsEwKbuRhu3marbHQ&#10;9so7utShFRHCvkAFXQhjIaVvOjLoF3Ykjt63dQZDlK6V2uE1ws0gX5MklwZ7jgsdjvTRUXOuf42C&#10;sjxNx5/6DSsvV4nLdabb8kupl+epfAcRaAqP8L39qRUss3QJ/2/iE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+iyz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472A4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886034" w:rsidRDefault="000F21DF" w:rsidP="00EF76C7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78" o:spid="_x0000_s1523" style="position:absolute;left:39;top:18969;width:5093;height:324" coordsize="21214,20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W6lg8QAAADdAAAA&#10;DwAAAAAAAAAAAAAAAACqAgAAZHJzL2Rvd25yZXYueG1sUEsFBgAAAAAEAAQA+gAAAJsDAAAAAA==&#10;">
                    <v:rect id="Rectangle 679" o:spid="_x0000_s152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26xcQA&#10;AADdAAAADwAAAGRycy9kb3ducmV2LnhtbESPzWrDMBCE74G+g9hCb7GcYPLjRAkmYOi1bgI9LtbW&#10;dmqtXEm13bevCoUeh5n5hjmeZ9OLkZzvLCtYJSkI4trqjhsF19dyuQPhA7LG3jIp+CYP59PD4oi5&#10;thO/0FiFRkQI+xwVtCEMuZS+bsmgT+xAHL136wyGKF0jtcMpwk0v12m6kQY7jgstDnRpqf6ovoyC&#10;orjPt89qj6WXu9RtdKab4k2pp8e5OIAINIf/8F/7WSvYZqs9/L6JT0C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tusX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A56BC3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A56BC3">
                              <w:rPr>
                                <w:sz w:val="18"/>
                                <w:szCs w:val="18"/>
                              </w:rPr>
                              <w:t>Консульт</w:t>
                            </w:r>
                            <w:proofErr w:type="spellEnd"/>
                            <w:r w:rsidRPr="00A56BC3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0" o:spid="_x0000_s1525" style="position:absolute;left:8943;width:12271;height:20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vZ5cEA&#10;AADdAAAADwAAAGRycy9kb3ducmV2LnhtbERPz2uDMBS+D/o/hFfYrcaW0jpnLFIQdp1bYceHeVM3&#10;82KT1Lr/fjkMdvz4fhenxYxiJucHywq2SQqCuLV64E7B+1u9yUD4gKxxtEwKfsjDqVw9FJhre+dX&#10;mpvQiRjCPkcFfQhTLqVvezLoEzsRR+7TOoMhQtdJ7fAew80od2l6kAYHjg09TnTuqf1ubkZBVX0t&#10;l2vzhLWXWeoOeq+76kOpx/VSPYMItIR/8Z/7RSs47ndxf3wTn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72eXBAAAA3QAAAA8AAAAAAAAAAAAAAAAAmAIAAGRycy9kb3du&#10;cmV2LnhtbFBLBQYAAAAABAAEAPUAAACGAwAAAAA=&#10;" filled="f" stroked="f" strokeweight=".25pt">
                      <v:textbox inset="1pt,1pt,1pt,1pt">
                        <w:txbxContent>
                          <w:p w:rsidR="000F21DF" w:rsidRPr="00A472A4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Буснюк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Н.Н.</w:t>
                            </w:r>
                          </w:p>
                          <w:p w:rsidR="000F21DF" w:rsidRPr="00A472A4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1" o:spid="_x0000_s1526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jGo8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CYjm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MajxgAAAN0A&#10;AAAPAAAAAAAAAAAAAAAAAKoCAABkcnMvZG93bnJldi54bWxQSwUGAAAAAAQABAD6AAAAnQMAAAAA&#10;">
                    <v:rect id="Rectangle 682" o:spid="_x0000_s152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iCcQA&#10;AADdAAAADwAAAGRycy9kb3ducmV2LnhtbESPwWrDMBBE74X8g9hAbrVcY1zXiRJMIZBr3QZyXKyt&#10;7dRauZKSOH9fFQo9DjPzhtnsZjOKKzk/WFbwlKQgiFurB+4UfLzvH0sQPiBrHC2Tgjt52G0XDxus&#10;tL3xG12b0IkIYV+hgj6EqZLStz0Z9ImdiKP3aZ3BEKXrpHZ4i3AzyixNC2lw4LjQ40SvPbVfzcUo&#10;qOvzfPxuXnDvZZm6Que6q09KrZZzvQYRaA7/4b/2QSt4zrMMft/EJ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l4gn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EF76C7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r w:rsidRPr="00E1636F">
                              <w:rPr>
                                <w:i/>
                                <w:sz w:val="18"/>
                              </w:rPr>
                              <w:t>Н. Контр.</w:t>
                            </w:r>
                          </w:p>
                        </w:txbxContent>
                      </v:textbox>
                    </v:rect>
                    <v:rect id="Rectangle 683" o:spid="_x0000_s152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lHksIA&#10;AADdAAAADwAAAGRycy9kb3ducmV2LnhtbESPQYvCMBSE74L/IbwFb5quiutWoxRB8Gp1YY+P5tl2&#10;t3mpSdT6740geBxm5htmue5MI67kfG1ZwecoAUFcWF1zqeB42A7nIHxA1thYJgV38rBe9XtLTLW9&#10;8Z6ueShFhLBPUUEVQptK6YuKDPqRbYmjd7LOYIjSlVI7vEW4aeQ4SWbSYM1xocKWNhUV//nFKMiy&#10;v+7nnH/j1st54mZ6qsvsV6nBR5ctQATqwjv8au+0gq/peALPN/E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aUeS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005D6D" w:rsidRDefault="000F21DF" w:rsidP="00EF76C7">
                            <w:pPr>
                              <w:pStyle w:val="aff9"/>
                              <w:ind w:left="-57" w:right="-57"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Жигаровская</w:t>
                            </w:r>
                            <w:proofErr w:type="spellEnd"/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 xml:space="preserve"> С.А.</w:t>
                            </w: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group id="Group 684" o:spid="_x0000_s1529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9lO8cAAADdAAAADwAAAGRycy9kb3ducmV2LnhtbESPT2vCQBTE70K/w/IK&#10;vdVN/NNKdBURWzyI0FgQb4/sMwlm34bsNonf3hUKHoeZ+Q2zWPWmEi01rrSsIB5GIIgzq0vOFfwe&#10;v95nIJxH1lhZJgU3crBavgwWmGjb8Q+1qc9FgLBLUEHhfZ1I6bKCDLqhrYmDd7GNQR9kk0vdYBfg&#10;ppKjKPqQBksOCwXWtCkou6Z/RsF3h916HG/b/fWyuZ2P08NpH5NSb6/9eg7CU++f4f/2Tiv4nIw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k9lO8cAAADd&#10;AAAADwAAAAAAAAAAAAAAAACqAgAAZHJzL2Rvd25yZXYueG1sUEsFBgAAAAAEAAQA+gAAAJ4DAAAA&#10;AA==&#10;">
                    <v:rect id="Rectangle 685" o:spid="_x0000_s153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x6fcQA&#10;AADdAAAADwAAAGRycy9kb3ducmV2LnhtbESPzWrDMBCE74W+g9hAb42c4ObHiRJMwdBr3QRyXKyN&#10;7cRauZJqu29fFQo9DjPzDbM/TqYTAznfWlawmCcgiCurW64VnD6K5w0IH5A1dpZJwTd5OB4eH/aY&#10;aTvyOw1lqEWEsM9QQRNCn0npq4YM+rntiaN3tc5giNLVUjscI9x0cpkkK2mw5bjQYE+vDVX38sso&#10;yPPbdP4st1h4uUncSqe6zi9KPc2mfAci0BT+w3/tN61gnS5f4PdNfALy8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Men3EAAAA3QAAAA8AAAAAAAAAAAAAAAAAmAIAAGRycy9k&#10;b3ducmV2LnhtbFBLBQYAAAAABAAEAPUAAACJAwAAAAA=&#10;" filled="f" stroked="f" strokeweight=".25pt">
                      <v:textbox inset="1pt,1pt,1pt,1pt">
                        <w:txbxContent>
                          <w:p w:rsidR="000F21DF" w:rsidRPr="00E1636F" w:rsidRDefault="000F21DF" w:rsidP="00EF76C7">
                            <w:pPr>
                              <w:pStyle w:val="aff9"/>
                              <w:ind w:right="0" w:firstLine="0"/>
                              <w:rPr>
                                <w:i/>
                                <w:sz w:val="18"/>
                              </w:rPr>
                            </w:pPr>
                            <w:proofErr w:type="spellStart"/>
                            <w:r w:rsidRPr="00E1636F">
                              <w:rPr>
                                <w:i/>
                                <w:sz w:val="18"/>
                              </w:rPr>
                              <w:t>Утверд</w:t>
                            </w:r>
                            <w:proofErr w:type="spellEnd"/>
                            <w:r w:rsidRPr="00E1636F">
                              <w:rPr>
                                <w:i/>
                                <w:sz w:val="18"/>
                              </w:rPr>
                              <w:t>.</w:t>
                            </w:r>
                          </w:p>
                        </w:txbxContent>
                      </v:textbox>
                    </v:rect>
                    <v:rect id="Rectangle 686" o:spid="_x0000_s153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7kCsIA&#10;AADdAAAADwAAAGRycy9kb3ducmV2LnhtbESPQYvCMBSE7wv+h/AEb2uqSFerUYog7NW6C3t8NM+2&#10;2rzUJKv13xtB8DjMzDfMatObVlzJ+caygsk4AUFcWt1wpeDnsPucg/ABWWNrmRTcycNmPfhYYabt&#10;jfd0LUIlIoR9hgrqELpMSl/WZNCPbUccvaN1BkOUrpLa4S3CTSunSZJKgw3HhRo72tZUnot/oyDP&#10;T/3vpVjgzst54lI901X+p9Ro2OdLEIH68A6/2t9awddsmsLzTXwC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HuQKwgAAAN0AAAAPAAAAAAAAAAAAAAAAAJgCAABkcnMvZG93&#10;bnJldi54bWxQSwUGAAAAAAQABAD1AAAAhwMAAAAA&#10;" filled="f" stroked="f" strokeweight=".25pt">
                      <v:textbox inset="1pt,1pt,1pt,1pt">
                        <w:txbxContent>
                          <w:p w:rsidR="000F21DF" w:rsidRPr="00A472A4" w:rsidRDefault="000F21DF" w:rsidP="00EF76C7">
                            <w:pPr>
                              <w:ind w:firstLine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472A4">
                              <w:rPr>
                                <w:i/>
                                <w:sz w:val="18"/>
                                <w:szCs w:val="18"/>
                              </w:rPr>
                              <w:t>Смелов В.В.</w:t>
                            </w: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  <w:p w:rsidR="000F21DF" w:rsidRPr="00005D6D" w:rsidRDefault="000F21DF" w:rsidP="00EF76C7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v:textbox>
                    </v:rect>
                  </v:group>
                  <v:line id="Line 687" o:spid="_x0000_s1532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6i58UAAADdAAAADwAAAGRycy9kb3ducmV2LnhtbESPS4vCQBCE74L/YWhhbzpZWR9kHUWE&#10;LHsTEy/eOpnOAzM9ITOr2X/vCILHoqq+oja7wbTiRr1rLCv4nEUgiAurG64UnLNkugbhPLLG1jIp&#10;+CcHu+14tMFY2zuf6Jb6SgQIuxgV1N53sZSuqMmgm9mOOHil7Q36IPtK6h7vAW5aOY+ipTTYcFio&#10;saNDTcU1/TMKrpfzIvk5HnTWpnudV4m/5KVW6mMy7L9BeBr8O/xq/2oFq6/5Cp5vwhOQ2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6i58UAAADdAAAADwAAAAAAAAAA&#10;AAAAAAChAgAAZHJzL2Rvd25yZXYueG1sUEsFBgAAAAAEAAQA+QAAAJMDAAAAAA==&#10;" strokeweight="2pt"/>
                  <v:rect id="_x0000_s1533" style="position:absolute;left:7787;top:18360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3V48EA&#10;AADdAAAADwAAAGRycy9kb3ducmV2LnhtbERPz2uDMBS+D/o/hFfYrcaW0jpnLFIQdp1bYceHeVM3&#10;82KT1Lr/fjkMdvz4fhenxYxiJucHywq2SQqCuLV64E7B+1u9yUD4gKxxtEwKfsjDqVw9FJhre+dX&#10;mpvQiRjCPkcFfQhTLqVvezLoEzsRR+7TOoMhQtdJ7fAew80od2l6kAYHjg09TnTuqf1ubkZBVX0t&#10;l2vzhLWXWeoOeq+76kOpx/VSPYMItIR/8Z/7RSs47ndxbnwTn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N1ePBAAAA3QAAAA8AAAAAAAAAAAAAAAAAmAIAAGRycy9kb3du&#10;cmV2LnhtbFBLBQYAAAAABAAEAPUAAACGAwAAAAA=&#10;" filled="f" stroked="f" strokeweight=".25pt">
                    <v:textbox inset="1pt,1pt,1pt,1pt">
                      <w:txbxContent>
                        <w:p w:rsidR="000F21DF" w:rsidRPr="00E8790B" w:rsidRDefault="000F21DF" w:rsidP="00EF76C7">
                          <w:pPr>
                            <w:pStyle w:val="aff"/>
                            <w:spacing w:before="240"/>
                            <w:rPr>
                              <w:i w:val="0"/>
                              <w:sz w:val="24"/>
                              <w:szCs w:val="24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Список использованных источников</w:t>
                          </w:r>
                        </w:p>
                      </w:txbxContent>
                    </v:textbox>
                  </v:rect>
                  <v:line id="Line 689" o:spid="_x0000_s1534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2TDsMAAADdAAAADwAAAGRycy9kb3ducmV2LnhtbESPzarCMBSE9xd8h3AEd9dU8bcaRYSK&#10;O7G6cXdsjm2xOSlN1Pr2Rrhwl8PMfMMs162pxJMaV1pWMOhHIIgzq0vOFZxPye8MhPPIGivLpOBN&#10;Dtarzs8SY21ffKRn6nMRIOxiVFB4X8dSuqwgg65va+Lg3Wxj0AfZ5FI3+ApwU8lhFE2kwZLDQoE1&#10;bQvK7unDKLhfzuNkd9jqU5Vu9DVP/OV600r1uu1mAcJT6//Df+29VjAdDefwfROegFx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Nkw7DAAAA3QAAAA8AAAAAAAAAAAAA&#10;AAAAoQIAAGRycy9kb3ducmV2LnhtbFBLBQYAAAAABAAEAPkAAACRAwAAAAA=&#10;" strokeweight="2pt"/>
                  <v:line id="Line 690" o:spid="_x0000_s1535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6sTsMAAADdAAAADwAAAGRycy9kb3ducmV2LnhtbERPy2qDQBTdF/IPww1014xJmwcmkxAE&#10;S3cl6sbdjXOjEueOOBNj/76zKHR5OO/DaTKdGGlwrWUFy0UEgriyuuVaQZGnbzsQziNr7CyTgh9y&#10;cDrOXg4Ya/vkC42Zr0UIYRejgsb7PpbSVQ0ZdAvbEwfuZgeDPsChlnrAZwg3nVxF0UYabDk0NNhT&#10;0lB1zx5Gwb0s1unnd6LzLjvra5368nrTSr3Op/MehKfJ/4v/3F9awfbjPewPb8IT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urE7DAAAA3QAAAA8AAAAAAAAAAAAA&#10;AAAAoQIAAGRycy9kb3ducmV2LnhtbFBLBQYAAAAABAAEAPkAAACRAwAAAAA=&#10;" strokeweight="2pt"/>
                  <v:line id="Line 691" o:spid="_x0000_s1536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J1cUAAADdAAAADwAAAGRycy9kb3ducmV2LnhtbESPQWvCQBSE7wX/w/IEb3UT26pENyJC&#10;pLfSJBdvz+wzCWbfhuxW03/fLQgeh5n5htnuRtOJGw2utawgnkcgiCurW64VlEX2ugbhPLLGzjIp&#10;+CUHu3TyssVE2zt/0y33tQgQdgkqaLzvEyld1ZBBN7c9cfAudjDogxxqqQe8B7jp5CKKltJgy2Gh&#10;wZ4ODVXX/McouJ7Kj+z4ddBFl+/1uc786XzRSs2m434DwtPon+FH+1MrWL2/xfD/JjwBm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IJ1cUAAADdAAAADwAAAAAAAAAA&#10;AAAAAAChAgAAZHJzL2Rvd25yZXYueG1sUEsFBgAAAAAEAAQA+QAAAJMDAAAAAA==&#10;" strokeweight="2pt"/>
                  <v:rect id="Rectangle 692" o:spid="_x0000_s1537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x01MIA&#10;AADdAAAADwAAAGRycy9kb3ducmV2LnhtbESPQYvCMBSE74L/IbwFb5quiutWoxRB8Gp1YY+P5tl2&#10;t3mpSdT6740geBxm5htmue5MI67kfG1ZwecoAUFcWF1zqeB42A7nIHxA1thYJgV38rBe9XtLTLW9&#10;8Z6ueShFhLBPUUEVQptK6YuKDPqRbYmjd7LOYIjSlVI7vEW4aeQ4SWbSYM1xocKWNhUV//nFKMiy&#10;v+7nnH/j1st54mZ6qsvsV6nBR5ctQATqwjv8au+0gq/pZAzPN/EJ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/HTU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т.</w:t>
                          </w:r>
                        </w:p>
                      </w:txbxContent>
                    </v:textbox>
                  </v:rect>
                  <v:rect id="Rectangle 693" o:spid="_x0000_s1538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DRT8IA&#10;AADdAAAADwAAAGRycy9kb3ducmV2LnhtbESPQYvCMBSE74L/IbwFb5quirrVKEUQ9mpV2OOjebbd&#10;bV5qErX7740geBxm5htmtelMI27kfG1ZwecoAUFcWF1zqeB42A0XIHxA1thYJgX/5GGz7vdWmGp7&#10;5z3d8lCKCGGfooIqhDaV0hcVGfQj2xJH72ydwRClK6V2eI9w08hxksykwZrjQoUtbSsq/vKrUZBl&#10;v93pkn/hzstF4mZ6qsvsR6nBR5ctQQTqwjv8an9rBfPpZALPN/EJ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sNFPwgAAAN0AAAAPAAAAAAAAAAAAAAAAAJgCAABkcnMvZG93&#10;bnJldi54bWxQSwUGAAAAAAQABAD1AAAAhwMAAAAA&#10;" filled="f" stroked="f" strokeweight=".25pt">
                    <v:textbox inset="1pt,1pt,1pt,1pt">
                      <w:txbxContent>
                        <w:p w:rsidR="000F21DF" w:rsidRPr="00E1636F" w:rsidRDefault="000F21DF" w:rsidP="00EF76C7">
                          <w:pPr>
                            <w:pStyle w:val="aff9"/>
                            <w:ind w:right="0" w:firstLine="0"/>
                            <w:jc w:val="center"/>
                            <w:rPr>
                              <w:i/>
                              <w:sz w:val="18"/>
                            </w:rPr>
                          </w:pPr>
                          <w:r w:rsidRPr="00E1636F">
                            <w:rPr>
                              <w:i/>
                              <w:sz w:val="18"/>
                            </w:rPr>
                            <w:t>Листов</w:t>
                          </w:r>
                        </w:p>
                      </w:txbxContent>
                    </v:textbox>
                  </v:rect>
                  <v:rect id="Rectangle 694" o:spid="_x0000_s1539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lJO8QA&#10;AADdAAAADwAAAGRycy9kb3ducmV2LnhtbESPQWvCQBSE70L/w/IKvemmbbBpdBOCIHg1VejxkX1N&#10;YrNv091V4793C4Ueh5n5hlmXkxnEhZzvLSt4XiQgiBure24VHD628wyED8gaB8uk4EYeyuJhtsZc&#10;2yvv6VKHVkQI+xwVdCGMuZS+6cigX9iROHpf1hkMUbpWaofXCDeDfEmSpTTYc1zocKRNR813fTYK&#10;quo0HX/qd9x6mSVuqVPdVp9KPT1O1QpEoCn8h//aO63gLX1N4fdNf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ZSTv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936105" w:rsidRDefault="000F21DF" w:rsidP="00EF76C7">
                          <w:pPr>
                            <w:ind w:firstLine="0"/>
                            <w:jc w:val="center"/>
                            <w:rPr>
                              <w:i/>
                            </w:rPr>
                          </w:pPr>
                          <w:r w:rsidRPr="00936105">
                            <w:rPr>
                              <w:i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695" o:spid="_x0000_s1540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xpPMcAAADdAAAADwAAAGRycy9kb3ducmV2LnhtbESP3UoDMRSE7wXfIRzBOzfbWvuzbVpE&#10;K1i8KP15gNPN6WbbzcmSxHb16Y0geDnMzDfMbNHZRlzIh9qxgl6WgyAuna65UrDfvT2MQYSIrLFx&#10;TAq+KMBifnszw0K7K2/oso2VSBAOBSowMbaFlKE0ZDFkriVO3tF5izFJX0nt8ZrgtpH9PB9KizWn&#10;BYMtvRgqz9tPq2DlDx/n3ndl5IFXftmsXyfBnpS6v+uepyAidfE//Nd+1wpGg8cn+H2TnoC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nGk8xwAAAN0AAAAPAAAAAAAA&#10;AAAAAAAAAKECAABkcnMvZG93bnJldi54bWxQSwUGAAAAAAQABAD5AAAAlQMAAAAA&#10;" strokeweight="1pt"/>
                  <v:line id="Line 696" o:spid="_x0000_s1541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73S8YAAADdAAAADwAAAGRycy9kb3ducmV2LnhtbESP0WoCMRRE3wX/IdxC3zRrK9quRpFW&#10;oeKDaPsB1811s3VzsySprv36piD4OMzMGWY6b20tzuRD5VjBoJ+BIC6crrhU8PW56r2ACBFZY+2Y&#10;FFwpwHzW7Uwx1+7COzrvYykShEOOCkyMTS5lKAxZDH3XECfv6LzFmKQvpfZ4SXBby6csG0mLFacF&#10;gw29GSpO+x+rYO0Pm9PgtzTywGu/rLfvr8F+K/X40C4mICK18R6+tT+0gvHweQT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O90vGAAAA3QAAAA8AAAAAAAAA&#10;AAAAAAAAoQIAAGRycy9kb3ducmV2LnhtbFBLBQYAAAAABAAEAPkAAACUAwAAAAA=&#10;" strokeweight="1pt"/>
                  <v:rect id="Rectangle 697" o:spid="_x0000_s1542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XTMQA&#10;AADdAAAADwAAAGRycy9kb3ducmV2LnhtbESPQWvCQBSE70L/w/IKvemmbTBpdJUgCF5NLfT4yL4m&#10;sdm36e5q4r93C4Ueh5n5hllvJ9OLKznfWVbwvEhAENdWd9woOL3v5zkIH5A19pZJwY08bDcPszUW&#10;2o58pGsVGhEh7AtU0IYwFFL6uiWDfmEH4uh9WWcwROkaqR2OEW56+ZIkS2mw47jQ4kC7lurv6mIU&#10;lOV5+vip3nDvZZ64pU51U34q9fQ4lSsQgabwH/5rH7SCLH3N4PdNfA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L10zEAAAA3QAAAA8AAAAAAAAAAAAAAAAAmAIAAGRycy9k&#10;b3ducmV2LnhtbFBLBQYAAAAABAAEAPUAAACJAwAAAAA=&#10;" filled="f" stroked="f" strokeweight=".25pt">
                    <v:textbox inset="1pt,1pt,1pt,1pt">
                      <w:txbxContent>
                        <w:p w:rsidR="000F21DF" w:rsidRPr="002F7426" w:rsidRDefault="000F21DF" w:rsidP="00EF76C7">
                          <w:pPr>
                            <w:pStyle w:val="aff"/>
                            <w:rPr>
                              <w:rFonts w:ascii="Times New Roman" w:hAnsi="Times New Roman"/>
                              <w:color w:val="FFFFFF"/>
                              <w:szCs w:val="28"/>
                              <w:lang w:val="ru-RU"/>
                            </w:rPr>
                          </w:pPr>
                          <w:r>
                            <w:rPr>
                              <w:rFonts w:ascii="Times New Roman" w:eastAsia="Calibri" w:hAnsi="Times New Roman"/>
                              <w:szCs w:val="28"/>
                              <w:lang w:val="ru-RU" w:eastAsia="en-US"/>
                            </w:rPr>
                            <w:t>БГТУ 74419017, 2018</w:t>
                          </w:r>
                        </w:p>
                        <w:p w:rsidR="000F21DF" w:rsidRPr="001D76CB" w:rsidRDefault="000F21DF" w:rsidP="00EF76C7">
                          <w:pPr>
                            <w:jc w:val="center"/>
                            <w:rPr>
                              <w:i/>
                            </w:rPr>
                          </w:pPr>
                        </w:p>
                      </w:txbxContent>
                    </v:textbox>
                  </v:rect>
                </v:group>
                <v:rect id="_x0000_s1543" style="position:absolute;left:48181;top:91979;width:3091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RDPsEA&#10;AADdAAAADwAAAGRycy9kb3ducmV2LnhtbERPz2vCMBS+D/wfwhO8zdRZ1HWmpQwEr+sUdnw0b221&#10;ealJtN1/vxwGO358v/fFZHrxIOc7ywpWywQEcW11x42C0+fheQfCB2SNvWVS8EMeinz2tMdM25E/&#10;6FGFRsQQ9hkqaEMYMil93ZJBv7QDceS+rTMYInSN1A7HGG56+ZIkG2mw49jQ4kDvLdXX6m4UlOVl&#10;Ot+qVzx4uUvcRqe6Kb+UWsyn8g1EoCn8i//cR61gm67j3PgmPgGZ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UQz7BAAAA3QAAAA8AAAAAAAAAAAAAAAAAmAIAAGRycy9kb3du&#10;cmV2LnhtbFBLBQYAAAAABAAEAPUAAACGAwAAAAA=&#10;" filled="f" stroked="f" strokeweight=".25pt">
                  <v:textbox inset="1pt,1pt,1pt,1pt">
                    <w:txbxContent>
                      <w:p w:rsidR="000F21DF" w:rsidRPr="0042148F" w:rsidRDefault="000F21DF" w:rsidP="00EF76C7">
                        <w:pPr>
                          <w:pStyle w:val="aff"/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</w:pPr>
                        <w:r w:rsidRPr="0042148F">
                          <w:rPr>
                            <w:rFonts w:ascii="Times New Roman" w:hAnsi="Times New Roman"/>
                            <w:sz w:val="16"/>
                            <w:szCs w:val="16"/>
                            <w:lang w:val="ru-RU"/>
                          </w:rPr>
                          <w:t>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t>Список используемых источников</w:t>
      </w:r>
      <w:bookmarkEnd w:id="115"/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Информационный сайт: контроль персонала [Электронный ресурс] </w:t>
      </w:r>
      <w:r w:rsidR="00A72F92" w:rsidRPr="00644AE7">
        <w:rPr>
          <w:color w:val="000000" w:themeColor="text1"/>
          <w:szCs w:val="28"/>
        </w:rPr>
        <w:t xml:space="preserve">/ worldsellers.ru </w:t>
      </w:r>
      <w:r w:rsidRPr="00644AE7">
        <w:rPr>
          <w:color w:val="000000" w:themeColor="text1"/>
          <w:szCs w:val="28"/>
        </w:rPr>
        <w:t xml:space="preserve">– Режим доступа: </w:t>
      </w:r>
      <w:hyperlink r:id="rId72" w:history="1">
        <w:r w:rsidR="00A72F92" w:rsidRPr="00644AE7">
          <w:rPr>
            <w:rStyle w:val="a9"/>
            <w:color w:val="000000" w:themeColor="text1"/>
            <w:szCs w:val="28"/>
            <w:u w:val="none"/>
          </w:rPr>
          <w:t>http://worldsellers.ru/kontrol-personala/</w:t>
        </w:r>
      </w:hyperlink>
      <w:r w:rsidR="00A72F92" w:rsidRPr="00644AE7">
        <w:rPr>
          <w:color w:val="000000" w:themeColor="text1"/>
          <w:szCs w:val="28"/>
        </w:rPr>
        <w:t xml:space="preserve"> –</w:t>
      </w:r>
      <w:r w:rsidR="00DB58F6" w:rsidRPr="00644AE7">
        <w:rPr>
          <w:color w:val="000000" w:themeColor="text1"/>
          <w:szCs w:val="28"/>
        </w:rPr>
        <w:t xml:space="preserve"> Дата доступа: 17.04.201</w:t>
      </w:r>
      <w:r w:rsidR="00DB58F6" w:rsidRPr="001C2931">
        <w:rPr>
          <w:color w:val="000000" w:themeColor="text1"/>
          <w:szCs w:val="28"/>
        </w:rPr>
        <w:t>8</w:t>
      </w:r>
      <w:r w:rsidR="003A2EF7" w:rsidRPr="001C2931">
        <w:rPr>
          <w:color w:val="000000" w:themeColor="text1"/>
          <w:szCs w:val="28"/>
        </w:rPr>
        <w:t>.</w:t>
      </w:r>
    </w:p>
    <w:p w:rsidR="00EF76C7" w:rsidRPr="000E11E2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0E11E2">
        <w:rPr>
          <w:color w:val="000000" w:themeColor="text1"/>
          <w:szCs w:val="28"/>
        </w:rPr>
        <w:t>Сайт компании: контроль персонала [Электронный ресурс]</w:t>
      </w:r>
      <w:r w:rsidR="007E2E91" w:rsidRPr="000E11E2">
        <w:rPr>
          <w:color w:val="000000" w:themeColor="text1"/>
          <w:szCs w:val="28"/>
        </w:rPr>
        <w:t xml:space="preserve"> / </w:t>
      </w:r>
      <w:proofErr w:type="spellStart"/>
      <w:r w:rsidR="007E2E91" w:rsidRPr="000E11E2">
        <w:rPr>
          <w:color w:val="000000" w:themeColor="text1"/>
          <w:szCs w:val="28"/>
          <w:lang w:val="en-US"/>
        </w:rPr>
        <w:t>gd</w:t>
      </w:r>
      <w:proofErr w:type="spellEnd"/>
      <w:r w:rsidR="007E2E91" w:rsidRPr="000E11E2">
        <w:rPr>
          <w:color w:val="000000" w:themeColor="text1"/>
          <w:szCs w:val="28"/>
        </w:rPr>
        <w:t>.</w:t>
      </w:r>
      <w:proofErr w:type="spellStart"/>
      <w:r w:rsidR="007E2E91" w:rsidRPr="000E11E2">
        <w:rPr>
          <w:color w:val="000000" w:themeColor="text1"/>
          <w:szCs w:val="28"/>
          <w:lang w:val="en-US"/>
        </w:rPr>
        <w:t>ru</w:t>
      </w:r>
      <w:proofErr w:type="spellEnd"/>
      <w:r w:rsidRPr="000E11E2">
        <w:rPr>
          <w:color w:val="000000" w:themeColor="text1"/>
          <w:szCs w:val="28"/>
        </w:rPr>
        <w:t xml:space="preserve"> – Режим доступа: </w:t>
      </w:r>
      <w:hyperlink r:id="rId73" w:history="1">
        <w:r w:rsidR="00DB58F6" w:rsidRPr="000E11E2">
          <w:rPr>
            <w:rStyle w:val="a9"/>
            <w:color w:val="000000" w:themeColor="text1"/>
            <w:szCs w:val="28"/>
            <w:u w:val="none"/>
          </w:rPr>
          <w:t>https://www.gd.ru/articles/3718-kontrol-personala</w:t>
        </w:r>
      </w:hyperlink>
      <w:r w:rsidR="00DB58F6" w:rsidRPr="000E11E2">
        <w:rPr>
          <w:color w:val="000000" w:themeColor="text1"/>
          <w:szCs w:val="28"/>
        </w:rPr>
        <w:t xml:space="preserve"> –</w:t>
      </w:r>
      <w:r w:rsidRPr="000E11E2">
        <w:rPr>
          <w:color w:val="000000" w:themeColor="text1"/>
          <w:szCs w:val="28"/>
        </w:rPr>
        <w:t xml:space="preserve"> Дата доступа: 17.04.2018</w:t>
      </w:r>
      <w:r w:rsidR="00644AE7" w:rsidRPr="000E11E2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Информационный сайт: </w:t>
      </w:r>
      <w:r w:rsidRPr="00644AE7">
        <w:rPr>
          <w:color w:val="000000" w:themeColor="text1"/>
          <w:szCs w:val="28"/>
          <w:lang w:val="en-US"/>
        </w:rPr>
        <w:t>ASP</w:t>
      </w:r>
      <w:r w:rsidRPr="00644AE7">
        <w:rPr>
          <w:color w:val="000000" w:themeColor="text1"/>
          <w:szCs w:val="28"/>
        </w:rPr>
        <w:t xml:space="preserve"> .</w:t>
      </w:r>
      <w:r w:rsidRPr="00644AE7">
        <w:rPr>
          <w:color w:val="000000" w:themeColor="text1"/>
          <w:szCs w:val="28"/>
          <w:lang w:val="en-US"/>
        </w:rPr>
        <w:t>NET</w:t>
      </w:r>
      <w:r w:rsidRPr="00644AE7">
        <w:rPr>
          <w:color w:val="000000" w:themeColor="text1"/>
          <w:szCs w:val="28"/>
        </w:rPr>
        <w:t xml:space="preserve"> [Электронный ресурс]</w:t>
      </w:r>
      <w:r w:rsidR="007E2E91" w:rsidRPr="007E2E91">
        <w:rPr>
          <w:color w:val="000000" w:themeColor="text1"/>
          <w:szCs w:val="28"/>
        </w:rPr>
        <w:t xml:space="preserve"> / </w:t>
      </w:r>
      <w:r w:rsidR="007E2E91">
        <w:rPr>
          <w:color w:val="000000" w:themeColor="text1"/>
          <w:szCs w:val="28"/>
          <w:lang w:val="en-US"/>
        </w:rPr>
        <w:t>web</w:t>
      </w:r>
      <w:r w:rsidR="007E2E91" w:rsidRPr="007E2E91">
        <w:rPr>
          <w:color w:val="000000" w:themeColor="text1"/>
          <w:szCs w:val="28"/>
        </w:rPr>
        <w:t>-</w:t>
      </w:r>
      <w:r w:rsidR="007E2E91">
        <w:rPr>
          <w:color w:val="000000" w:themeColor="text1"/>
          <w:szCs w:val="28"/>
          <w:lang w:val="en-US"/>
        </w:rPr>
        <w:t>creator</w:t>
      </w:r>
      <w:r w:rsidR="007E2E91" w:rsidRPr="007E2E91">
        <w:rPr>
          <w:color w:val="000000" w:themeColor="text1"/>
          <w:szCs w:val="28"/>
        </w:rPr>
        <w:t>.</w:t>
      </w:r>
      <w:proofErr w:type="spellStart"/>
      <w:r w:rsidR="007E2E91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74" w:history="1"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https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://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web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-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creator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.</w:t>
        </w:r>
        <w:proofErr w:type="spellStart"/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ru</w:t>
        </w:r>
        <w:proofErr w:type="spellEnd"/>
        <w:r w:rsidR="00DB58F6" w:rsidRPr="00644AE7">
          <w:rPr>
            <w:rStyle w:val="a9"/>
            <w:color w:val="000000" w:themeColor="text1"/>
            <w:szCs w:val="28"/>
            <w:u w:val="none"/>
          </w:rPr>
          <w:t>/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articles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/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dot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_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net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_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and</w:t>
        </w:r>
        <w:r w:rsidR="00DB58F6" w:rsidRPr="00644AE7">
          <w:rPr>
            <w:rStyle w:val="a9"/>
            <w:color w:val="000000" w:themeColor="text1"/>
            <w:szCs w:val="28"/>
            <w:u w:val="none"/>
          </w:rPr>
          <w:t>_</w:t>
        </w:r>
        <w:r w:rsidR="00DB58F6" w:rsidRPr="00644AE7">
          <w:rPr>
            <w:rStyle w:val="a9"/>
            <w:color w:val="000000" w:themeColor="text1"/>
            <w:szCs w:val="28"/>
            <w:u w:val="none"/>
            <w:lang w:val="en-US"/>
          </w:rPr>
          <w:t>asp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7.04.2018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Metanit</w:t>
      </w:r>
      <w:proofErr w:type="spellEnd"/>
      <w:r w:rsidRPr="00644AE7">
        <w:rPr>
          <w:color w:val="000000" w:themeColor="text1"/>
          <w:szCs w:val="28"/>
        </w:rPr>
        <w:t xml:space="preserve">: Введение в MS SQL </w:t>
      </w:r>
      <w:r w:rsidRPr="00644AE7">
        <w:rPr>
          <w:color w:val="000000" w:themeColor="text1"/>
          <w:szCs w:val="28"/>
          <w:lang w:val="en-US"/>
        </w:rPr>
        <w:t>Server</w:t>
      </w:r>
      <w:r w:rsidRPr="00644AE7">
        <w:rPr>
          <w:color w:val="000000" w:themeColor="text1"/>
          <w:szCs w:val="28"/>
        </w:rPr>
        <w:t xml:space="preserve"> [Электронный ресурс]</w:t>
      </w:r>
      <w:r w:rsidR="007E2E91" w:rsidRPr="007E2E91">
        <w:rPr>
          <w:color w:val="000000" w:themeColor="text1"/>
          <w:szCs w:val="28"/>
        </w:rPr>
        <w:t xml:space="preserve"> / </w:t>
      </w:r>
      <w:proofErr w:type="spellStart"/>
      <w:r w:rsidR="007E2E91">
        <w:rPr>
          <w:color w:val="000000" w:themeColor="text1"/>
          <w:szCs w:val="28"/>
          <w:lang w:val="en-US"/>
        </w:rPr>
        <w:t>metanit</w:t>
      </w:r>
      <w:proofErr w:type="spellEnd"/>
      <w:r w:rsidR="007E2E91" w:rsidRPr="007E2E91">
        <w:rPr>
          <w:color w:val="000000" w:themeColor="text1"/>
          <w:szCs w:val="28"/>
        </w:rPr>
        <w:t>.</w:t>
      </w:r>
      <w:r w:rsidR="007E2E91">
        <w:rPr>
          <w:color w:val="000000" w:themeColor="text1"/>
          <w:szCs w:val="28"/>
          <w:lang w:val="en-US"/>
        </w:rPr>
        <w:t>com</w:t>
      </w:r>
      <w:r w:rsidRPr="00644AE7">
        <w:rPr>
          <w:color w:val="000000" w:themeColor="text1"/>
          <w:szCs w:val="28"/>
        </w:rPr>
        <w:t xml:space="preserve"> – Режим доступа: </w:t>
      </w:r>
      <w:hyperlink r:id="rId75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s://metanit.com/sql/sqlserver/1.1.php</w:t>
        </w:r>
      </w:hyperlink>
      <w:r w:rsidR="00DB58F6" w:rsidRPr="00644AE7">
        <w:rPr>
          <w:color w:val="000000" w:themeColor="text1"/>
          <w:szCs w:val="28"/>
        </w:rPr>
        <w:t xml:space="preserve"> </w:t>
      </w:r>
      <w:r w:rsidR="00A7551D" w:rsidRPr="00644AE7">
        <w:rPr>
          <w:color w:val="000000" w:themeColor="text1"/>
          <w:szCs w:val="28"/>
        </w:rPr>
        <w:t>– Дата</w:t>
      </w:r>
      <w:r w:rsidRPr="00644AE7">
        <w:rPr>
          <w:color w:val="000000" w:themeColor="text1"/>
          <w:szCs w:val="28"/>
        </w:rPr>
        <w:t xml:space="preserve"> доступа: 18</w:t>
      </w:r>
      <w:r w:rsidR="00DB58F6" w:rsidRPr="00644AE7">
        <w:rPr>
          <w:color w:val="000000" w:themeColor="text1"/>
          <w:szCs w:val="28"/>
        </w:rPr>
        <w:t>.04.2018</w:t>
      </w:r>
      <w:r w:rsidR="00644AE7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ProfessorWeb</w:t>
      </w:r>
      <w:proofErr w:type="spellEnd"/>
      <w:r w:rsidRPr="00644AE7">
        <w:rPr>
          <w:color w:val="000000" w:themeColor="text1"/>
          <w:szCs w:val="28"/>
        </w:rPr>
        <w:t xml:space="preserve">: Введение в </w:t>
      </w:r>
      <w:r w:rsidRPr="00644AE7">
        <w:rPr>
          <w:color w:val="000000" w:themeColor="text1"/>
          <w:szCs w:val="28"/>
          <w:lang w:val="en-US"/>
        </w:rPr>
        <w:t>C</w:t>
      </w:r>
      <w:r w:rsidRPr="00644AE7">
        <w:rPr>
          <w:color w:val="000000" w:themeColor="text1"/>
          <w:szCs w:val="28"/>
        </w:rPr>
        <w:t># [Электронный ресурс]</w:t>
      </w:r>
      <w:r w:rsidR="000E11E2" w:rsidRPr="000E11E2">
        <w:rPr>
          <w:color w:val="000000" w:themeColor="text1"/>
          <w:szCs w:val="28"/>
        </w:rPr>
        <w:t xml:space="preserve"> / </w:t>
      </w:r>
      <w:proofErr w:type="spellStart"/>
      <w:r w:rsidR="000E11E2">
        <w:rPr>
          <w:color w:val="000000" w:themeColor="text1"/>
          <w:szCs w:val="28"/>
          <w:lang w:val="en-US"/>
        </w:rPr>
        <w:t>professorweb</w:t>
      </w:r>
      <w:proofErr w:type="spellEnd"/>
      <w:r w:rsidR="000E11E2" w:rsidRPr="000E11E2">
        <w:rPr>
          <w:color w:val="000000" w:themeColor="text1"/>
          <w:szCs w:val="28"/>
        </w:rPr>
        <w:t>.</w:t>
      </w:r>
      <w:proofErr w:type="spellStart"/>
      <w:r w:rsidR="000E11E2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76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s://professorweb.ru/my/csharp/charp_theory/level1/1_1.php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8.04.2018</w:t>
      </w:r>
      <w:r w:rsidR="00644AE7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ProgoPedia</w:t>
      </w:r>
      <w:proofErr w:type="spellEnd"/>
      <w:r w:rsidRPr="00644AE7">
        <w:rPr>
          <w:color w:val="000000" w:themeColor="text1"/>
          <w:szCs w:val="28"/>
        </w:rPr>
        <w:t xml:space="preserve">: Язык программирования </w:t>
      </w:r>
      <w:r w:rsidRPr="00644AE7">
        <w:rPr>
          <w:color w:val="000000" w:themeColor="text1"/>
          <w:szCs w:val="28"/>
          <w:lang w:val="en-US"/>
        </w:rPr>
        <w:t>SQL</w:t>
      </w:r>
      <w:r w:rsidRPr="00644AE7">
        <w:rPr>
          <w:color w:val="000000" w:themeColor="text1"/>
          <w:szCs w:val="28"/>
        </w:rPr>
        <w:t xml:space="preserve"> [Электронный ресурс]</w:t>
      </w:r>
      <w:r w:rsidR="000E11E2" w:rsidRPr="000E11E2">
        <w:rPr>
          <w:color w:val="000000" w:themeColor="text1"/>
          <w:szCs w:val="28"/>
        </w:rPr>
        <w:t xml:space="preserve"> / </w:t>
      </w:r>
      <w:proofErr w:type="spellStart"/>
      <w:r w:rsidR="000E11E2">
        <w:rPr>
          <w:color w:val="000000" w:themeColor="text1"/>
          <w:szCs w:val="28"/>
          <w:lang w:val="en-US"/>
        </w:rPr>
        <w:t>progopedia</w:t>
      </w:r>
      <w:proofErr w:type="spellEnd"/>
      <w:r w:rsidR="000E11E2" w:rsidRPr="000E11E2">
        <w:rPr>
          <w:color w:val="000000" w:themeColor="text1"/>
          <w:szCs w:val="28"/>
        </w:rPr>
        <w:t>.</w:t>
      </w:r>
      <w:proofErr w:type="spellStart"/>
      <w:r w:rsidR="000E11E2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77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://progopedia.ru/language/sql/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8.04.2018</w:t>
      </w:r>
      <w:r w:rsidR="00644AE7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Shkolo</w:t>
      </w:r>
      <w:proofErr w:type="spellEnd"/>
      <w:r w:rsidRPr="00644AE7">
        <w:rPr>
          <w:color w:val="000000" w:themeColor="text1"/>
          <w:szCs w:val="28"/>
        </w:rPr>
        <w:t xml:space="preserve">: Язык разметки </w:t>
      </w:r>
      <w:r w:rsidRPr="00644AE7">
        <w:rPr>
          <w:color w:val="000000" w:themeColor="text1"/>
          <w:szCs w:val="28"/>
          <w:lang w:val="en-US"/>
        </w:rPr>
        <w:t>HTML</w:t>
      </w:r>
      <w:r w:rsidRPr="00644AE7">
        <w:rPr>
          <w:color w:val="000000" w:themeColor="text1"/>
          <w:szCs w:val="28"/>
        </w:rPr>
        <w:t xml:space="preserve"> [Электронный ресурс]</w:t>
      </w:r>
      <w:r w:rsidR="000E11E2" w:rsidRPr="000E11E2">
        <w:rPr>
          <w:color w:val="000000" w:themeColor="text1"/>
          <w:szCs w:val="28"/>
        </w:rPr>
        <w:t xml:space="preserve"> / </w:t>
      </w:r>
      <w:proofErr w:type="spellStart"/>
      <w:r w:rsidR="000E11E2">
        <w:rPr>
          <w:color w:val="000000" w:themeColor="text1"/>
          <w:szCs w:val="28"/>
          <w:lang w:val="en-US"/>
        </w:rPr>
        <w:t>shkolo</w:t>
      </w:r>
      <w:proofErr w:type="spellEnd"/>
      <w:r w:rsidR="000E11E2" w:rsidRPr="000E11E2">
        <w:rPr>
          <w:color w:val="000000" w:themeColor="text1"/>
          <w:szCs w:val="28"/>
        </w:rPr>
        <w:t>.</w:t>
      </w:r>
      <w:proofErr w:type="spellStart"/>
      <w:r w:rsidR="000E11E2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78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://shkolo.ru/html-yazyik-razmetki-giperteksta/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9.04.2018</w:t>
      </w:r>
      <w:r w:rsidR="00644AE7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ProfessorWeb</w:t>
      </w:r>
      <w:proofErr w:type="spellEnd"/>
      <w:r w:rsidRPr="00644AE7">
        <w:rPr>
          <w:color w:val="000000" w:themeColor="text1"/>
          <w:szCs w:val="28"/>
        </w:rPr>
        <w:t xml:space="preserve">: Библиотека </w:t>
      </w:r>
      <w:r w:rsidRPr="00644AE7">
        <w:rPr>
          <w:color w:val="000000" w:themeColor="text1"/>
          <w:szCs w:val="28"/>
          <w:lang w:val="en-US"/>
        </w:rPr>
        <w:t>jQuery</w:t>
      </w:r>
      <w:r w:rsidRPr="00644AE7">
        <w:rPr>
          <w:color w:val="000000" w:themeColor="text1"/>
          <w:szCs w:val="28"/>
        </w:rPr>
        <w:t xml:space="preserve"> [Электронный ресурс]</w:t>
      </w:r>
      <w:r w:rsidR="000E11E2">
        <w:rPr>
          <w:color w:val="000000" w:themeColor="text1"/>
          <w:szCs w:val="28"/>
        </w:rPr>
        <w:t xml:space="preserve"> </w:t>
      </w:r>
      <w:r w:rsidR="000E11E2" w:rsidRPr="000E11E2">
        <w:rPr>
          <w:color w:val="000000" w:themeColor="text1"/>
          <w:szCs w:val="28"/>
        </w:rPr>
        <w:t xml:space="preserve">/ </w:t>
      </w:r>
      <w:proofErr w:type="spellStart"/>
      <w:r w:rsidR="000E11E2">
        <w:rPr>
          <w:color w:val="000000" w:themeColor="text1"/>
          <w:szCs w:val="28"/>
          <w:lang w:val="en-US"/>
        </w:rPr>
        <w:t>professorweb</w:t>
      </w:r>
      <w:proofErr w:type="spellEnd"/>
      <w:r w:rsidR="000E11E2" w:rsidRPr="000E11E2">
        <w:rPr>
          <w:color w:val="000000" w:themeColor="text1"/>
          <w:szCs w:val="28"/>
        </w:rPr>
        <w:t>.</w:t>
      </w:r>
      <w:proofErr w:type="spellStart"/>
      <w:r w:rsidR="000E11E2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79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s://professorweb.ru/my/javascript/jquery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9.04.2018</w:t>
      </w:r>
      <w:r w:rsidR="00644AE7">
        <w:rPr>
          <w:color w:val="000000" w:themeColor="text1"/>
          <w:szCs w:val="28"/>
        </w:rPr>
        <w:t>.</w:t>
      </w:r>
    </w:p>
    <w:p w:rsidR="00EF76C7" w:rsidRPr="00644AE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для публикаций: </w:t>
      </w:r>
      <w:r w:rsidRPr="00644AE7">
        <w:rPr>
          <w:color w:val="000000" w:themeColor="text1"/>
          <w:szCs w:val="28"/>
          <w:lang w:val="en-US"/>
        </w:rPr>
        <w:t>Morris</w:t>
      </w:r>
      <w:r w:rsidRPr="00644AE7">
        <w:rPr>
          <w:color w:val="000000" w:themeColor="text1"/>
          <w:szCs w:val="28"/>
        </w:rPr>
        <w:t>.</w:t>
      </w:r>
      <w:proofErr w:type="spellStart"/>
      <w:r w:rsidRPr="00644AE7">
        <w:rPr>
          <w:color w:val="000000" w:themeColor="text1"/>
          <w:szCs w:val="28"/>
          <w:lang w:val="en-US"/>
        </w:rPr>
        <w:t>js</w:t>
      </w:r>
      <w:proofErr w:type="spellEnd"/>
      <w:r w:rsidRPr="00644AE7">
        <w:rPr>
          <w:color w:val="000000" w:themeColor="text1"/>
          <w:szCs w:val="28"/>
        </w:rPr>
        <w:t xml:space="preserve"> [Электронный ресурс]</w:t>
      </w:r>
      <w:r w:rsidR="000E11E2" w:rsidRPr="000E11E2">
        <w:rPr>
          <w:color w:val="000000" w:themeColor="text1"/>
          <w:szCs w:val="28"/>
        </w:rPr>
        <w:t xml:space="preserve"> / </w:t>
      </w:r>
      <w:proofErr w:type="spellStart"/>
      <w:r w:rsidR="000E11E2">
        <w:rPr>
          <w:color w:val="000000" w:themeColor="text1"/>
          <w:szCs w:val="28"/>
          <w:lang w:val="en-US"/>
        </w:rPr>
        <w:t>habrahabr</w:t>
      </w:r>
      <w:proofErr w:type="spellEnd"/>
      <w:r w:rsidR="000E11E2" w:rsidRPr="000E11E2">
        <w:rPr>
          <w:color w:val="000000" w:themeColor="text1"/>
          <w:szCs w:val="28"/>
        </w:rPr>
        <w:t>.</w:t>
      </w:r>
      <w:proofErr w:type="spellStart"/>
      <w:r w:rsidR="000E11E2">
        <w:rPr>
          <w:color w:val="000000" w:themeColor="text1"/>
          <w:szCs w:val="28"/>
          <w:lang w:val="en-US"/>
        </w:rPr>
        <w:t>ru</w:t>
      </w:r>
      <w:proofErr w:type="spellEnd"/>
      <w:r w:rsidRPr="00644AE7">
        <w:rPr>
          <w:color w:val="000000" w:themeColor="text1"/>
          <w:szCs w:val="28"/>
        </w:rPr>
        <w:t xml:space="preserve"> – Режим доступа: </w:t>
      </w:r>
      <w:hyperlink r:id="rId80" w:history="1">
        <w:r w:rsidR="00DB58F6" w:rsidRPr="00644AE7">
          <w:rPr>
            <w:rStyle w:val="a9"/>
            <w:color w:val="000000" w:themeColor="text1"/>
            <w:szCs w:val="28"/>
            <w:u w:val="none"/>
          </w:rPr>
          <w:t>https://habrahabr.ru/post/139326/</w:t>
        </w:r>
      </w:hyperlink>
      <w:r w:rsidR="00DB58F6" w:rsidRPr="00644AE7">
        <w:rPr>
          <w:color w:val="000000" w:themeColor="text1"/>
          <w:szCs w:val="28"/>
        </w:rPr>
        <w:t xml:space="preserve"> –</w:t>
      </w:r>
      <w:r w:rsidRPr="00644AE7">
        <w:rPr>
          <w:color w:val="000000" w:themeColor="text1"/>
          <w:szCs w:val="28"/>
        </w:rPr>
        <w:t xml:space="preserve"> Дата доступа: 19.04.2018</w:t>
      </w:r>
      <w:r w:rsidR="00644AE7">
        <w:rPr>
          <w:color w:val="000000" w:themeColor="text1"/>
          <w:szCs w:val="28"/>
        </w:rPr>
        <w:t>.</w:t>
      </w:r>
    </w:p>
    <w:p w:rsidR="00EF76C7" w:rsidRDefault="00EF76C7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 w:rsidRPr="00644AE7">
        <w:rPr>
          <w:color w:val="000000" w:themeColor="text1"/>
          <w:szCs w:val="28"/>
        </w:rPr>
        <w:t xml:space="preserve">Сайт о программировании </w:t>
      </w:r>
      <w:proofErr w:type="spellStart"/>
      <w:r w:rsidRPr="00644AE7">
        <w:rPr>
          <w:color w:val="000000" w:themeColor="text1"/>
          <w:szCs w:val="28"/>
          <w:lang w:val="en-US"/>
        </w:rPr>
        <w:t>Metanit</w:t>
      </w:r>
      <w:proofErr w:type="spellEnd"/>
      <w:r w:rsidRPr="00644AE7">
        <w:rPr>
          <w:color w:val="000000" w:themeColor="text1"/>
          <w:szCs w:val="28"/>
        </w:rPr>
        <w:t xml:space="preserve">: Особенности паттерна </w:t>
      </w:r>
      <w:r w:rsidRPr="00644AE7">
        <w:rPr>
          <w:color w:val="000000" w:themeColor="text1"/>
          <w:szCs w:val="28"/>
          <w:lang w:val="en-US"/>
        </w:rPr>
        <w:t>MVC</w:t>
      </w:r>
      <w:r w:rsidRPr="00644AE7">
        <w:rPr>
          <w:color w:val="000000" w:themeColor="text1"/>
          <w:szCs w:val="28"/>
        </w:rPr>
        <w:t xml:space="preserve"> 5 [Электронный ресурс]</w:t>
      </w:r>
      <w:r w:rsidR="000E11E2" w:rsidRPr="000E11E2">
        <w:rPr>
          <w:color w:val="000000" w:themeColor="text1"/>
          <w:szCs w:val="28"/>
        </w:rPr>
        <w:t xml:space="preserve"> / </w:t>
      </w:r>
      <w:proofErr w:type="spellStart"/>
      <w:r w:rsidR="000E11E2">
        <w:rPr>
          <w:color w:val="000000" w:themeColor="text1"/>
          <w:szCs w:val="28"/>
          <w:lang w:val="en-US"/>
        </w:rPr>
        <w:t>metanit</w:t>
      </w:r>
      <w:proofErr w:type="spellEnd"/>
      <w:r w:rsidR="000E11E2" w:rsidRPr="000E11E2">
        <w:rPr>
          <w:color w:val="000000" w:themeColor="text1"/>
          <w:szCs w:val="28"/>
        </w:rPr>
        <w:t>.</w:t>
      </w:r>
      <w:r w:rsidR="000E11E2">
        <w:rPr>
          <w:color w:val="000000" w:themeColor="text1"/>
          <w:szCs w:val="28"/>
          <w:lang w:val="en-US"/>
        </w:rPr>
        <w:t>com</w:t>
      </w:r>
      <w:r w:rsidRPr="00644AE7">
        <w:rPr>
          <w:color w:val="000000" w:themeColor="text1"/>
          <w:szCs w:val="28"/>
        </w:rPr>
        <w:t xml:space="preserve"> – Режим доступа: https://metanit.com/sharp/mvc5/1.1.php </w:t>
      </w:r>
      <w:r w:rsidR="00DB58F6" w:rsidRPr="00644AE7">
        <w:rPr>
          <w:color w:val="000000" w:themeColor="text1"/>
          <w:szCs w:val="28"/>
        </w:rPr>
        <w:t xml:space="preserve">– </w:t>
      </w:r>
      <w:r w:rsidRPr="00644AE7">
        <w:rPr>
          <w:color w:val="000000" w:themeColor="text1"/>
          <w:szCs w:val="28"/>
        </w:rPr>
        <w:t>Дата доступа: 19.04.2018</w:t>
      </w:r>
      <w:r w:rsidR="00A7551D">
        <w:rPr>
          <w:color w:val="000000" w:themeColor="text1"/>
          <w:szCs w:val="28"/>
        </w:rPr>
        <w:t>.</w:t>
      </w:r>
    </w:p>
    <w:p w:rsidR="00A7551D" w:rsidRPr="00644AE7" w:rsidRDefault="00EC0FBC" w:rsidP="00B5245F">
      <w:pPr>
        <w:pStyle w:val="aa"/>
        <w:numPr>
          <w:ilvl w:val="0"/>
          <w:numId w:val="7"/>
        </w:numPr>
        <w:ind w:left="0" w:firstLine="709"/>
        <w:rPr>
          <w:color w:val="000000" w:themeColor="text1"/>
          <w:szCs w:val="28"/>
        </w:rPr>
      </w:pPr>
      <w:r>
        <w:t xml:space="preserve">Адам </w:t>
      </w:r>
      <w:proofErr w:type="spellStart"/>
      <w:r>
        <w:t>Фримен</w:t>
      </w:r>
      <w:proofErr w:type="spellEnd"/>
      <w:r>
        <w:t xml:space="preserve">, Стивен </w:t>
      </w:r>
      <w:proofErr w:type="spellStart"/>
      <w:r>
        <w:t>Сандерсон</w:t>
      </w:r>
      <w:proofErr w:type="spellEnd"/>
      <w:r w:rsidR="00FF6134">
        <w:t>,</w:t>
      </w:r>
      <w:r>
        <w:t xml:space="preserve"> ASP.NET MVC 4 </w:t>
      </w:r>
      <w:proofErr w:type="spellStart"/>
      <w:r>
        <w:t>Framework</w:t>
      </w:r>
      <w:proofErr w:type="spellEnd"/>
      <w:r>
        <w:t xml:space="preserve"> с примерами на C# для профессионалов </w:t>
      </w:r>
      <w:r w:rsidRPr="00EC0FBC">
        <w:t>/</w:t>
      </w:r>
      <w:r>
        <w:t xml:space="preserve"> Адам </w:t>
      </w:r>
      <w:proofErr w:type="spellStart"/>
      <w:r>
        <w:t>Фримен</w:t>
      </w:r>
      <w:proofErr w:type="spellEnd"/>
      <w:r>
        <w:t xml:space="preserve">, Стивен </w:t>
      </w:r>
      <w:proofErr w:type="spellStart"/>
      <w:r>
        <w:t>Сандерсон</w:t>
      </w:r>
      <w:proofErr w:type="spellEnd"/>
      <w:r>
        <w:t>. – 4-е издание, 2014. – 666 с.</w:t>
      </w:r>
    </w:p>
    <w:p w:rsidR="004C20A0" w:rsidRPr="00CD0DBD" w:rsidRDefault="00837A98" w:rsidP="00CD0DBD">
      <w:pPr>
        <w:pStyle w:val="aa"/>
        <w:numPr>
          <w:ilvl w:val="0"/>
          <w:numId w:val="7"/>
        </w:numPr>
        <w:ind w:left="0" w:firstLine="709"/>
        <w:rPr>
          <w:rFonts w:eastAsia="Times New Roman" w:cs="Times New Roman"/>
          <w:szCs w:val="28"/>
        </w:rPr>
      </w:pPr>
      <w:r w:rsidRPr="002E78BF">
        <w:rPr>
          <w:rFonts w:eastAsia="Times New Roman" w:cs="Times New Roman"/>
          <w:szCs w:val="28"/>
        </w:rPr>
        <w:t>Каштелян, Т. В. Экономические обоснования дипломных проектов. Методические указания для студентов специальности 1-40 01 02 «Информационные системы и технологии» / Т. В. Каштелян. – Мн.: БГТУ, 2013. – 30 с.</w:t>
      </w:r>
      <w:r w:rsidR="00CD0DBD" w:rsidRPr="00CD0DBD">
        <w:rPr>
          <w:rFonts w:eastAsia="Times New Roman" w:cs="Times New Roman"/>
          <w:szCs w:val="28"/>
        </w:rPr>
        <w:br w:type="page"/>
      </w:r>
    </w:p>
    <w:p w:rsidR="000E11E2" w:rsidRPr="000E11E2" w:rsidRDefault="000E11E2" w:rsidP="000E11E2">
      <w:pPr>
        <w:pStyle w:val="1"/>
        <w:numPr>
          <w:ilvl w:val="0"/>
          <w:numId w:val="0"/>
        </w:numPr>
        <w:jc w:val="center"/>
      </w:pPr>
      <w:bookmarkStart w:id="116" w:name="_Toc515313136"/>
      <w:bookmarkStart w:id="117" w:name="_Toc484628534"/>
      <w:bookmarkStart w:id="118" w:name="_Toc484628708"/>
      <w:bookmarkStart w:id="119" w:name="_Toc485211003"/>
      <w:r w:rsidRPr="003461F3">
        <w:lastRenderedPageBreak/>
        <w:t>ПРИЛОЖЕНИЕ</w:t>
      </w:r>
      <w:r>
        <w:t xml:space="preserve"> А</w:t>
      </w:r>
      <w:bookmarkEnd w:id="116"/>
    </w:p>
    <w:p w:rsidR="000E11E2" w:rsidRPr="000E11E2" w:rsidRDefault="000E11E2" w:rsidP="000E11E2">
      <w:pPr>
        <w:ind w:firstLine="0"/>
        <w:rPr>
          <w:lang w:eastAsia="ru-RU"/>
        </w:rPr>
      </w:pPr>
      <w:r>
        <w:rPr>
          <w:lang w:eastAsia="ru-RU"/>
        </w:rPr>
        <w:t>Листинг</w:t>
      </w:r>
      <w:r w:rsidRPr="000E11E2">
        <w:rPr>
          <w:lang w:eastAsia="ru-RU"/>
        </w:rPr>
        <w:t xml:space="preserve"> 1. </w:t>
      </w:r>
      <w:r>
        <w:rPr>
          <w:lang w:eastAsia="ru-RU"/>
        </w:rPr>
        <w:t>Код</w:t>
      </w:r>
      <w:r w:rsidRPr="000E11E2">
        <w:rPr>
          <w:lang w:eastAsia="ru-RU"/>
        </w:rPr>
        <w:t xml:space="preserve"> </w:t>
      </w:r>
      <w:r>
        <w:rPr>
          <w:lang w:eastAsia="ru-RU"/>
        </w:rPr>
        <w:t>контроллера</w:t>
      </w:r>
      <w:r w:rsidRPr="000E11E2"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AccountController</w:t>
      </w:r>
      <w:proofErr w:type="spellEnd"/>
      <w:r w:rsidRPr="000E11E2">
        <w:rPr>
          <w:lang w:eastAsia="ru-RU"/>
        </w:rPr>
        <w:t>.</w:t>
      </w:r>
    </w:p>
    <w:p w:rsidR="000E11E2" w:rsidRPr="000E11E2" w:rsidRDefault="000E11E2" w:rsidP="000E11E2">
      <w:pPr>
        <w:rPr>
          <w:lang w:eastAsia="ru-RU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Models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System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Linq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System.Net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Web.Mvc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Web.Security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namespace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Controllers</w:t>
      </w:r>
      <w:proofErr w:type="spell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>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class </w:t>
      </w:r>
      <w:proofErr w:type="spellStart"/>
      <w:r w:rsidRPr="00E875ED">
        <w:rPr>
          <w:color w:val="000000" w:themeColor="text1"/>
          <w:lang w:val="en-US"/>
        </w:rPr>
        <w:t>AccountController</w:t>
      </w:r>
      <w:proofErr w:type="spellEnd"/>
      <w:r w:rsidRPr="00E875ED">
        <w:rPr>
          <w:color w:val="000000" w:themeColor="text1"/>
          <w:lang w:val="en-US"/>
        </w:rPr>
        <w:t xml:space="preserve"> : Controller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Login(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ValidateAntiForgeryToken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Login(</w:t>
      </w:r>
      <w:proofErr w:type="spellStart"/>
      <w:r w:rsidRPr="00E875ED">
        <w:rPr>
          <w:color w:val="000000" w:themeColor="text1"/>
          <w:lang w:val="en-US"/>
        </w:rPr>
        <w:t>LoginModel</w:t>
      </w:r>
      <w:proofErr w:type="spellEnd"/>
      <w:r w:rsidRPr="00E875ED">
        <w:rPr>
          <w:color w:val="000000" w:themeColor="text1"/>
          <w:lang w:val="en-US"/>
        </w:rPr>
        <w:t xml:space="preserve"> mode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try</w:t>
      </w:r>
      <w:proofErr w:type="gramEnd"/>
      <w:r w:rsidRPr="00E875ED">
        <w:rPr>
          <w:color w:val="000000" w:themeColor="text1"/>
          <w:lang w:val="en-US"/>
        </w:rPr>
        <w:t xml:space="preserve"> { 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ModelState.IsValid</w:t>
      </w:r>
      <w:proofErr w:type="spellEnd"/>
      <w:r w:rsidRPr="00E875ED">
        <w:rPr>
          <w:color w:val="000000" w:themeColor="text1"/>
          <w:lang w:val="en-US"/>
        </w:rPr>
        <w:t>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// </w:t>
      </w:r>
      <w:r w:rsidRPr="00E875ED">
        <w:rPr>
          <w:color w:val="000000" w:themeColor="text1"/>
        </w:rPr>
        <w:t>поиск</w:t>
      </w:r>
      <w:r w:rsidRPr="00E875ED">
        <w:rPr>
          <w:color w:val="000000" w:themeColor="text1"/>
          <w:lang w:val="en-US"/>
        </w:rPr>
        <w:t xml:space="preserve"> </w:t>
      </w:r>
      <w:r w:rsidRPr="00E875ED">
        <w:rPr>
          <w:color w:val="000000" w:themeColor="text1"/>
        </w:rPr>
        <w:t>пользователя</w:t>
      </w:r>
      <w:r w:rsidRPr="00E875ED">
        <w:rPr>
          <w:color w:val="000000" w:themeColor="text1"/>
          <w:lang w:val="en-US"/>
        </w:rPr>
        <w:t xml:space="preserve"> </w:t>
      </w:r>
      <w:r w:rsidRPr="00E875ED">
        <w:rPr>
          <w:color w:val="000000" w:themeColor="text1"/>
        </w:rPr>
        <w:t>в</w:t>
      </w:r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</w:rPr>
        <w:t>бд</w:t>
      </w:r>
      <w:proofErr w:type="spell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User </w:t>
      </w:r>
      <w:proofErr w:type="spellStart"/>
      <w:r w:rsidRPr="00E875ED">
        <w:rPr>
          <w:color w:val="000000" w:themeColor="text1"/>
          <w:lang w:val="en-US"/>
        </w:rPr>
        <w:t>user</w:t>
      </w:r>
      <w:proofErr w:type="spellEnd"/>
      <w:r w:rsidRPr="00E875ED">
        <w:rPr>
          <w:color w:val="000000" w:themeColor="text1"/>
          <w:lang w:val="en-US"/>
        </w:rPr>
        <w:t xml:space="preserve"> = null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)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gramStart"/>
      <w:r w:rsidRPr="00E875ED">
        <w:rPr>
          <w:color w:val="000000" w:themeColor="text1"/>
          <w:lang w:val="en-US"/>
        </w:rPr>
        <w:t>user</w:t>
      </w:r>
      <w:proofErr w:type="gram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b.User.FirstOrDefault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 xml:space="preserve"> &amp;&amp; </w:t>
      </w:r>
      <w:proofErr w:type="spellStart"/>
      <w:r w:rsidRPr="00E875ED">
        <w:rPr>
          <w:color w:val="000000" w:themeColor="text1"/>
          <w:lang w:val="en-US"/>
        </w:rPr>
        <w:t>u.Password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Password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var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Come = </w:t>
      </w:r>
      <w:proofErr w:type="spellStart"/>
      <w:r w:rsidRPr="00E875ED">
        <w:rPr>
          <w:color w:val="000000" w:themeColor="text1"/>
          <w:lang w:val="en-US"/>
        </w:rPr>
        <w:t>db.WTLs.SingleOrDefault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gramStart"/>
      <w:r w:rsidRPr="00E875ED">
        <w:rPr>
          <w:color w:val="000000" w:themeColor="text1"/>
          <w:lang w:val="en-US"/>
        </w:rPr>
        <w:t>if(</w:t>
      </w:r>
      <w:proofErr w:type="gramEnd"/>
      <w:r w:rsidRPr="00E875ED">
        <w:rPr>
          <w:color w:val="000000" w:themeColor="text1"/>
          <w:lang w:val="en-US"/>
        </w:rPr>
        <w:t>Come != nul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</w:t>
      </w:r>
      <w:proofErr w:type="spellStart"/>
      <w:r w:rsidRPr="00E875ED">
        <w:rPr>
          <w:color w:val="000000" w:themeColor="text1"/>
          <w:lang w:val="en-US"/>
        </w:rPr>
        <w:t>Come.Com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ateTime.Now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</w:t>
      </w:r>
      <w:proofErr w:type="spellStart"/>
      <w:proofErr w:type="gramStart"/>
      <w:r w:rsidRPr="00BD2372">
        <w:rPr>
          <w:color w:val="000000" w:themeColor="text1"/>
          <w:lang w:val="en-US"/>
        </w:rPr>
        <w:t>db.SaveChanges</w:t>
      </w:r>
      <w:proofErr w:type="spellEnd"/>
      <w:r w:rsidRPr="00BD2372">
        <w:rPr>
          <w:color w:val="000000" w:themeColor="text1"/>
          <w:lang w:val="en-US"/>
        </w:rPr>
        <w:t>(</w:t>
      </w:r>
      <w:proofErr w:type="gramEnd"/>
      <w:r w:rsidRPr="00BD2372">
        <w:rPr>
          <w:color w:val="000000" w:themeColor="text1"/>
          <w:lang w:val="en-US"/>
        </w:rPr>
        <w:t>)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            }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BD2372">
        <w:rPr>
          <w:color w:val="000000" w:themeColor="text1"/>
          <w:lang w:val="en-US"/>
        </w:rPr>
        <w:t>db.SaveChanges</w:t>
      </w:r>
      <w:proofErr w:type="spellEnd"/>
      <w:r w:rsidRPr="00BD2372">
        <w:rPr>
          <w:color w:val="000000" w:themeColor="text1"/>
          <w:lang w:val="en-US"/>
        </w:rPr>
        <w:t>(</w:t>
      </w:r>
      <w:proofErr w:type="gramEnd"/>
      <w:r w:rsidRPr="00BD2372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user != nul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FormsAuthentication.SetAuthCookie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proofErr w:type="gramEnd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, true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>("Index", "Home"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else</w:t>
      </w:r>
      <w:proofErr w:type="gram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ModelState.AddModelError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"", "A user with such a username and password does not exist.")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r w:rsidRPr="00BD2372">
        <w:rPr>
          <w:color w:val="000000" w:themeColor="text1"/>
          <w:lang w:val="en-US"/>
        </w:rPr>
        <w:t>}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    }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}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</w:t>
      </w:r>
      <w:proofErr w:type="gramStart"/>
      <w:r w:rsidRPr="00BD2372">
        <w:rPr>
          <w:color w:val="000000" w:themeColor="text1"/>
          <w:lang w:val="en-US"/>
        </w:rPr>
        <w:t>catch</w:t>
      </w:r>
      <w:proofErr w:type="gram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//return error status code</w:t>
      </w:r>
      <w:proofErr w:type="gram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new </w:t>
      </w:r>
      <w:proofErr w:type="spellStart"/>
      <w:r w:rsidRPr="00E875ED">
        <w:rPr>
          <w:color w:val="000000" w:themeColor="text1"/>
          <w:lang w:val="en-US"/>
        </w:rPr>
        <w:t>HttpStatusCodeResult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HttpStatusCode.BadRequest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model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Register()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r w:rsidRPr="00BD2372">
        <w:rPr>
          <w:color w:val="000000" w:themeColor="text1"/>
          <w:lang w:val="en-US"/>
        </w:rPr>
        <w:t>{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</w:t>
      </w:r>
      <w:proofErr w:type="gramStart"/>
      <w:r w:rsidRPr="00BD2372">
        <w:rPr>
          <w:color w:val="000000" w:themeColor="text1"/>
          <w:lang w:val="en-US"/>
        </w:rPr>
        <w:t>return</w:t>
      </w:r>
      <w:proofErr w:type="gramEnd"/>
      <w:r w:rsidRPr="00BD2372">
        <w:rPr>
          <w:color w:val="000000" w:themeColor="text1"/>
          <w:lang w:val="en-US"/>
        </w:rPr>
        <w:t xml:space="preserve"> View(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ValidateAntiForgeryToken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Register(</w:t>
      </w:r>
      <w:proofErr w:type="spellStart"/>
      <w:r w:rsidRPr="00E875ED">
        <w:rPr>
          <w:color w:val="000000" w:themeColor="text1"/>
          <w:lang w:val="en-US"/>
        </w:rPr>
        <w:t>RegisterModel</w:t>
      </w:r>
      <w:proofErr w:type="spellEnd"/>
      <w:r w:rsidRPr="00E875ED">
        <w:rPr>
          <w:color w:val="000000" w:themeColor="text1"/>
          <w:lang w:val="en-US"/>
        </w:rPr>
        <w:t xml:space="preserve"> mode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ModelState.IsValid</w:t>
      </w:r>
      <w:proofErr w:type="spellEnd"/>
      <w:r w:rsidRPr="00E875ED">
        <w:rPr>
          <w:color w:val="000000" w:themeColor="text1"/>
          <w:lang w:val="en-US"/>
        </w:rPr>
        <w:t>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User </w:t>
      </w:r>
      <w:proofErr w:type="spellStart"/>
      <w:r w:rsidRPr="00E875ED">
        <w:rPr>
          <w:color w:val="000000" w:themeColor="text1"/>
          <w:lang w:val="en-US"/>
        </w:rPr>
        <w:t>user</w:t>
      </w:r>
      <w:proofErr w:type="spellEnd"/>
      <w:r w:rsidRPr="00E875ED">
        <w:rPr>
          <w:color w:val="000000" w:themeColor="text1"/>
          <w:lang w:val="en-US"/>
        </w:rPr>
        <w:t xml:space="preserve"> = null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)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user</w:t>
      </w:r>
      <w:proofErr w:type="gram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b.User.FirstOrDefault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  <w:lang w:val="en-US"/>
        </w:rPr>
        <w:t xml:space="preserve">                </w:t>
      </w:r>
      <w:r w:rsidRPr="00E875ED">
        <w:rPr>
          <w:color w:val="000000" w:themeColor="text1"/>
        </w:rPr>
        <w:t>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            </w:t>
      </w:r>
      <w:proofErr w:type="spellStart"/>
      <w:r w:rsidRPr="00E875ED">
        <w:rPr>
          <w:color w:val="000000" w:themeColor="text1"/>
        </w:rPr>
        <w:t>if</w:t>
      </w:r>
      <w:proofErr w:type="spellEnd"/>
      <w:r w:rsidRPr="00E875ED">
        <w:rPr>
          <w:color w:val="000000" w:themeColor="text1"/>
        </w:rPr>
        <w:t xml:space="preserve"> (</w:t>
      </w:r>
      <w:proofErr w:type="spellStart"/>
      <w:r w:rsidRPr="00E875ED">
        <w:rPr>
          <w:color w:val="000000" w:themeColor="text1"/>
        </w:rPr>
        <w:t>user</w:t>
      </w:r>
      <w:proofErr w:type="spellEnd"/>
      <w:r w:rsidRPr="00E875ED">
        <w:rPr>
          <w:color w:val="000000" w:themeColor="text1"/>
        </w:rPr>
        <w:t xml:space="preserve"> == </w:t>
      </w:r>
      <w:proofErr w:type="spellStart"/>
      <w:r w:rsidRPr="00E875ED">
        <w:rPr>
          <w:color w:val="000000" w:themeColor="text1"/>
        </w:rPr>
        <w:t>null</w:t>
      </w:r>
      <w:proofErr w:type="spellEnd"/>
      <w:r w:rsidRPr="00E875ED">
        <w:rPr>
          <w:color w:val="000000" w:themeColor="text1"/>
        </w:rPr>
        <w:t>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                // создаем нового пользователя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)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User.Ad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new User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Name 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Email = </w:t>
      </w:r>
      <w:proofErr w:type="spellStart"/>
      <w:r w:rsidRPr="00E875ED">
        <w:rPr>
          <w:color w:val="000000" w:themeColor="text1"/>
          <w:lang w:val="en-US"/>
        </w:rPr>
        <w:t>model.Email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Password = </w:t>
      </w:r>
      <w:proofErr w:type="spellStart"/>
      <w:r w:rsidRPr="00E875ED">
        <w:rPr>
          <w:color w:val="000000" w:themeColor="text1"/>
          <w:lang w:val="en-US"/>
        </w:rPr>
        <w:t>model.Password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Age = </w:t>
      </w:r>
      <w:proofErr w:type="spellStart"/>
      <w:r w:rsidRPr="00E875ED">
        <w:rPr>
          <w:color w:val="000000" w:themeColor="text1"/>
          <w:lang w:val="en-US"/>
        </w:rPr>
        <w:t>model.Age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}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WTLs.Ad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new WTLs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Name 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Email = </w:t>
      </w:r>
      <w:proofErr w:type="spellStart"/>
      <w:r w:rsidRPr="00E875ED">
        <w:rPr>
          <w:color w:val="000000" w:themeColor="text1"/>
          <w:lang w:val="en-US"/>
        </w:rPr>
        <w:t>model.Email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Come = </w:t>
      </w:r>
      <w:proofErr w:type="spellStart"/>
      <w:r w:rsidRPr="00E875ED">
        <w:rPr>
          <w:color w:val="000000" w:themeColor="text1"/>
          <w:lang w:val="en-US"/>
        </w:rPr>
        <w:t>DateTime.Now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Gone = </w:t>
      </w:r>
      <w:proofErr w:type="spellStart"/>
      <w:r w:rsidRPr="00E875ED">
        <w:rPr>
          <w:color w:val="000000" w:themeColor="text1"/>
          <w:lang w:val="en-US"/>
        </w:rPr>
        <w:t>DateTime.Now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</w:t>
      </w:r>
      <w:proofErr w:type="spellStart"/>
      <w:r w:rsidRPr="00E875ED">
        <w:rPr>
          <w:color w:val="000000" w:themeColor="text1"/>
          <w:lang w:val="en-US"/>
        </w:rPr>
        <w:t>TSpanH</w:t>
      </w:r>
      <w:proofErr w:type="spellEnd"/>
      <w:r w:rsidRPr="00E875ED">
        <w:rPr>
          <w:color w:val="000000" w:themeColor="text1"/>
          <w:lang w:val="en-US"/>
        </w:rPr>
        <w:t xml:space="preserve"> = 0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</w:t>
      </w:r>
      <w:proofErr w:type="spellStart"/>
      <w:r w:rsidRPr="00E875ED">
        <w:rPr>
          <w:color w:val="000000" w:themeColor="text1"/>
          <w:lang w:val="en-US"/>
        </w:rPr>
        <w:t>TSpanM</w:t>
      </w:r>
      <w:proofErr w:type="spellEnd"/>
      <w:r w:rsidRPr="00E875ED">
        <w:rPr>
          <w:color w:val="000000" w:themeColor="text1"/>
          <w:lang w:val="en-US"/>
        </w:rPr>
        <w:t xml:space="preserve"> = 0,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}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gramStart"/>
      <w:r w:rsidRPr="00E875ED">
        <w:rPr>
          <w:color w:val="000000" w:themeColor="text1"/>
          <w:lang w:val="en-US"/>
        </w:rPr>
        <w:t>user</w:t>
      </w:r>
      <w:proofErr w:type="gram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b.User.Where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 xml:space="preserve"> &amp;&amp; </w:t>
      </w:r>
      <w:proofErr w:type="spellStart"/>
      <w:r w:rsidRPr="00E875ED">
        <w:rPr>
          <w:color w:val="000000" w:themeColor="text1"/>
          <w:lang w:val="en-US"/>
        </w:rPr>
        <w:t>u.Password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model.Password</w:t>
      </w:r>
      <w:proofErr w:type="spellEnd"/>
      <w:r w:rsidRPr="00E875ED">
        <w:rPr>
          <w:color w:val="000000" w:themeColor="text1"/>
          <w:lang w:val="en-US"/>
        </w:rPr>
        <w:t>).</w:t>
      </w:r>
      <w:proofErr w:type="spellStart"/>
      <w:r w:rsidRPr="00E875ED">
        <w:rPr>
          <w:color w:val="000000" w:themeColor="text1"/>
          <w:lang w:val="en-US"/>
        </w:rPr>
        <w:t>FirstOrDefault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  <w:lang w:val="en-US"/>
        </w:rPr>
        <w:t xml:space="preserve">                    </w:t>
      </w:r>
      <w:r w:rsidRPr="00E875ED">
        <w:rPr>
          <w:color w:val="000000" w:themeColor="text1"/>
        </w:rPr>
        <w:t>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                // если пользователь удачно добавлен в </w:t>
      </w:r>
      <w:proofErr w:type="spellStart"/>
      <w:r w:rsidRPr="00E875ED">
        <w:rPr>
          <w:color w:val="000000" w:themeColor="text1"/>
        </w:rPr>
        <w:t>бд</w:t>
      </w:r>
      <w:proofErr w:type="spell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user != nul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FormsAuthentication.SetAuthCookie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proofErr w:type="gramEnd"/>
      <w:r w:rsidRPr="00E875ED">
        <w:rPr>
          <w:color w:val="000000" w:themeColor="text1"/>
          <w:lang w:val="en-US"/>
        </w:rPr>
        <w:t>model.Name</w:t>
      </w:r>
      <w:proofErr w:type="spellEnd"/>
      <w:r w:rsidRPr="00E875ED">
        <w:rPr>
          <w:color w:val="000000" w:themeColor="text1"/>
          <w:lang w:val="en-US"/>
        </w:rPr>
        <w:t>, true)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gramStart"/>
      <w:r w:rsidRPr="00BD2372">
        <w:rPr>
          <w:color w:val="000000" w:themeColor="text1"/>
          <w:lang w:val="en-US"/>
        </w:rPr>
        <w:t>return</w:t>
      </w:r>
      <w:proofErr w:type="gramEnd"/>
      <w:r w:rsidRPr="00BD2372">
        <w:rPr>
          <w:color w:val="000000" w:themeColor="text1"/>
          <w:lang w:val="en-US"/>
        </w:rPr>
        <w:t xml:space="preserve"> </w:t>
      </w:r>
      <w:proofErr w:type="spellStart"/>
      <w:r w:rsidRPr="00BD2372">
        <w:rPr>
          <w:color w:val="000000" w:themeColor="text1"/>
          <w:lang w:val="en-US"/>
        </w:rPr>
        <w:t>RedirectToAction</w:t>
      </w:r>
      <w:proofErr w:type="spellEnd"/>
      <w:r w:rsidRPr="00BD2372">
        <w:rPr>
          <w:color w:val="000000" w:themeColor="text1"/>
          <w:lang w:val="en-US"/>
        </w:rPr>
        <w:t>("Index", "Home")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        }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else</w:t>
      </w:r>
      <w:proofErr w:type="gramEnd"/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ModelState.AddModelError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"", "User with such login already exists."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model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topWork</w:t>
      </w:r>
      <w:proofErr w:type="spellEnd"/>
      <w:r w:rsidRPr="00E875ED">
        <w:rPr>
          <w:color w:val="000000" w:themeColor="text1"/>
          <w:lang w:val="en-US"/>
        </w:rPr>
        <w:t>(WTLs mode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ModelState.IsValid</w:t>
      </w:r>
      <w:proofErr w:type="spellEnd"/>
      <w:r w:rsidRPr="00E875ED">
        <w:rPr>
          <w:color w:val="000000" w:themeColor="text1"/>
          <w:lang w:val="en-US"/>
        </w:rPr>
        <w:t>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)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var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Gone = </w:t>
      </w:r>
      <w:proofErr w:type="spellStart"/>
      <w:r w:rsidRPr="00E875ED">
        <w:rPr>
          <w:color w:val="000000" w:themeColor="text1"/>
          <w:lang w:val="en-US"/>
        </w:rPr>
        <w:t>db.WTLs.SingleOrDefault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User.Identity.Name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BD2372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lang w:val="en-US"/>
        </w:rPr>
        <w:t>DateTime</w:t>
      </w:r>
      <w:proofErr w:type="spellEnd"/>
      <w:r w:rsidRPr="00BD2372">
        <w:rPr>
          <w:color w:val="000000" w:themeColor="text1"/>
          <w:lang w:val="en-US"/>
        </w:rPr>
        <w:t xml:space="preserve"> </w:t>
      </w:r>
      <w:proofErr w:type="spellStart"/>
      <w:r w:rsidRPr="00BD2372">
        <w:rPr>
          <w:color w:val="000000" w:themeColor="text1"/>
          <w:lang w:val="en-US"/>
        </w:rPr>
        <w:t>ComeTime</w:t>
      </w:r>
      <w:proofErr w:type="spellEnd"/>
      <w:r w:rsidRPr="00BD2372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DateTime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Gone != nul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r w:rsidRPr="00E875ED">
        <w:rPr>
          <w:color w:val="000000" w:themeColor="text1"/>
          <w:lang w:val="en-US"/>
        </w:rPr>
        <w:t>Gone.Gon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ateTime.Now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           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Gone.Com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Gone.Gon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r w:rsidRPr="00E875ED">
        <w:rPr>
          <w:color w:val="000000" w:themeColor="text1"/>
          <w:lang w:val="en-US"/>
        </w:rPr>
        <w:t>Gone.TSpanH</w:t>
      </w:r>
      <w:proofErr w:type="spellEnd"/>
      <w:r w:rsidRPr="00E875ED">
        <w:rPr>
          <w:color w:val="000000" w:themeColor="text1"/>
          <w:lang w:val="en-US"/>
        </w:rPr>
        <w:t xml:space="preserve"> = ((</w:t>
      </w:r>
      <w:proofErr w:type="spellStart"/>
      <w:r w:rsidRPr="00E875ED">
        <w:rPr>
          <w:color w:val="000000" w:themeColor="text1"/>
          <w:lang w:val="en-US"/>
        </w:rPr>
        <w:t>TimeSpan</w:t>
      </w:r>
      <w:proofErr w:type="spellEnd"/>
      <w:proofErr w:type="gramStart"/>
      <w:r w:rsidRPr="00E875ED">
        <w:rPr>
          <w:color w:val="000000" w:themeColor="text1"/>
          <w:lang w:val="en-US"/>
        </w:rPr>
        <w:t>)(</w:t>
      </w:r>
      <w:proofErr w:type="spellStart"/>
      <w:proofErr w:type="gramEnd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-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>)).Hours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r w:rsidRPr="00E875ED">
        <w:rPr>
          <w:color w:val="000000" w:themeColor="text1"/>
          <w:lang w:val="en-US"/>
        </w:rPr>
        <w:t>Gone.TSpanM</w:t>
      </w:r>
      <w:proofErr w:type="spellEnd"/>
      <w:r w:rsidRPr="00E875ED">
        <w:rPr>
          <w:color w:val="000000" w:themeColor="text1"/>
          <w:lang w:val="en-US"/>
        </w:rPr>
        <w:t xml:space="preserve"> = ((</w:t>
      </w:r>
      <w:proofErr w:type="spellStart"/>
      <w:r w:rsidRPr="00E875ED">
        <w:rPr>
          <w:color w:val="000000" w:themeColor="text1"/>
          <w:lang w:val="en-US"/>
        </w:rPr>
        <w:t>TimeSpan</w:t>
      </w:r>
      <w:proofErr w:type="spellEnd"/>
      <w:proofErr w:type="gramStart"/>
      <w:r w:rsidRPr="00E875ED">
        <w:rPr>
          <w:color w:val="000000" w:themeColor="text1"/>
          <w:lang w:val="en-US"/>
        </w:rPr>
        <w:t>)(</w:t>
      </w:r>
      <w:proofErr w:type="spellStart"/>
      <w:proofErr w:type="gramEnd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-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>)).Minutes % 60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FormsAuthentication.SignOu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model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Logoff(</w:t>
      </w:r>
      <w:proofErr w:type="spellStart"/>
      <w:r w:rsidRPr="00E875ED">
        <w:rPr>
          <w:color w:val="000000" w:themeColor="text1"/>
          <w:lang w:val="en-US"/>
        </w:rPr>
        <w:t>LoginModel</w:t>
      </w:r>
      <w:proofErr w:type="spellEnd"/>
      <w:r w:rsidRPr="00E875ED">
        <w:rPr>
          <w:color w:val="000000" w:themeColor="text1"/>
          <w:lang w:val="en-US"/>
        </w:rPr>
        <w:t xml:space="preserve"> mode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)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var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Gone = </w:t>
      </w:r>
      <w:proofErr w:type="spellStart"/>
      <w:r w:rsidRPr="00E875ED">
        <w:rPr>
          <w:color w:val="000000" w:themeColor="text1"/>
          <w:lang w:val="en-US"/>
        </w:rPr>
        <w:t>db.WTLs.SingleOrDefault</w:t>
      </w:r>
      <w:proofErr w:type="spellEnd"/>
      <w:r w:rsidRPr="00E875ED">
        <w:rPr>
          <w:color w:val="000000" w:themeColor="text1"/>
          <w:lang w:val="en-US"/>
        </w:rPr>
        <w:t xml:space="preserve">(u =&gt; </w:t>
      </w:r>
      <w:proofErr w:type="spellStart"/>
      <w:r w:rsidRPr="00E875ED">
        <w:rPr>
          <w:color w:val="000000" w:themeColor="text1"/>
          <w:lang w:val="en-US"/>
        </w:rPr>
        <w:t>u.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User.Identity.Name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r w:rsidRPr="00E875ED">
        <w:rPr>
          <w:color w:val="000000" w:themeColor="text1"/>
          <w:lang w:val="en-US"/>
        </w:rPr>
        <w:t>DateTime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r w:rsidRPr="00E875ED">
        <w:rPr>
          <w:color w:val="000000" w:themeColor="text1"/>
          <w:lang w:val="en-US"/>
        </w:rPr>
        <w:t>DateTime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Gone != null)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Gone.Gon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DateTime.Now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Gone.Com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Gone.Gon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Gone.TSpanH</w:t>
      </w:r>
      <w:proofErr w:type="spellEnd"/>
      <w:r w:rsidRPr="00E875ED">
        <w:rPr>
          <w:color w:val="000000" w:themeColor="text1"/>
          <w:lang w:val="en-US"/>
        </w:rPr>
        <w:t xml:space="preserve"> = ((</w:t>
      </w:r>
      <w:proofErr w:type="spellStart"/>
      <w:r w:rsidRPr="00E875ED">
        <w:rPr>
          <w:color w:val="000000" w:themeColor="text1"/>
          <w:lang w:val="en-US"/>
        </w:rPr>
        <w:t>TimeSpan</w:t>
      </w:r>
      <w:proofErr w:type="spellEnd"/>
      <w:proofErr w:type="gramStart"/>
      <w:r w:rsidRPr="00E875ED">
        <w:rPr>
          <w:color w:val="000000" w:themeColor="text1"/>
          <w:lang w:val="en-US"/>
        </w:rPr>
        <w:t>)(</w:t>
      </w:r>
      <w:proofErr w:type="spellStart"/>
      <w:proofErr w:type="gramEnd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-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>)).Hours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Gone.TSpanM</w:t>
      </w:r>
      <w:proofErr w:type="spellEnd"/>
      <w:r w:rsidRPr="00E875ED">
        <w:rPr>
          <w:color w:val="000000" w:themeColor="text1"/>
          <w:lang w:val="en-US"/>
        </w:rPr>
        <w:t xml:space="preserve"> = ((</w:t>
      </w:r>
      <w:proofErr w:type="spellStart"/>
      <w:r w:rsidRPr="00E875ED">
        <w:rPr>
          <w:color w:val="000000" w:themeColor="text1"/>
          <w:lang w:val="en-US"/>
        </w:rPr>
        <w:t>TimeSpan</w:t>
      </w:r>
      <w:proofErr w:type="spellEnd"/>
      <w:proofErr w:type="gramStart"/>
      <w:r w:rsidRPr="00E875ED">
        <w:rPr>
          <w:color w:val="000000" w:themeColor="text1"/>
          <w:lang w:val="en-US"/>
        </w:rPr>
        <w:t>)(</w:t>
      </w:r>
      <w:proofErr w:type="spellStart"/>
      <w:proofErr w:type="gramEnd"/>
      <w:r w:rsidRPr="00E875ED">
        <w:rPr>
          <w:color w:val="000000" w:themeColor="text1"/>
          <w:lang w:val="en-US"/>
        </w:rPr>
        <w:t>GoneTime</w:t>
      </w:r>
      <w:proofErr w:type="spellEnd"/>
      <w:r w:rsidRPr="00E875ED">
        <w:rPr>
          <w:color w:val="000000" w:themeColor="text1"/>
          <w:lang w:val="en-US"/>
        </w:rPr>
        <w:t xml:space="preserve"> - </w:t>
      </w:r>
      <w:proofErr w:type="spellStart"/>
      <w:r w:rsidRPr="00E875ED">
        <w:rPr>
          <w:color w:val="000000" w:themeColor="text1"/>
          <w:lang w:val="en-US"/>
        </w:rPr>
        <w:t>ComeTime</w:t>
      </w:r>
      <w:proofErr w:type="spellEnd"/>
      <w:r w:rsidRPr="00E875ED">
        <w:rPr>
          <w:color w:val="000000" w:themeColor="text1"/>
          <w:lang w:val="en-US"/>
        </w:rPr>
        <w:t>)).Minutes % 60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FormsAuthentication.SignOu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>("Index", "Home");</w:t>
      </w:r>
    </w:p>
    <w:p w:rsidR="000E11E2" w:rsidRPr="0003418E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  <w:lang w:val="en-US"/>
        </w:rPr>
        <w:t xml:space="preserve">        </w:t>
      </w:r>
      <w:r w:rsidRPr="0003418E">
        <w:rPr>
          <w:color w:val="000000" w:themeColor="text1"/>
        </w:rPr>
        <w:t>}</w:t>
      </w:r>
    </w:p>
    <w:p w:rsidR="000E11E2" w:rsidRPr="0003418E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03418E">
        <w:rPr>
          <w:color w:val="000000" w:themeColor="text1"/>
        </w:rPr>
        <w:t xml:space="preserve">    }</w:t>
      </w:r>
    </w:p>
    <w:p w:rsidR="000E11E2" w:rsidRPr="0003418E" w:rsidRDefault="000E11E2" w:rsidP="000E11E2">
      <w:pPr>
        <w:autoSpaceDE w:val="0"/>
        <w:autoSpaceDN w:val="0"/>
        <w:adjustRightInd w:val="0"/>
        <w:ind w:firstLine="0"/>
        <w:jc w:val="left"/>
        <w:rPr>
          <w:color w:val="000000" w:themeColor="text1"/>
        </w:rPr>
      </w:pPr>
      <w:r w:rsidRPr="0003418E">
        <w:rPr>
          <w:color w:val="000000" w:themeColor="text1"/>
        </w:rPr>
        <w:t>}</w:t>
      </w:r>
    </w:p>
    <w:p w:rsidR="000E11E2" w:rsidRPr="0003418E" w:rsidRDefault="000E11E2" w:rsidP="000E11E2">
      <w:pPr>
        <w:rPr>
          <w:lang w:eastAsia="ru-RU"/>
        </w:rPr>
      </w:pPr>
      <w:r w:rsidRPr="0003418E">
        <w:rPr>
          <w:lang w:eastAsia="ru-RU"/>
        </w:rPr>
        <w:br w:type="page"/>
      </w:r>
    </w:p>
    <w:p w:rsidR="000E11E2" w:rsidRPr="0003418E" w:rsidRDefault="000E11E2" w:rsidP="000E11E2">
      <w:pPr>
        <w:pStyle w:val="1"/>
        <w:numPr>
          <w:ilvl w:val="0"/>
          <w:numId w:val="0"/>
        </w:numPr>
        <w:jc w:val="center"/>
      </w:pPr>
      <w:bookmarkStart w:id="120" w:name="_Toc515313137"/>
      <w:r w:rsidRPr="003461F3">
        <w:lastRenderedPageBreak/>
        <w:t>ПРИЛОЖЕНИЕ</w:t>
      </w:r>
      <w:r w:rsidRPr="0003418E">
        <w:t xml:space="preserve"> </w:t>
      </w:r>
      <w:r>
        <w:t>Б</w:t>
      </w:r>
      <w:bookmarkEnd w:id="120"/>
    </w:p>
    <w:p w:rsidR="000E11E2" w:rsidRPr="0003418E" w:rsidRDefault="000E11E2" w:rsidP="000E11E2">
      <w:pPr>
        <w:ind w:firstLine="0"/>
        <w:rPr>
          <w:lang w:eastAsia="ru-RU"/>
        </w:rPr>
      </w:pPr>
      <w:r>
        <w:rPr>
          <w:lang w:eastAsia="ru-RU"/>
        </w:rPr>
        <w:t>Листинг</w:t>
      </w:r>
      <w:r w:rsidRPr="0003418E">
        <w:rPr>
          <w:lang w:eastAsia="ru-RU"/>
        </w:rPr>
        <w:t xml:space="preserve"> 2. </w:t>
      </w:r>
      <w:r>
        <w:rPr>
          <w:lang w:eastAsia="ru-RU"/>
        </w:rPr>
        <w:t>Код</w:t>
      </w:r>
      <w:r w:rsidRPr="0003418E">
        <w:rPr>
          <w:lang w:eastAsia="ru-RU"/>
        </w:rPr>
        <w:t xml:space="preserve"> </w:t>
      </w:r>
      <w:r>
        <w:rPr>
          <w:lang w:eastAsia="ru-RU"/>
        </w:rPr>
        <w:t>контроллера</w:t>
      </w:r>
      <w:r w:rsidRPr="0003418E">
        <w:rPr>
          <w:lang w:eastAsia="ru-RU"/>
        </w:rPr>
        <w:t xml:space="preserve"> </w:t>
      </w:r>
      <w:proofErr w:type="spellStart"/>
      <w:r>
        <w:rPr>
          <w:lang w:val="en-US" w:eastAsia="ru-RU"/>
        </w:rPr>
        <w:t>HomeController</w:t>
      </w:r>
      <w:proofErr w:type="spellEnd"/>
      <w:r w:rsidRPr="0003418E">
        <w:rPr>
          <w:lang w:eastAsia="ru-RU"/>
        </w:rPr>
        <w:t>.</w:t>
      </w:r>
    </w:p>
    <w:p w:rsidR="000E11E2" w:rsidRPr="0003418E" w:rsidRDefault="000E11E2" w:rsidP="000E11E2">
      <w:pPr>
        <w:pStyle w:val="affb"/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Models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Data.Entity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Data.Entity.Infrastructure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Web.Mvc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namespace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Controllers</w:t>
      </w:r>
      <w:proofErr w:type="spell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>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class </w:t>
      </w:r>
      <w:proofErr w:type="spellStart"/>
      <w:r w:rsidRPr="00E875ED">
        <w:rPr>
          <w:color w:val="000000" w:themeColor="text1"/>
          <w:lang w:val="en-US"/>
        </w:rPr>
        <w:t>HomeController</w:t>
      </w:r>
      <w:proofErr w:type="spellEnd"/>
      <w:r w:rsidRPr="00E875ED">
        <w:rPr>
          <w:color w:val="000000" w:themeColor="text1"/>
          <w:lang w:val="en-US"/>
        </w:rPr>
        <w:t xml:space="preserve"> : Controller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spell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Task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proofErr w:type="gramStart"/>
      <w:r w:rsidRPr="00E875ED">
        <w:rPr>
          <w:color w:val="000000" w:themeColor="text1"/>
          <w:lang w:val="en-US"/>
        </w:rPr>
        <w:t>UserContex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Index(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</w:t>
      </w:r>
      <w:proofErr w:type="spellStart"/>
      <w:r w:rsidRPr="00E875ED">
        <w:rPr>
          <w:color w:val="000000" w:themeColor="text1"/>
          <w:lang w:val="en-US"/>
        </w:rPr>
        <w:t>Taskdb.Task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Ge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Add(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Add(Task tsk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try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Task.Ad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tsk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catch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RetryLimitExceededException</w:t>
      </w:r>
      <w:proofErr w:type="spellEnd"/>
      <w:r w:rsidRPr="00E875ED">
        <w:rPr>
          <w:color w:val="000000" w:themeColor="text1"/>
          <w:lang w:val="en-US"/>
        </w:rPr>
        <w:t xml:space="preserve"> /* </w:t>
      </w:r>
      <w:proofErr w:type="spellStart"/>
      <w:r w:rsidRPr="00E875ED">
        <w:rPr>
          <w:color w:val="000000" w:themeColor="text1"/>
          <w:lang w:val="en-US"/>
        </w:rPr>
        <w:t>dex</w:t>
      </w:r>
      <w:proofErr w:type="spellEnd"/>
      <w:r w:rsidRPr="00E875ED">
        <w:rPr>
          <w:color w:val="000000" w:themeColor="text1"/>
          <w:lang w:val="en-US"/>
        </w:rPr>
        <w:t xml:space="preserve"> */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//Log the error (uncomment </w:t>
      </w:r>
      <w:proofErr w:type="spellStart"/>
      <w:r w:rsidRPr="00E875ED">
        <w:rPr>
          <w:color w:val="000000" w:themeColor="text1"/>
          <w:lang w:val="en-US"/>
        </w:rPr>
        <w:t>dex</w:t>
      </w:r>
      <w:proofErr w:type="spellEnd"/>
      <w:r w:rsidRPr="00E875ED">
        <w:rPr>
          <w:color w:val="000000" w:themeColor="text1"/>
          <w:lang w:val="en-US"/>
        </w:rPr>
        <w:t xml:space="preserve"> variable name and add a line here to write a log.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ModelState.AddModelError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"", "Unable to save changes. Try again, and if the problem persists, see your system administrator."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>("Index"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Ge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EditTask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int</w:t>
      </w:r>
      <w:proofErr w:type="spellEnd"/>
      <w:r w:rsidRPr="00E875ED">
        <w:rPr>
          <w:color w:val="000000" w:themeColor="text1"/>
          <w:lang w:val="en-US"/>
        </w:rPr>
        <w:t>? id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id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HttpNotFound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Task tsk = </w:t>
      </w:r>
      <w:proofErr w:type="spellStart"/>
      <w:proofErr w:type="gramStart"/>
      <w:r w:rsidRPr="00E875ED">
        <w:rPr>
          <w:color w:val="000000" w:themeColor="text1"/>
          <w:lang w:val="en-US"/>
        </w:rPr>
        <w:t>Taskdb.Task.Fin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id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tsk !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tsk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HttpNotFound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EditTask</w:t>
      </w:r>
      <w:proofErr w:type="spellEnd"/>
      <w:r w:rsidRPr="00E875ED">
        <w:rPr>
          <w:color w:val="000000" w:themeColor="text1"/>
          <w:lang w:val="en-US"/>
        </w:rPr>
        <w:t>(Task tsk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Entry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 xml:space="preserve">tsk).State = </w:t>
      </w:r>
      <w:proofErr w:type="spellStart"/>
      <w:r w:rsidRPr="00E875ED">
        <w:rPr>
          <w:color w:val="000000" w:themeColor="text1"/>
          <w:lang w:val="en-US"/>
        </w:rPr>
        <w:t>EntityState.Modified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>("Index"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Delete(</w:t>
      </w:r>
      <w:proofErr w:type="spellStart"/>
      <w:r w:rsidRPr="00E875ED">
        <w:rPr>
          <w:color w:val="000000" w:themeColor="text1"/>
          <w:lang w:val="en-US"/>
        </w:rPr>
        <w:t>int</w:t>
      </w:r>
      <w:proofErr w:type="spellEnd"/>
      <w:r w:rsidRPr="00E875ED">
        <w:rPr>
          <w:color w:val="000000" w:themeColor="text1"/>
          <w:lang w:val="en-US"/>
        </w:rPr>
        <w:t xml:space="preserve"> id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Task b = </w:t>
      </w:r>
      <w:proofErr w:type="spellStart"/>
      <w:proofErr w:type="gramStart"/>
      <w:r w:rsidRPr="00E875ED">
        <w:rPr>
          <w:color w:val="000000" w:themeColor="text1"/>
          <w:lang w:val="en-US"/>
        </w:rPr>
        <w:t>Taskdb.Task.Fin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id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b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HttpNotFound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b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 xml:space="preserve">, </w:t>
      </w:r>
      <w:proofErr w:type="spellStart"/>
      <w:proofErr w:type="gramStart"/>
      <w:r w:rsidRPr="00E875ED">
        <w:rPr>
          <w:color w:val="000000" w:themeColor="text1"/>
          <w:lang w:val="en-US"/>
        </w:rPr>
        <w:t>ActionName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"Delete")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DeleteConfirmed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int</w:t>
      </w:r>
      <w:proofErr w:type="spellEnd"/>
      <w:r w:rsidRPr="00E875ED">
        <w:rPr>
          <w:color w:val="000000" w:themeColor="text1"/>
          <w:lang w:val="en-US"/>
        </w:rPr>
        <w:t xml:space="preserve"> id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Task b = </w:t>
      </w:r>
      <w:proofErr w:type="spellStart"/>
      <w:proofErr w:type="gramStart"/>
      <w:r w:rsidRPr="00E875ED">
        <w:rPr>
          <w:color w:val="000000" w:themeColor="text1"/>
          <w:lang w:val="en-US"/>
        </w:rPr>
        <w:t>Taskdb.Task.Fin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id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b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HttpNotFound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Task.Remove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b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Task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>("Index"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About(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r w:rsidRPr="00E875ED">
        <w:rPr>
          <w:color w:val="000000" w:themeColor="text1"/>
          <w:lang w:val="en-US"/>
        </w:rPr>
        <w:t>ViewBag.Message</w:t>
      </w:r>
      <w:proofErr w:type="spellEnd"/>
      <w:r w:rsidRPr="00E875ED">
        <w:rPr>
          <w:color w:val="000000" w:themeColor="text1"/>
          <w:lang w:val="en-US"/>
        </w:rPr>
        <w:t xml:space="preserve"> = "Your application description page.</w:t>
      </w:r>
      <w:proofErr w:type="gramStart"/>
      <w:r w:rsidRPr="00E875ED">
        <w:rPr>
          <w:color w:val="000000" w:themeColor="text1"/>
          <w:lang w:val="en-US"/>
        </w:rPr>
        <w:t>";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Authorize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Contact(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r w:rsidRPr="00E875ED">
        <w:rPr>
          <w:color w:val="000000" w:themeColor="text1"/>
          <w:lang w:val="en-US"/>
        </w:rPr>
        <w:t>ViewBag.Message</w:t>
      </w:r>
      <w:proofErr w:type="spellEnd"/>
      <w:r w:rsidRPr="00E875ED">
        <w:rPr>
          <w:color w:val="000000" w:themeColor="text1"/>
          <w:lang w:val="en-US"/>
        </w:rPr>
        <w:t xml:space="preserve"> = "Your contact page.</w:t>
      </w:r>
      <w:proofErr w:type="gramStart"/>
      <w:r w:rsidRPr="00E875ED">
        <w:rPr>
          <w:color w:val="000000" w:themeColor="text1"/>
          <w:lang w:val="en-US"/>
        </w:rPr>
        <w:t>";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r w:rsidRPr="00E875ED">
        <w:rPr>
          <w:color w:val="000000" w:themeColor="text1"/>
        </w:rPr>
        <w:t>return</w:t>
      </w:r>
      <w:proofErr w:type="spellEnd"/>
      <w:r w:rsidRPr="00E875ED">
        <w:rPr>
          <w:color w:val="000000" w:themeColor="text1"/>
        </w:rPr>
        <w:t xml:space="preserve"> </w:t>
      </w:r>
      <w:proofErr w:type="spellStart"/>
      <w:proofErr w:type="gramStart"/>
      <w:r w:rsidRPr="00E875ED">
        <w:rPr>
          <w:color w:val="000000" w:themeColor="text1"/>
        </w:rPr>
        <w:t>View</w:t>
      </w:r>
      <w:proofErr w:type="spellEnd"/>
      <w:r w:rsidRPr="00E875ED">
        <w:rPr>
          <w:color w:val="000000" w:themeColor="text1"/>
        </w:rPr>
        <w:t>(</w:t>
      </w:r>
      <w:proofErr w:type="gramEnd"/>
      <w:r w:rsidRPr="00E875ED">
        <w:rPr>
          <w:color w:val="000000" w:themeColor="text1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 xml:space="preserve">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</w:rPr>
      </w:pPr>
      <w:r w:rsidRPr="00E875ED">
        <w:rPr>
          <w:color w:val="000000" w:themeColor="text1"/>
        </w:rPr>
        <w:t>}</w:t>
      </w:r>
    </w:p>
    <w:p w:rsidR="000E11E2" w:rsidRDefault="000E11E2" w:rsidP="000E11E2">
      <w:pPr>
        <w:spacing w:after="200" w:line="276" w:lineRule="auto"/>
        <w:ind w:firstLine="0"/>
        <w:jc w:val="left"/>
        <w:rPr>
          <w:rFonts w:eastAsia="Times New Roman"/>
          <w:szCs w:val="24"/>
          <w:lang w:eastAsia="ru-RU"/>
        </w:rPr>
      </w:pPr>
      <w:r>
        <w:br w:type="page"/>
      </w:r>
    </w:p>
    <w:p w:rsidR="000E11E2" w:rsidRPr="00E875ED" w:rsidRDefault="000E11E2" w:rsidP="000E11E2">
      <w:pPr>
        <w:pStyle w:val="1"/>
        <w:numPr>
          <w:ilvl w:val="0"/>
          <w:numId w:val="0"/>
        </w:numPr>
        <w:jc w:val="center"/>
      </w:pPr>
      <w:bookmarkStart w:id="121" w:name="_Toc515313138"/>
      <w:r w:rsidRPr="003461F3">
        <w:lastRenderedPageBreak/>
        <w:t>ПРИЛОЖЕНИЕ</w:t>
      </w:r>
      <w:r w:rsidRPr="00E875ED">
        <w:t xml:space="preserve"> </w:t>
      </w:r>
      <w:r>
        <w:t>В</w:t>
      </w:r>
      <w:bookmarkEnd w:id="121"/>
    </w:p>
    <w:p w:rsidR="000E11E2" w:rsidRPr="00FF6134" w:rsidRDefault="000E11E2" w:rsidP="000E11E2">
      <w:pPr>
        <w:ind w:firstLine="0"/>
        <w:rPr>
          <w:lang w:val="en-US" w:eastAsia="ru-RU"/>
        </w:rPr>
      </w:pPr>
      <w:r>
        <w:rPr>
          <w:lang w:eastAsia="ru-RU"/>
        </w:rPr>
        <w:t>Листинг 3. Код</w:t>
      </w:r>
      <w:r w:rsidRPr="00BD2372">
        <w:rPr>
          <w:lang w:val="en-US" w:eastAsia="ru-RU"/>
        </w:rPr>
        <w:t xml:space="preserve"> </w:t>
      </w:r>
      <w:r>
        <w:rPr>
          <w:lang w:eastAsia="ru-RU"/>
        </w:rPr>
        <w:t>контроллера</w:t>
      </w:r>
      <w:r w:rsidRPr="00BD2372">
        <w:rPr>
          <w:lang w:val="en-US" w:eastAsia="ru-RU"/>
        </w:rPr>
        <w:t xml:space="preserve"> </w:t>
      </w:r>
      <w:proofErr w:type="spellStart"/>
      <w:r>
        <w:rPr>
          <w:lang w:val="en-US" w:eastAsia="ru-RU"/>
        </w:rPr>
        <w:t>SurveyController</w:t>
      </w:r>
      <w:proofErr w:type="spellEnd"/>
      <w:r w:rsidRPr="00FF6134">
        <w:rPr>
          <w:lang w:val="en-US" w:eastAsia="ru-RU"/>
        </w:rPr>
        <w:t>.</w:t>
      </w:r>
    </w:p>
    <w:p w:rsidR="000E11E2" w:rsidRPr="00BD2372" w:rsidRDefault="000E11E2" w:rsidP="000E11E2">
      <w:pPr>
        <w:pStyle w:val="affb"/>
        <w:rPr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Models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ViewModels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Collections.Generic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Linq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System.Net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ystem.Web.Mvc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using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agedList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proofErr w:type="gramStart"/>
      <w:r w:rsidRPr="00E875ED">
        <w:rPr>
          <w:color w:val="000000" w:themeColor="text1"/>
          <w:lang w:val="en-US"/>
        </w:rPr>
        <w:t>namespace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ersonnel_Control_System.Controllers</w:t>
      </w:r>
      <w:proofErr w:type="spell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>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class </w:t>
      </w:r>
      <w:proofErr w:type="spellStart"/>
      <w:r w:rsidRPr="00E875ED">
        <w:rPr>
          <w:color w:val="000000" w:themeColor="text1"/>
          <w:lang w:val="en-US"/>
        </w:rPr>
        <w:t>SurveyController</w:t>
      </w:r>
      <w:proofErr w:type="spellEnd"/>
      <w:r w:rsidRPr="00E875ED">
        <w:rPr>
          <w:color w:val="000000" w:themeColor="text1"/>
          <w:lang w:val="en-US"/>
        </w:rPr>
        <w:t xml:space="preserve"> : Controller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spellStart"/>
      <w:r w:rsidRPr="00E875ED">
        <w:rPr>
          <w:color w:val="000000" w:themeColor="text1"/>
          <w:lang w:val="en-US"/>
        </w:rPr>
        <w:t>SurveyContext</w:t>
      </w:r>
      <w:proofErr w:type="spell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surveyDb</w:t>
      </w:r>
      <w:proofErr w:type="spellEnd"/>
      <w:r w:rsidRPr="00E875ED">
        <w:rPr>
          <w:color w:val="000000" w:themeColor="text1"/>
          <w:lang w:val="en-US"/>
        </w:rPr>
        <w:t xml:space="preserve"> = new </w:t>
      </w:r>
      <w:proofErr w:type="spellStart"/>
      <w:proofErr w:type="gramStart"/>
      <w:r w:rsidRPr="00E875ED">
        <w:rPr>
          <w:color w:val="000000" w:themeColor="text1"/>
          <w:lang w:val="en-US"/>
        </w:rPr>
        <w:t>SurveyContex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//List of surveys, divided into pages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// GET: Survey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Index(</w:t>
      </w:r>
      <w:proofErr w:type="spellStart"/>
      <w:r w:rsidRPr="00E875ED">
        <w:rPr>
          <w:color w:val="000000" w:themeColor="text1"/>
          <w:lang w:val="en-US"/>
        </w:rPr>
        <w:t>int</w:t>
      </w:r>
      <w:proofErr w:type="spellEnd"/>
      <w:r w:rsidRPr="00E875ED">
        <w:rPr>
          <w:color w:val="000000" w:themeColor="text1"/>
          <w:lang w:val="en-US"/>
        </w:rPr>
        <w:t>? page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int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ageSize</w:t>
      </w:r>
      <w:proofErr w:type="spellEnd"/>
      <w:r w:rsidRPr="00E875ED">
        <w:rPr>
          <w:color w:val="000000" w:themeColor="text1"/>
          <w:lang w:val="en-US"/>
        </w:rPr>
        <w:t xml:space="preserve"> = 10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int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pageNumber</w:t>
      </w:r>
      <w:proofErr w:type="spellEnd"/>
      <w:r w:rsidRPr="00E875ED">
        <w:rPr>
          <w:color w:val="000000" w:themeColor="text1"/>
          <w:lang w:val="en-US"/>
        </w:rPr>
        <w:t xml:space="preserve"> = (page ?? 1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List&lt;Question&gt; questions = </w:t>
      </w:r>
      <w:proofErr w:type="spellStart"/>
      <w:proofErr w:type="gramStart"/>
      <w:r w:rsidRPr="00E875ED">
        <w:rPr>
          <w:color w:val="000000" w:themeColor="text1"/>
          <w:lang w:val="en-US"/>
        </w:rPr>
        <w:t>surveyDb.Questions.ToLis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</w:t>
      </w:r>
      <w:proofErr w:type="spellStart"/>
      <w:r w:rsidRPr="00E875ED">
        <w:rPr>
          <w:color w:val="000000" w:themeColor="text1"/>
          <w:lang w:val="en-US"/>
        </w:rPr>
        <w:t>questions.ToPagedList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pageNumber</w:t>
      </w:r>
      <w:proofErr w:type="spellEnd"/>
      <w:r w:rsidRPr="00E875ED">
        <w:rPr>
          <w:color w:val="000000" w:themeColor="text1"/>
          <w:lang w:val="en-US"/>
        </w:rPr>
        <w:t xml:space="preserve">, </w:t>
      </w:r>
      <w:proofErr w:type="spellStart"/>
      <w:r w:rsidRPr="00E875ED">
        <w:rPr>
          <w:color w:val="000000" w:themeColor="text1"/>
          <w:lang w:val="en-US"/>
        </w:rPr>
        <w:t>pageSize</w:t>
      </w:r>
      <w:proofErr w:type="spellEnd"/>
      <w:r w:rsidRPr="00E875ED">
        <w:rPr>
          <w:color w:val="000000" w:themeColor="text1"/>
          <w:lang w:val="en-US"/>
        </w:rPr>
        <w:t>)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Details(</w:t>
      </w:r>
      <w:proofErr w:type="spellStart"/>
      <w:r w:rsidRPr="00E875ED">
        <w:rPr>
          <w:color w:val="000000" w:themeColor="text1"/>
          <w:lang w:val="en-US"/>
        </w:rPr>
        <w:t>int</w:t>
      </w:r>
      <w:proofErr w:type="spellEnd"/>
      <w:r w:rsidRPr="00E875ED">
        <w:rPr>
          <w:color w:val="000000" w:themeColor="text1"/>
          <w:lang w:val="en-US"/>
        </w:rPr>
        <w:t>? id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if request is incorrect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id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new </w:t>
      </w:r>
      <w:proofErr w:type="spellStart"/>
      <w:r w:rsidRPr="00E875ED">
        <w:rPr>
          <w:color w:val="000000" w:themeColor="text1"/>
          <w:lang w:val="en-US"/>
        </w:rPr>
        <w:t>HttpStatusCodeResult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HttpStatusCode.BadRequest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Question </w:t>
      </w:r>
      <w:proofErr w:type="spellStart"/>
      <w:r w:rsidRPr="00E875ED">
        <w:rPr>
          <w:color w:val="000000" w:themeColor="text1"/>
          <w:lang w:val="en-US"/>
        </w:rPr>
        <w:t>question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proofErr w:type="gramStart"/>
      <w:r w:rsidRPr="00E875ED">
        <w:rPr>
          <w:color w:val="000000" w:themeColor="text1"/>
          <w:lang w:val="en-US"/>
        </w:rPr>
        <w:t>surveyDb.Questions.Find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id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question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HttpNotFound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searching for answers - if user already passed this survey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List&lt;</w:t>
      </w:r>
      <w:proofErr w:type="spellStart"/>
      <w:r w:rsidRPr="00E875ED">
        <w:rPr>
          <w:color w:val="000000" w:themeColor="text1"/>
          <w:lang w:val="en-US"/>
        </w:rPr>
        <w:t>AnswerVariant</w:t>
      </w:r>
      <w:proofErr w:type="spellEnd"/>
      <w:r w:rsidRPr="00E875ED">
        <w:rPr>
          <w:color w:val="000000" w:themeColor="text1"/>
          <w:lang w:val="en-US"/>
        </w:rPr>
        <w:t xml:space="preserve">&gt; </w:t>
      </w:r>
      <w:proofErr w:type="spellStart"/>
      <w:r w:rsidRPr="00E875ED">
        <w:rPr>
          <w:color w:val="000000" w:themeColor="text1"/>
          <w:lang w:val="en-US"/>
        </w:rPr>
        <w:t>answervariants</w:t>
      </w:r>
      <w:proofErr w:type="spellEnd"/>
      <w:proofErr w:type="gramStart"/>
      <w:r w:rsidRPr="00E875ED">
        <w:rPr>
          <w:color w:val="000000" w:themeColor="text1"/>
          <w:lang w:val="en-US"/>
        </w:rPr>
        <w:t>;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Answer </w:t>
      </w:r>
      <w:proofErr w:type="spellStart"/>
      <w:r w:rsidRPr="00E875ED">
        <w:rPr>
          <w:color w:val="000000" w:themeColor="text1"/>
          <w:lang w:val="en-US"/>
        </w:rPr>
        <w:t>userAnswer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proofErr w:type="gramStart"/>
      <w:r w:rsidRPr="00E875ED">
        <w:rPr>
          <w:color w:val="000000" w:themeColor="text1"/>
          <w:lang w:val="en-US"/>
        </w:rPr>
        <w:t>surveyDb.Answers.SingleOrDefault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 xml:space="preserve">a =&gt; </w:t>
      </w:r>
      <w:proofErr w:type="spellStart"/>
      <w:r w:rsidRPr="00E875ED">
        <w:rPr>
          <w:color w:val="000000" w:themeColor="text1"/>
          <w:lang w:val="en-US"/>
        </w:rPr>
        <w:t>a.QuestionId</w:t>
      </w:r>
      <w:proofErr w:type="spellEnd"/>
      <w:r w:rsidRPr="00E875ED">
        <w:rPr>
          <w:color w:val="000000" w:themeColor="text1"/>
          <w:lang w:val="en-US"/>
        </w:rPr>
        <w:t xml:space="preserve"> == id &amp;&amp; </w:t>
      </w:r>
      <w:proofErr w:type="spellStart"/>
      <w:r w:rsidRPr="00E875ED">
        <w:rPr>
          <w:color w:val="000000" w:themeColor="text1"/>
          <w:lang w:val="en-US"/>
        </w:rPr>
        <w:t>a.Username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User.Identity.Name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if not - sending to view list of answers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if</w:t>
      </w:r>
      <w:proofErr w:type="gramEnd"/>
      <w:r w:rsidRPr="00E875ED">
        <w:rPr>
          <w:color w:val="000000" w:themeColor="text1"/>
          <w:lang w:val="en-US"/>
        </w:rPr>
        <w:t xml:space="preserve"> (</w:t>
      </w:r>
      <w:proofErr w:type="spellStart"/>
      <w:r w:rsidRPr="00E875ED">
        <w:rPr>
          <w:color w:val="000000" w:themeColor="text1"/>
          <w:lang w:val="en-US"/>
        </w:rPr>
        <w:t>userAnswer</w:t>
      </w:r>
      <w:proofErr w:type="spellEnd"/>
      <w:r w:rsidRPr="00E875ED">
        <w:rPr>
          <w:color w:val="000000" w:themeColor="text1"/>
          <w:lang w:val="en-US"/>
        </w:rPr>
        <w:t xml:space="preserve"> == null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answervariants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surveyDb.AnswerVariants.Where</w:t>
      </w:r>
      <w:proofErr w:type="spell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                        (</w:t>
      </w:r>
      <w:proofErr w:type="gramStart"/>
      <w:r w:rsidRPr="00E875ED">
        <w:rPr>
          <w:color w:val="000000" w:themeColor="text1"/>
          <w:lang w:val="en-US"/>
        </w:rPr>
        <w:t>a</w:t>
      </w:r>
      <w:proofErr w:type="gramEnd"/>
      <w:r w:rsidRPr="00E875ED">
        <w:rPr>
          <w:color w:val="000000" w:themeColor="text1"/>
          <w:lang w:val="en-US"/>
        </w:rPr>
        <w:t xml:space="preserve"> =&gt; </w:t>
      </w:r>
      <w:proofErr w:type="spellStart"/>
      <w:r w:rsidRPr="00E875ED">
        <w:rPr>
          <w:color w:val="000000" w:themeColor="text1"/>
          <w:lang w:val="en-US"/>
        </w:rPr>
        <w:t>a.QuestionId</w:t>
      </w:r>
      <w:proofErr w:type="spellEnd"/>
      <w:r w:rsidRPr="00E875ED">
        <w:rPr>
          <w:color w:val="000000" w:themeColor="text1"/>
          <w:lang w:val="en-US"/>
        </w:rPr>
        <w:t xml:space="preserve"> == id).</w:t>
      </w:r>
      <w:proofErr w:type="spellStart"/>
      <w:r w:rsidRPr="00E875ED">
        <w:rPr>
          <w:color w:val="000000" w:themeColor="text1"/>
          <w:lang w:val="en-US"/>
        </w:rPr>
        <w:t>ToList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if user passed this survey already - sending </w:t>
      </w:r>
      <w:proofErr w:type="spellStart"/>
      <w:r w:rsidRPr="00E875ED">
        <w:rPr>
          <w:color w:val="000000" w:themeColor="text1"/>
          <w:lang w:val="en-US"/>
        </w:rPr>
        <w:t>choosen</w:t>
      </w:r>
      <w:proofErr w:type="spellEnd"/>
      <w:r w:rsidRPr="00E875ED">
        <w:rPr>
          <w:color w:val="000000" w:themeColor="text1"/>
          <w:lang w:val="en-US"/>
        </w:rPr>
        <w:t xml:space="preserve"> answer to view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else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answervariants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surveyDb.AnswerVariants.Where</w:t>
      </w:r>
      <w:proofErr w:type="spellEnd"/>
      <w:r w:rsidRPr="00E875ED">
        <w:rPr>
          <w:color w:val="000000" w:themeColor="text1"/>
          <w:lang w:val="en-US"/>
        </w:rPr>
        <w:t xml:space="preserve">(a =&gt; </w:t>
      </w:r>
      <w:proofErr w:type="spellStart"/>
      <w:r w:rsidRPr="00E875ED">
        <w:rPr>
          <w:color w:val="000000" w:themeColor="text1"/>
          <w:lang w:val="en-US"/>
        </w:rPr>
        <w:t>a.AnswerVariantId</w:t>
      </w:r>
      <w:proofErr w:type="spellEnd"/>
      <w:r w:rsidRPr="00E875ED">
        <w:rPr>
          <w:color w:val="000000" w:themeColor="text1"/>
          <w:lang w:val="en-US"/>
        </w:rPr>
        <w:t xml:space="preserve"> == </w:t>
      </w:r>
      <w:proofErr w:type="spellStart"/>
      <w:r w:rsidRPr="00E875ED">
        <w:rPr>
          <w:color w:val="000000" w:themeColor="text1"/>
          <w:lang w:val="en-US"/>
        </w:rPr>
        <w:t>userAnswer.AnswerVariantId</w:t>
      </w:r>
      <w:proofErr w:type="spellEnd"/>
      <w:r w:rsidRPr="00E875ED">
        <w:rPr>
          <w:color w:val="000000" w:themeColor="text1"/>
          <w:lang w:val="en-US"/>
        </w:rPr>
        <w:t>).</w:t>
      </w:r>
      <w:proofErr w:type="spellStart"/>
      <w:r w:rsidRPr="00E875ED">
        <w:rPr>
          <w:color w:val="000000" w:themeColor="text1"/>
          <w:lang w:val="en-US"/>
        </w:rPr>
        <w:t>ToList</w:t>
      </w:r>
      <w:proofErr w:type="spellEnd"/>
      <w:r w:rsidRPr="00E875ED">
        <w:rPr>
          <w:color w:val="000000" w:themeColor="text1"/>
          <w:lang w:val="en-US"/>
        </w:rPr>
        <w:t>(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var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survey = new Survey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r w:rsidRPr="00E875ED">
        <w:rPr>
          <w:color w:val="000000" w:themeColor="text1"/>
          <w:lang w:val="en-US"/>
        </w:rPr>
        <w:t>SurveyQuestion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proofErr w:type="gramStart"/>
      <w:r w:rsidRPr="00E875ED">
        <w:rPr>
          <w:color w:val="000000" w:themeColor="text1"/>
          <w:lang w:val="en-US"/>
        </w:rPr>
        <w:t>surveyDb.Questions.Single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 xml:space="preserve">q =&gt; </w:t>
      </w:r>
      <w:proofErr w:type="spellStart"/>
      <w:r w:rsidRPr="00E875ED">
        <w:rPr>
          <w:color w:val="000000" w:themeColor="text1"/>
          <w:lang w:val="en-US"/>
        </w:rPr>
        <w:t>q.QuestionId</w:t>
      </w:r>
      <w:proofErr w:type="spellEnd"/>
      <w:r w:rsidRPr="00E875ED">
        <w:rPr>
          <w:color w:val="000000" w:themeColor="text1"/>
          <w:lang w:val="en-US"/>
        </w:rPr>
        <w:t xml:space="preserve"> == id),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r w:rsidRPr="00E875ED">
        <w:rPr>
          <w:color w:val="000000" w:themeColor="text1"/>
          <w:lang w:val="en-US"/>
        </w:rPr>
        <w:t>SurveyAnswers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answervariants</w:t>
      </w:r>
      <w:proofErr w:type="spell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View(survey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[</w:t>
      </w:r>
      <w:proofErr w:type="spellStart"/>
      <w:r w:rsidRPr="00E875ED">
        <w:rPr>
          <w:color w:val="000000" w:themeColor="text1"/>
          <w:lang w:val="en-US"/>
        </w:rPr>
        <w:t>HttpPost</w:t>
      </w:r>
      <w:proofErr w:type="spellEnd"/>
      <w:r w:rsidRPr="00E875ED">
        <w:rPr>
          <w:color w:val="000000" w:themeColor="text1"/>
          <w:lang w:val="en-US"/>
        </w:rPr>
        <w:t>]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proofErr w:type="gramStart"/>
      <w:r w:rsidRPr="00E875ED">
        <w:rPr>
          <w:color w:val="000000" w:themeColor="text1"/>
          <w:lang w:val="en-US"/>
        </w:rPr>
        <w:t>public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ActionResult</w:t>
      </w:r>
      <w:proofErr w:type="spellEnd"/>
      <w:r w:rsidRPr="00E875ED">
        <w:rPr>
          <w:color w:val="000000" w:themeColor="text1"/>
          <w:lang w:val="en-US"/>
        </w:rPr>
        <w:t xml:space="preserve"> Details(Survey </w:t>
      </w:r>
      <w:proofErr w:type="spellStart"/>
      <w:r w:rsidRPr="00E875ED">
        <w:rPr>
          <w:color w:val="000000" w:themeColor="text1"/>
          <w:lang w:val="en-US"/>
        </w:rPr>
        <w:t>answeredSurvey</w:t>
      </w:r>
      <w:proofErr w:type="spellEnd"/>
      <w:r w:rsidRPr="00E875ED">
        <w:rPr>
          <w:color w:val="000000" w:themeColor="text1"/>
          <w:lang w:val="en-US"/>
        </w:rPr>
        <w:t>)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int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questId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answeredSurvey.QuestId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just in case if user </w:t>
      </w:r>
      <w:proofErr w:type="gramStart"/>
      <w:r w:rsidRPr="00E875ED">
        <w:rPr>
          <w:color w:val="000000" w:themeColor="text1"/>
          <w:lang w:val="en-US"/>
        </w:rPr>
        <w:t>hasn't</w:t>
      </w:r>
      <w:proofErr w:type="gramEnd"/>
      <w:r w:rsidRPr="00E875ED">
        <w:rPr>
          <w:color w:val="000000" w:themeColor="text1"/>
          <w:lang w:val="en-US"/>
        </w:rPr>
        <w:t xml:space="preserve"> choose answer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try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int</w:t>
      </w:r>
      <w:proofErr w:type="spellEnd"/>
      <w:proofErr w:type="gramEnd"/>
      <w:r w:rsidRPr="00E875ED">
        <w:rPr>
          <w:color w:val="000000" w:themeColor="text1"/>
          <w:lang w:val="en-US"/>
        </w:rPr>
        <w:t xml:space="preserve"> id = </w:t>
      </w:r>
      <w:proofErr w:type="spellStart"/>
      <w:r w:rsidRPr="00E875ED">
        <w:rPr>
          <w:color w:val="000000" w:themeColor="text1"/>
          <w:lang w:val="en-US"/>
        </w:rPr>
        <w:t>answeredSurvey.ChoosenAnswer</w:t>
      </w:r>
      <w:proofErr w:type="spellEnd"/>
      <w:r w:rsidRPr="00E875ED">
        <w:rPr>
          <w:color w:val="000000" w:themeColor="text1"/>
          <w:lang w:val="en-US"/>
        </w:rPr>
        <w:t>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Answer </w:t>
      </w:r>
      <w:proofErr w:type="spellStart"/>
      <w:r w:rsidRPr="00E875ED">
        <w:rPr>
          <w:color w:val="000000" w:themeColor="text1"/>
          <w:lang w:val="en-US"/>
        </w:rPr>
        <w:t>choosenAnswer</w:t>
      </w:r>
      <w:proofErr w:type="spellEnd"/>
      <w:r w:rsidRPr="00E875ED">
        <w:rPr>
          <w:color w:val="000000" w:themeColor="text1"/>
          <w:lang w:val="en-US"/>
        </w:rPr>
        <w:t xml:space="preserve"> = new Answer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AnswerVariantId</w:t>
      </w:r>
      <w:proofErr w:type="spellEnd"/>
      <w:r w:rsidRPr="00E875ED">
        <w:rPr>
          <w:color w:val="000000" w:themeColor="text1"/>
          <w:lang w:val="en-US"/>
        </w:rPr>
        <w:t xml:space="preserve"> = id,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</w:t>
      </w:r>
      <w:proofErr w:type="spellStart"/>
      <w:r w:rsidRPr="00E875ED">
        <w:rPr>
          <w:color w:val="000000" w:themeColor="text1"/>
          <w:lang w:val="en-US"/>
        </w:rPr>
        <w:t>QuestionId</w:t>
      </w:r>
      <w:proofErr w:type="spellEnd"/>
      <w:r w:rsidRPr="00E875ED">
        <w:rPr>
          <w:color w:val="000000" w:themeColor="text1"/>
          <w:lang w:val="en-US"/>
        </w:rPr>
        <w:t xml:space="preserve"> = </w:t>
      </w:r>
      <w:proofErr w:type="spellStart"/>
      <w:r w:rsidRPr="00E875ED">
        <w:rPr>
          <w:color w:val="000000" w:themeColor="text1"/>
          <w:lang w:val="en-US"/>
        </w:rPr>
        <w:t>questId</w:t>
      </w:r>
      <w:proofErr w:type="spellEnd"/>
      <w:r w:rsidRPr="00E875ED">
        <w:rPr>
          <w:color w:val="000000" w:themeColor="text1"/>
          <w:lang w:val="en-US"/>
        </w:rPr>
        <w:t>,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    Username = </w:t>
      </w:r>
      <w:proofErr w:type="spellStart"/>
      <w:r w:rsidRPr="00E875ED">
        <w:rPr>
          <w:color w:val="000000" w:themeColor="text1"/>
          <w:lang w:val="en-US"/>
        </w:rPr>
        <w:t>User.Identity.Name</w:t>
      </w:r>
      <w:proofErr w:type="spell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}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surveyDb.Answers.Add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proofErr w:type="gramEnd"/>
      <w:r w:rsidRPr="00E875ED">
        <w:rPr>
          <w:color w:val="000000" w:themeColor="text1"/>
          <w:lang w:val="en-US"/>
        </w:rPr>
        <w:t>choosenAnswer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spellStart"/>
      <w:proofErr w:type="gramStart"/>
      <w:r w:rsidRPr="00E875ED">
        <w:rPr>
          <w:color w:val="000000" w:themeColor="text1"/>
          <w:lang w:val="en-US"/>
        </w:rPr>
        <w:t>surveyDb.SaveChanges</w:t>
      </w:r>
      <w:proofErr w:type="spellEnd"/>
      <w:r w:rsidRPr="00E875ED">
        <w:rPr>
          <w:color w:val="000000" w:themeColor="text1"/>
          <w:lang w:val="en-US"/>
        </w:rPr>
        <w:t>(</w:t>
      </w:r>
      <w:proofErr w:type="gram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catch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{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//return error status code</w:t>
      </w:r>
      <w:proofErr w:type="gramEnd"/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lastRenderedPageBreak/>
        <w:t xml:space="preserve">    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new </w:t>
      </w:r>
      <w:proofErr w:type="spellStart"/>
      <w:r w:rsidRPr="00E875ED">
        <w:rPr>
          <w:color w:val="000000" w:themeColor="text1"/>
          <w:lang w:val="en-US"/>
        </w:rPr>
        <w:t>HttpStatusCodeResult</w:t>
      </w:r>
      <w:proofErr w:type="spellEnd"/>
      <w:r w:rsidRPr="00E875ED">
        <w:rPr>
          <w:color w:val="000000" w:themeColor="text1"/>
          <w:lang w:val="en-US"/>
        </w:rPr>
        <w:t>(</w:t>
      </w:r>
      <w:proofErr w:type="spellStart"/>
      <w:r w:rsidRPr="00E875ED">
        <w:rPr>
          <w:color w:val="000000" w:themeColor="text1"/>
          <w:lang w:val="en-US"/>
        </w:rPr>
        <w:t>HttpStatusCode.BadRequest</w:t>
      </w:r>
      <w:proofErr w:type="spellEnd"/>
      <w:r w:rsidRPr="00E875ED">
        <w:rPr>
          <w:color w:val="000000" w:themeColor="text1"/>
          <w:lang w:val="en-US"/>
        </w:rPr>
        <w:t>);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}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else - return to survey page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//should view just </w:t>
      </w:r>
      <w:proofErr w:type="spellStart"/>
      <w:r w:rsidRPr="00E875ED">
        <w:rPr>
          <w:color w:val="000000" w:themeColor="text1"/>
          <w:lang w:val="en-US"/>
        </w:rPr>
        <w:t>choosen</w:t>
      </w:r>
      <w:proofErr w:type="spellEnd"/>
      <w:r w:rsidRPr="00E875ED">
        <w:rPr>
          <w:color w:val="000000" w:themeColor="text1"/>
          <w:lang w:val="en-US"/>
        </w:rPr>
        <w:t xml:space="preserve"> answer</w:t>
      </w:r>
    </w:p>
    <w:p w:rsidR="000E11E2" w:rsidRPr="00E875ED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    </w:t>
      </w:r>
      <w:proofErr w:type="gramStart"/>
      <w:r w:rsidRPr="00E875ED">
        <w:rPr>
          <w:color w:val="000000" w:themeColor="text1"/>
          <w:lang w:val="en-US"/>
        </w:rPr>
        <w:t>return</w:t>
      </w:r>
      <w:proofErr w:type="gramEnd"/>
      <w:r w:rsidRPr="00E875ED">
        <w:rPr>
          <w:color w:val="000000" w:themeColor="text1"/>
          <w:lang w:val="en-US"/>
        </w:rPr>
        <w:t xml:space="preserve"> </w:t>
      </w:r>
      <w:proofErr w:type="spellStart"/>
      <w:r w:rsidRPr="00E875ED">
        <w:rPr>
          <w:color w:val="000000" w:themeColor="text1"/>
          <w:lang w:val="en-US"/>
        </w:rPr>
        <w:t>RedirectToAction</w:t>
      </w:r>
      <w:proofErr w:type="spellEnd"/>
      <w:r w:rsidRPr="00E875ED">
        <w:rPr>
          <w:color w:val="000000" w:themeColor="text1"/>
          <w:lang w:val="en-US"/>
        </w:rPr>
        <w:t xml:space="preserve">("Details", new { id = </w:t>
      </w:r>
      <w:proofErr w:type="spellStart"/>
      <w:r w:rsidRPr="00E875ED">
        <w:rPr>
          <w:color w:val="000000" w:themeColor="text1"/>
          <w:lang w:val="en-US"/>
        </w:rPr>
        <w:t>questId</w:t>
      </w:r>
      <w:proofErr w:type="spellEnd"/>
      <w:r w:rsidRPr="00E875ED">
        <w:rPr>
          <w:color w:val="000000" w:themeColor="text1"/>
          <w:lang w:val="en-US"/>
        </w:rPr>
        <w:t xml:space="preserve"> }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E875ED">
        <w:rPr>
          <w:color w:val="000000" w:themeColor="text1"/>
          <w:lang w:val="en-US"/>
        </w:rPr>
        <w:t xml:space="preserve">        </w:t>
      </w:r>
      <w:r w:rsidRPr="00BD2372">
        <w:rPr>
          <w:color w:val="000000" w:themeColor="text1"/>
          <w:lang w:val="en-US"/>
        </w:rPr>
        <w:t>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 xml:space="preserve">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t>}</w:t>
      </w:r>
    </w:p>
    <w:p w:rsidR="000E11E2" w:rsidRPr="00BD2372" w:rsidRDefault="000E11E2" w:rsidP="000E11E2">
      <w:pPr>
        <w:spacing w:after="200" w:line="276" w:lineRule="auto"/>
        <w:ind w:firstLine="0"/>
        <w:jc w:val="left"/>
        <w:rPr>
          <w:color w:val="000000" w:themeColor="text1"/>
          <w:lang w:val="en-US"/>
        </w:rPr>
      </w:pPr>
      <w:r w:rsidRPr="00BD2372">
        <w:rPr>
          <w:color w:val="000000" w:themeColor="text1"/>
          <w:lang w:val="en-US"/>
        </w:rPr>
        <w:br w:type="page"/>
      </w:r>
    </w:p>
    <w:p w:rsidR="000E11E2" w:rsidRPr="00BD2372" w:rsidRDefault="000E11E2" w:rsidP="000E11E2">
      <w:pPr>
        <w:pStyle w:val="1"/>
        <w:numPr>
          <w:ilvl w:val="0"/>
          <w:numId w:val="0"/>
        </w:numPr>
        <w:jc w:val="center"/>
        <w:rPr>
          <w:lang w:val="en-US"/>
        </w:rPr>
      </w:pPr>
      <w:bookmarkStart w:id="122" w:name="_Toc515313139"/>
      <w:r w:rsidRPr="003461F3">
        <w:lastRenderedPageBreak/>
        <w:t>ПРИЛОЖЕНИЕ</w:t>
      </w:r>
      <w:r w:rsidRPr="00BD2372">
        <w:rPr>
          <w:lang w:val="en-US"/>
        </w:rPr>
        <w:t xml:space="preserve"> </w:t>
      </w:r>
      <w:r>
        <w:t>Г</w:t>
      </w:r>
      <w:bookmarkEnd w:id="122"/>
    </w:p>
    <w:p w:rsidR="000E11E2" w:rsidRPr="00FF6134" w:rsidRDefault="000E11E2" w:rsidP="000E11E2">
      <w:pPr>
        <w:ind w:firstLine="0"/>
        <w:rPr>
          <w:lang w:val="en-US" w:eastAsia="ru-RU"/>
        </w:rPr>
      </w:pPr>
      <w:r>
        <w:rPr>
          <w:lang w:eastAsia="ru-RU"/>
        </w:rPr>
        <w:t>Листинг</w:t>
      </w:r>
      <w:r w:rsidRPr="00BD2372">
        <w:rPr>
          <w:lang w:val="en-US" w:eastAsia="ru-RU"/>
        </w:rPr>
        <w:t xml:space="preserve"> 4. </w:t>
      </w:r>
      <w:r>
        <w:rPr>
          <w:lang w:eastAsia="ru-RU"/>
        </w:rPr>
        <w:t>Код</w:t>
      </w:r>
      <w:r w:rsidRPr="00BD2372">
        <w:rPr>
          <w:lang w:val="en-US" w:eastAsia="ru-RU"/>
        </w:rPr>
        <w:t xml:space="preserve"> </w:t>
      </w:r>
      <w:r>
        <w:rPr>
          <w:lang w:eastAsia="ru-RU"/>
        </w:rPr>
        <w:t>контроллера</w:t>
      </w:r>
      <w:r w:rsidRPr="00BD2372">
        <w:rPr>
          <w:lang w:val="en-US" w:eastAsia="ru-RU"/>
        </w:rPr>
        <w:t xml:space="preserve"> </w:t>
      </w:r>
      <w:proofErr w:type="spellStart"/>
      <w:r>
        <w:rPr>
          <w:lang w:val="en-US" w:eastAsia="ru-RU"/>
        </w:rPr>
        <w:t>SurveyManagerController</w:t>
      </w:r>
      <w:proofErr w:type="spellEnd"/>
      <w:r w:rsidRPr="00FF6134">
        <w:rPr>
          <w:lang w:val="en-US" w:eastAsia="ru-RU"/>
        </w:rPr>
        <w:t>.</w:t>
      </w:r>
    </w:p>
    <w:p w:rsidR="000E11E2" w:rsidRPr="00BD2372" w:rsidRDefault="000E11E2" w:rsidP="000E11E2">
      <w:pPr>
        <w:pStyle w:val="affb"/>
        <w:rPr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Personnel_Control_System.Models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Personnel_Control_System.ViewModels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System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System.Collections.Generic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System.Linq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System.Net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using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System.Web.Mvc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proofErr w:type="gramStart"/>
      <w:r w:rsidRPr="00BD2372">
        <w:rPr>
          <w:color w:val="000000" w:themeColor="text1"/>
          <w:szCs w:val="28"/>
          <w:lang w:val="en-US"/>
        </w:rPr>
        <w:t>namespace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Personnel_Control_System.Controllers</w:t>
      </w:r>
      <w:proofErr w:type="spell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>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class </w:t>
      </w:r>
      <w:proofErr w:type="spellStart"/>
      <w:r w:rsidRPr="00BD2372">
        <w:rPr>
          <w:color w:val="000000" w:themeColor="text1"/>
          <w:szCs w:val="28"/>
          <w:lang w:val="en-US"/>
        </w:rPr>
        <w:t>SurveyManagerController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: Controller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rivate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SurveyCon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db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new </w:t>
      </w:r>
      <w:proofErr w:type="spellStart"/>
      <w:r w:rsidRPr="00BD2372">
        <w:rPr>
          <w:color w:val="000000" w:themeColor="text1"/>
          <w:szCs w:val="28"/>
          <w:lang w:val="en-US"/>
        </w:rPr>
        <w:t>SurveyContext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// GET: </w:t>
      </w:r>
      <w:proofErr w:type="spellStart"/>
      <w:r w:rsidRPr="00BD2372">
        <w:rPr>
          <w:color w:val="000000" w:themeColor="text1"/>
          <w:szCs w:val="28"/>
          <w:lang w:val="en-US"/>
        </w:rPr>
        <w:t>SurveyManager</w:t>
      </w:r>
      <w:proofErr w:type="spell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Index(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View(</w:t>
      </w:r>
      <w:proofErr w:type="spellStart"/>
      <w:r w:rsidRPr="00BD2372">
        <w:rPr>
          <w:color w:val="000000" w:themeColor="text1"/>
          <w:szCs w:val="28"/>
          <w:lang w:val="en-US"/>
        </w:rPr>
        <w:t>db.Questions.ToList</w:t>
      </w:r>
      <w:proofErr w:type="spellEnd"/>
      <w:r w:rsidRPr="00BD2372">
        <w:rPr>
          <w:color w:val="000000" w:themeColor="text1"/>
          <w:szCs w:val="28"/>
          <w:lang w:val="en-US"/>
        </w:rPr>
        <w:t>()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// GET: </w:t>
      </w:r>
      <w:proofErr w:type="spellStart"/>
      <w:r w:rsidRPr="00BD2372">
        <w:rPr>
          <w:color w:val="000000" w:themeColor="text1"/>
          <w:szCs w:val="28"/>
          <w:lang w:val="en-US"/>
        </w:rPr>
        <w:t>SurveyManager</w:t>
      </w:r>
      <w:proofErr w:type="spellEnd"/>
      <w:r w:rsidRPr="00BD2372">
        <w:rPr>
          <w:color w:val="000000" w:themeColor="text1"/>
          <w:szCs w:val="28"/>
          <w:lang w:val="en-US"/>
        </w:rPr>
        <w:t>/Details/5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Details(</w:t>
      </w:r>
      <w:proofErr w:type="spellStart"/>
      <w:r w:rsidRPr="00BD2372">
        <w:rPr>
          <w:color w:val="000000" w:themeColor="text1"/>
          <w:szCs w:val="28"/>
          <w:lang w:val="en-US"/>
        </w:rPr>
        <w:t>int</w:t>
      </w:r>
      <w:proofErr w:type="spellEnd"/>
      <w:r w:rsidRPr="00BD2372">
        <w:rPr>
          <w:color w:val="000000" w:themeColor="text1"/>
          <w:szCs w:val="28"/>
          <w:lang w:val="en-US"/>
        </w:rPr>
        <w:t>? id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//if request is incorrect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id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new </w:t>
      </w:r>
      <w:proofErr w:type="spellStart"/>
      <w:r w:rsidRPr="00BD2372">
        <w:rPr>
          <w:color w:val="000000" w:themeColor="text1"/>
          <w:szCs w:val="28"/>
          <w:lang w:val="en-US"/>
        </w:rPr>
        <w:t>HttpStatusCodeResult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r w:rsidRPr="00BD2372">
        <w:rPr>
          <w:color w:val="000000" w:themeColor="text1"/>
          <w:szCs w:val="28"/>
          <w:lang w:val="en-US"/>
        </w:rPr>
        <w:t>HttpStatusCode.BadRequest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Question </w:t>
      </w:r>
      <w:proofErr w:type="spellStart"/>
      <w:r w:rsidRPr="00BD2372">
        <w:rPr>
          <w:color w:val="000000" w:themeColor="text1"/>
          <w:szCs w:val="28"/>
          <w:lang w:val="en-US"/>
        </w:rPr>
        <w:t>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Fin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id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question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HttpNotFound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List&lt;</w:t>
      </w:r>
      <w:proofErr w:type="spellStart"/>
      <w:r w:rsidRPr="00BD2372">
        <w:rPr>
          <w:color w:val="000000" w:themeColor="text1"/>
          <w:szCs w:val="28"/>
          <w:lang w:val="en-US"/>
        </w:rPr>
        <w:t>AnswerVaria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&gt; </w:t>
      </w:r>
      <w:proofErr w:type="spellStart"/>
      <w:r w:rsidRPr="00BD2372">
        <w:rPr>
          <w:color w:val="000000" w:themeColor="text1"/>
          <w:szCs w:val="28"/>
          <w:lang w:val="en-US"/>
        </w:rPr>
        <w:t>answervariants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db.AnswerVariants.Where</w:t>
      </w:r>
      <w:proofErr w:type="spell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                        (</w:t>
      </w:r>
      <w:proofErr w:type="gramStart"/>
      <w:r w:rsidRPr="00BD2372">
        <w:rPr>
          <w:color w:val="000000" w:themeColor="text1"/>
          <w:szCs w:val="28"/>
          <w:lang w:val="en-US"/>
        </w:rPr>
        <w:t>a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=&gt; </w:t>
      </w:r>
      <w:proofErr w:type="spellStart"/>
      <w:r w:rsidRPr="00BD2372">
        <w:rPr>
          <w:color w:val="000000" w:themeColor="text1"/>
          <w:szCs w:val="28"/>
          <w:lang w:val="en-US"/>
        </w:rPr>
        <w:t>a.Question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id).</w:t>
      </w:r>
      <w:proofErr w:type="spellStart"/>
      <w:r w:rsidRPr="00BD2372">
        <w:rPr>
          <w:color w:val="000000" w:themeColor="text1"/>
          <w:szCs w:val="28"/>
          <w:lang w:val="en-US"/>
        </w:rPr>
        <w:t>ToList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List&lt;Answer&gt; answers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s.Wher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 xml:space="preserve">a =&gt; </w:t>
      </w:r>
      <w:proofErr w:type="spellStart"/>
      <w:r w:rsidRPr="00BD2372">
        <w:rPr>
          <w:color w:val="000000" w:themeColor="text1"/>
          <w:szCs w:val="28"/>
          <w:lang w:val="en-US"/>
        </w:rPr>
        <w:t>a.Question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id).</w:t>
      </w:r>
      <w:proofErr w:type="spellStart"/>
      <w:r w:rsidRPr="00BD2372">
        <w:rPr>
          <w:color w:val="000000" w:themeColor="text1"/>
          <w:szCs w:val="28"/>
          <w:lang w:val="en-US"/>
        </w:rPr>
        <w:t>ToList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var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survey = new Survey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r w:rsidRPr="00BD2372">
        <w:rPr>
          <w:color w:val="000000" w:themeColor="text1"/>
          <w:szCs w:val="28"/>
          <w:lang w:val="en-US"/>
        </w:rPr>
        <w:t>Survey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Singl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 xml:space="preserve">q =&gt; </w:t>
      </w:r>
      <w:proofErr w:type="spellStart"/>
      <w:r w:rsidRPr="00BD2372">
        <w:rPr>
          <w:color w:val="000000" w:themeColor="text1"/>
          <w:szCs w:val="28"/>
          <w:lang w:val="en-US"/>
        </w:rPr>
        <w:t>q.Question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id),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r w:rsidRPr="00BD2372">
        <w:rPr>
          <w:color w:val="000000" w:themeColor="text1"/>
          <w:szCs w:val="28"/>
          <w:lang w:val="en-US"/>
        </w:rPr>
        <w:t>SurveyAnswers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answervariants</w:t>
      </w:r>
      <w:proofErr w:type="spellEnd"/>
      <w:r w:rsidRPr="00BD2372">
        <w:rPr>
          <w:color w:val="000000" w:themeColor="text1"/>
          <w:szCs w:val="28"/>
          <w:lang w:val="en-US"/>
        </w:rPr>
        <w:t>,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lastRenderedPageBreak/>
        <w:t xml:space="preserve">                Answers = answers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View(survey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//clear history of survey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ClearAnswer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r w:rsidRPr="00BD2372">
        <w:rPr>
          <w:color w:val="000000" w:themeColor="text1"/>
          <w:szCs w:val="28"/>
          <w:lang w:val="en-US"/>
        </w:rPr>
        <w:t>int</w:t>
      </w:r>
      <w:proofErr w:type="spellEnd"/>
      <w:r w:rsidRPr="00BD2372">
        <w:rPr>
          <w:color w:val="000000" w:themeColor="text1"/>
          <w:szCs w:val="28"/>
          <w:lang w:val="en-US"/>
        </w:rPr>
        <w:t>? id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//if request is incorrect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id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new </w:t>
      </w:r>
      <w:proofErr w:type="spellStart"/>
      <w:r w:rsidRPr="00BD2372">
        <w:rPr>
          <w:color w:val="000000" w:themeColor="text1"/>
          <w:szCs w:val="28"/>
          <w:lang w:val="en-US"/>
        </w:rPr>
        <w:t>HttpStatusCodeResult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r w:rsidRPr="00BD2372">
        <w:rPr>
          <w:color w:val="000000" w:themeColor="text1"/>
          <w:szCs w:val="28"/>
          <w:lang w:val="en-US"/>
        </w:rPr>
        <w:t>HttpStatusCode.BadRequest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Question </w:t>
      </w:r>
      <w:proofErr w:type="spellStart"/>
      <w:r w:rsidRPr="00BD2372">
        <w:rPr>
          <w:color w:val="000000" w:themeColor="text1"/>
          <w:szCs w:val="28"/>
          <w:lang w:val="en-US"/>
        </w:rPr>
        <w:t>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Fin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id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question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HttpNotFound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List&lt;Answer&gt; </w:t>
      </w:r>
      <w:proofErr w:type="spellStart"/>
      <w:r w:rsidRPr="00BD2372">
        <w:rPr>
          <w:color w:val="000000" w:themeColor="text1"/>
          <w:szCs w:val="28"/>
          <w:lang w:val="en-US"/>
        </w:rPr>
        <w:t>deletedAnswers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s.Wher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 xml:space="preserve">a =&gt; </w:t>
      </w:r>
      <w:proofErr w:type="spellStart"/>
      <w:r w:rsidRPr="00BD2372">
        <w:rPr>
          <w:color w:val="000000" w:themeColor="text1"/>
          <w:szCs w:val="28"/>
          <w:lang w:val="en-US"/>
        </w:rPr>
        <w:t>a.Question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id).</w:t>
      </w:r>
      <w:proofErr w:type="spellStart"/>
      <w:r w:rsidRPr="00BD2372">
        <w:rPr>
          <w:color w:val="000000" w:themeColor="text1"/>
          <w:szCs w:val="28"/>
          <w:lang w:val="en-US"/>
        </w:rPr>
        <w:t>ToList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foreach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(Answer </w:t>
      </w:r>
      <w:proofErr w:type="spellStart"/>
      <w:r w:rsidRPr="00BD2372">
        <w:rPr>
          <w:color w:val="000000" w:themeColor="text1"/>
          <w:szCs w:val="28"/>
          <w:lang w:val="en-US"/>
        </w:rPr>
        <w:t>ans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in </w:t>
      </w:r>
      <w:proofErr w:type="spellStart"/>
      <w:r w:rsidRPr="00BD2372">
        <w:rPr>
          <w:color w:val="000000" w:themeColor="text1"/>
          <w:szCs w:val="28"/>
          <w:lang w:val="en-US"/>
        </w:rPr>
        <w:t>deletedAnswers</w:t>
      </w:r>
      <w:proofErr w:type="spellEnd"/>
      <w:r w:rsidRPr="00BD2372">
        <w:rPr>
          <w:color w:val="000000" w:themeColor="text1"/>
          <w:szCs w:val="28"/>
          <w:lang w:val="en-US"/>
        </w:rPr>
        <w:t>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s.Remov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answ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RedirectToAction</w:t>
      </w:r>
      <w:proofErr w:type="spellEnd"/>
      <w:r w:rsidRPr="00BD2372">
        <w:rPr>
          <w:color w:val="000000" w:themeColor="text1"/>
          <w:szCs w:val="28"/>
          <w:lang w:val="en-US"/>
        </w:rPr>
        <w:t>("Index"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// GET: </w:t>
      </w:r>
      <w:proofErr w:type="spellStart"/>
      <w:r w:rsidRPr="00BD2372">
        <w:rPr>
          <w:color w:val="000000" w:themeColor="text1"/>
          <w:szCs w:val="28"/>
          <w:lang w:val="en-US"/>
        </w:rPr>
        <w:t>SurveyManager</w:t>
      </w:r>
      <w:proofErr w:type="spellEnd"/>
      <w:r w:rsidRPr="00BD2372">
        <w:rPr>
          <w:color w:val="000000" w:themeColor="text1"/>
          <w:szCs w:val="28"/>
          <w:lang w:val="en-US"/>
        </w:rPr>
        <w:t>/Create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Create(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View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[</w:t>
      </w:r>
      <w:proofErr w:type="spellStart"/>
      <w:r w:rsidRPr="00BD2372">
        <w:rPr>
          <w:color w:val="000000" w:themeColor="text1"/>
          <w:szCs w:val="28"/>
          <w:lang w:val="en-US"/>
        </w:rPr>
        <w:t>HttpPost</w:t>
      </w:r>
      <w:proofErr w:type="spellEnd"/>
      <w:r w:rsidRPr="00BD2372">
        <w:rPr>
          <w:color w:val="000000" w:themeColor="text1"/>
          <w:szCs w:val="28"/>
          <w:lang w:val="en-US"/>
        </w:rPr>
        <w:t>]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Create(</w:t>
      </w:r>
      <w:proofErr w:type="spellStart"/>
      <w:r w:rsidRPr="00BD2372">
        <w:rPr>
          <w:color w:val="000000" w:themeColor="text1"/>
          <w:szCs w:val="28"/>
          <w:lang w:val="en-US"/>
        </w:rPr>
        <w:t>FormCollec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values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var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survey = new </w:t>
      </w:r>
      <w:proofErr w:type="spellStart"/>
      <w:r w:rsidRPr="00BD2372">
        <w:rPr>
          <w:color w:val="000000" w:themeColor="text1"/>
          <w:szCs w:val="28"/>
          <w:lang w:val="en-US"/>
        </w:rPr>
        <w:t>SurveyCreate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TryUpdateModel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survey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lastRenderedPageBreak/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try</w:t>
      </w:r>
      <w:proofErr w:type="gram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Question </w:t>
      </w:r>
      <w:proofErr w:type="spellStart"/>
      <w:r w:rsidRPr="00BD2372">
        <w:rPr>
          <w:color w:val="000000" w:themeColor="text1"/>
          <w:szCs w:val="28"/>
          <w:lang w:val="en-US"/>
        </w:rPr>
        <w:t>new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new </w:t>
      </w:r>
      <w:proofErr w:type="gramStart"/>
      <w:r w:rsidRPr="00BD2372">
        <w:rPr>
          <w:color w:val="000000" w:themeColor="text1"/>
          <w:szCs w:val="28"/>
          <w:lang w:val="en-US"/>
        </w:rPr>
        <w:t>Question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Question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survey.QuestionText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Question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int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newQest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db.Questions.Single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(q =&gt; </w:t>
      </w:r>
      <w:proofErr w:type="spellStart"/>
      <w:r w:rsidRPr="00BD2372">
        <w:rPr>
          <w:color w:val="000000" w:themeColor="text1"/>
          <w:szCs w:val="28"/>
          <w:lang w:val="en-US"/>
        </w:rPr>
        <w:t>q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</w:t>
      </w:r>
      <w:proofErr w:type="spellStart"/>
      <w:r w:rsidRPr="00BD2372">
        <w:rPr>
          <w:color w:val="000000" w:themeColor="text1"/>
          <w:szCs w:val="28"/>
          <w:lang w:val="en-US"/>
        </w:rPr>
        <w:t>survey.QuestionText</w:t>
      </w:r>
      <w:proofErr w:type="spellEnd"/>
      <w:r w:rsidRPr="00BD2372">
        <w:rPr>
          <w:color w:val="000000" w:themeColor="text1"/>
          <w:szCs w:val="28"/>
          <w:lang w:val="en-US"/>
        </w:rPr>
        <w:t>).</w:t>
      </w:r>
      <w:proofErr w:type="spellStart"/>
      <w:r w:rsidRPr="00BD2372">
        <w:rPr>
          <w:color w:val="000000" w:themeColor="text1"/>
          <w:szCs w:val="28"/>
          <w:lang w:val="en-US"/>
        </w:rPr>
        <w:t>QuestionId</w:t>
      </w:r>
      <w:proofErr w:type="spellEnd"/>
      <w:r w:rsidRPr="00BD2372">
        <w:rPr>
          <w:color w:val="000000" w:themeColor="text1"/>
          <w:szCs w:val="28"/>
          <w:lang w:val="en-US"/>
        </w:rPr>
        <w:t>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r w:rsidRPr="00BD2372">
        <w:rPr>
          <w:color w:val="000000" w:themeColor="text1"/>
          <w:szCs w:val="28"/>
          <w:lang w:val="en-US"/>
        </w:rPr>
        <w:t>AnswerVaria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new </w:t>
      </w:r>
      <w:proofErr w:type="spellStart"/>
      <w:r w:rsidRPr="00BD2372">
        <w:rPr>
          <w:color w:val="000000" w:themeColor="text1"/>
          <w:szCs w:val="28"/>
          <w:lang w:val="en-US"/>
        </w:rPr>
        <w:t>AnswerVaria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gramStart"/>
      <w:r w:rsidRPr="00BD2372">
        <w:rPr>
          <w:color w:val="000000" w:themeColor="text1"/>
          <w:szCs w:val="28"/>
          <w:lang w:val="en-US"/>
        </w:rPr>
        <w:t xml:space="preserve">{ </w:t>
      </w:r>
      <w:proofErr w:type="spellStart"/>
      <w:r w:rsidRPr="00BD2372">
        <w:rPr>
          <w:color w:val="000000" w:themeColor="text1"/>
          <w:szCs w:val="28"/>
          <w:lang w:val="en-US"/>
        </w:rPr>
        <w:t>QuestionId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newQestId</w:t>
      </w:r>
      <w:proofErr w:type="spellEnd"/>
      <w:r w:rsidRPr="00BD2372">
        <w:rPr>
          <w:color w:val="000000" w:themeColor="text1"/>
          <w:szCs w:val="28"/>
          <w:lang w:val="en-US"/>
        </w:rPr>
        <w:t>, Text = survey.AnsverVariant1 }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2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3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3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3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4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4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4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5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5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5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6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6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6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lastRenderedPageBreak/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7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7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7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8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8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8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!</w:t>
      </w:r>
      <w:proofErr w:type="spellStart"/>
      <w:r w:rsidRPr="00BD2372">
        <w:rPr>
          <w:color w:val="000000" w:themeColor="text1"/>
          <w:szCs w:val="28"/>
          <w:lang w:val="en-US"/>
        </w:rPr>
        <w:t>String.IsNullOrEmpty</w:t>
      </w:r>
      <w:proofErr w:type="spellEnd"/>
      <w:r w:rsidRPr="00BD2372">
        <w:rPr>
          <w:color w:val="000000" w:themeColor="text1"/>
          <w:szCs w:val="28"/>
          <w:lang w:val="en-US"/>
        </w:rPr>
        <w:t>(survey.AnsverVariant9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&amp;</w:t>
      </w:r>
      <w:proofErr w:type="gramStart"/>
      <w:r w:rsidRPr="00BD2372">
        <w:rPr>
          <w:color w:val="000000" w:themeColor="text1"/>
          <w:szCs w:val="28"/>
          <w:lang w:val="en-US"/>
        </w:rPr>
        <w:t>&amp; !</w:t>
      </w:r>
      <w:proofErr w:type="spellStart"/>
      <w:r w:rsidRPr="00BD2372">
        <w:rPr>
          <w:color w:val="000000" w:themeColor="text1"/>
          <w:szCs w:val="28"/>
          <w:lang w:val="en-US"/>
        </w:rPr>
        <w:t>String.IsNullOrWhiteSpace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>(survey.AnsverVariant9)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r w:rsidRPr="00BD2372">
        <w:rPr>
          <w:color w:val="000000" w:themeColor="text1"/>
          <w:szCs w:val="28"/>
          <w:lang w:val="en-US"/>
        </w:rPr>
        <w:t>newAW.Tex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survey.AnsverVariant9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Ad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new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); </w:t>
      </w:r>
      <w:proofErr w:type="spell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RedirectToAction</w:t>
      </w:r>
      <w:proofErr w:type="spellEnd"/>
      <w:r w:rsidRPr="00BD2372">
        <w:rPr>
          <w:color w:val="000000" w:themeColor="text1"/>
          <w:szCs w:val="28"/>
          <w:lang w:val="en-US"/>
        </w:rPr>
        <w:t>("Index"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catch</w:t>
      </w:r>
      <w:proofErr w:type="gram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View(survey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// GET: </w:t>
      </w:r>
      <w:proofErr w:type="spellStart"/>
      <w:r w:rsidRPr="00BD2372">
        <w:rPr>
          <w:color w:val="000000" w:themeColor="text1"/>
          <w:szCs w:val="28"/>
          <w:lang w:val="en-US"/>
        </w:rPr>
        <w:t>SurveyManager</w:t>
      </w:r>
      <w:proofErr w:type="spellEnd"/>
      <w:r w:rsidRPr="00BD2372">
        <w:rPr>
          <w:color w:val="000000" w:themeColor="text1"/>
          <w:szCs w:val="28"/>
          <w:lang w:val="en-US"/>
        </w:rPr>
        <w:t>/Delete/5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Delete(</w:t>
      </w:r>
      <w:proofErr w:type="spellStart"/>
      <w:r w:rsidRPr="00BD2372">
        <w:rPr>
          <w:color w:val="000000" w:themeColor="text1"/>
          <w:szCs w:val="28"/>
          <w:lang w:val="en-US"/>
        </w:rPr>
        <w:t>int</w:t>
      </w:r>
      <w:proofErr w:type="spellEnd"/>
      <w:r w:rsidRPr="00BD2372">
        <w:rPr>
          <w:color w:val="000000" w:themeColor="text1"/>
          <w:szCs w:val="28"/>
          <w:lang w:val="en-US"/>
        </w:rPr>
        <w:t>? id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id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new </w:t>
      </w:r>
      <w:proofErr w:type="spellStart"/>
      <w:r w:rsidRPr="00BD2372">
        <w:rPr>
          <w:color w:val="000000" w:themeColor="text1"/>
          <w:szCs w:val="28"/>
          <w:lang w:val="en-US"/>
        </w:rPr>
        <w:t>HttpStatusCodeResult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r w:rsidRPr="00BD2372">
        <w:rPr>
          <w:color w:val="000000" w:themeColor="text1"/>
          <w:szCs w:val="28"/>
          <w:lang w:val="en-US"/>
        </w:rPr>
        <w:t>HttpStatusCode.BadRequest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Question </w:t>
      </w:r>
      <w:proofErr w:type="spellStart"/>
      <w:r w:rsidRPr="00BD2372">
        <w:rPr>
          <w:color w:val="000000" w:themeColor="text1"/>
          <w:szCs w:val="28"/>
          <w:lang w:val="en-US"/>
        </w:rPr>
        <w:t>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Fin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id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question == null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HttpNotFound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View(question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lastRenderedPageBreak/>
        <w:t xml:space="preserve">        // POST: </w:t>
      </w:r>
      <w:proofErr w:type="spellStart"/>
      <w:r w:rsidRPr="00BD2372">
        <w:rPr>
          <w:color w:val="000000" w:themeColor="text1"/>
          <w:szCs w:val="28"/>
          <w:lang w:val="en-US"/>
        </w:rPr>
        <w:t>SurveyManager</w:t>
      </w:r>
      <w:proofErr w:type="spellEnd"/>
      <w:r w:rsidRPr="00BD2372">
        <w:rPr>
          <w:color w:val="000000" w:themeColor="text1"/>
          <w:szCs w:val="28"/>
          <w:lang w:val="en-US"/>
        </w:rPr>
        <w:t>/Delete/5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[</w:t>
      </w:r>
      <w:proofErr w:type="spellStart"/>
      <w:r w:rsidRPr="00BD2372">
        <w:rPr>
          <w:color w:val="000000" w:themeColor="text1"/>
          <w:szCs w:val="28"/>
          <w:lang w:val="en-US"/>
        </w:rPr>
        <w:t>HttpPos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,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ActionNam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"Delete")]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[</w:t>
      </w:r>
      <w:proofErr w:type="spellStart"/>
      <w:r w:rsidRPr="00BD2372">
        <w:rPr>
          <w:color w:val="000000" w:themeColor="text1"/>
          <w:szCs w:val="28"/>
          <w:lang w:val="en-US"/>
        </w:rPr>
        <w:t>ValidateAntiForgeryToken</w:t>
      </w:r>
      <w:proofErr w:type="spellEnd"/>
      <w:r w:rsidRPr="00BD2372">
        <w:rPr>
          <w:color w:val="000000" w:themeColor="text1"/>
          <w:szCs w:val="28"/>
          <w:lang w:val="en-US"/>
        </w:rPr>
        <w:t>]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ublic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ActionResul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DeleteConfirme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r w:rsidRPr="00BD2372">
        <w:rPr>
          <w:color w:val="000000" w:themeColor="text1"/>
          <w:szCs w:val="28"/>
          <w:lang w:val="en-US"/>
        </w:rPr>
        <w:t>i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id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Question </w:t>
      </w:r>
      <w:proofErr w:type="spellStart"/>
      <w:r w:rsidRPr="00BD2372">
        <w:rPr>
          <w:color w:val="000000" w:themeColor="text1"/>
          <w:szCs w:val="28"/>
          <w:lang w:val="en-US"/>
        </w:rPr>
        <w:t>question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Find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id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Questions.Remov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question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//deleting answer variants for deleted question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List&lt;</w:t>
      </w:r>
      <w:proofErr w:type="spellStart"/>
      <w:r w:rsidRPr="00BD2372">
        <w:rPr>
          <w:color w:val="000000" w:themeColor="text1"/>
          <w:szCs w:val="28"/>
          <w:lang w:val="en-US"/>
        </w:rPr>
        <w:t>AnswerVaria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&gt; </w:t>
      </w:r>
      <w:proofErr w:type="spellStart"/>
      <w:r w:rsidRPr="00BD2372">
        <w:rPr>
          <w:color w:val="000000" w:themeColor="text1"/>
          <w:szCs w:val="28"/>
          <w:lang w:val="en-US"/>
        </w:rPr>
        <w:t>answervariants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 </w:t>
      </w:r>
      <w:proofErr w:type="spellStart"/>
      <w:r w:rsidRPr="00BD2372">
        <w:rPr>
          <w:color w:val="000000" w:themeColor="text1"/>
          <w:szCs w:val="28"/>
          <w:lang w:val="en-US"/>
        </w:rPr>
        <w:t>db.AnswerVariants.Where</w:t>
      </w:r>
      <w:proofErr w:type="spellEnd"/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                            (</w:t>
      </w:r>
      <w:proofErr w:type="gramStart"/>
      <w:r w:rsidRPr="00BD2372">
        <w:rPr>
          <w:color w:val="000000" w:themeColor="text1"/>
          <w:szCs w:val="28"/>
          <w:lang w:val="en-US"/>
        </w:rPr>
        <w:t>a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=&gt; </w:t>
      </w:r>
      <w:proofErr w:type="spellStart"/>
      <w:r w:rsidRPr="00BD2372">
        <w:rPr>
          <w:color w:val="000000" w:themeColor="text1"/>
          <w:szCs w:val="28"/>
          <w:lang w:val="en-US"/>
        </w:rPr>
        <w:t>a.QuestionId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== id).</w:t>
      </w:r>
      <w:proofErr w:type="spellStart"/>
      <w:r w:rsidRPr="00BD2372">
        <w:rPr>
          <w:color w:val="000000" w:themeColor="text1"/>
          <w:szCs w:val="28"/>
          <w:lang w:val="en-US"/>
        </w:rPr>
        <w:t>ToList</w:t>
      </w:r>
      <w:proofErr w:type="spellEnd"/>
      <w:r w:rsidRPr="00BD2372">
        <w:rPr>
          <w:color w:val="000000" w:themeColor="text1"/>
          <w:szCs w:val="28"/>
          <w:lang w:val="en-US"/>
        </w:rPr>
        <w:t>(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foreach</w:t>
      </w:r>
      <w:proofErr w:type="spellEnd"/>
      <w:proofErr w:type="gramEnd"/>
      <w:r w:rsidRPr="00BD2372">
        <w:rPr>
          <w:color w:val="000000" w:themeColor="text1"/>
          <w:szCs w:val="28"/>
          <w:lang w:val="en-US"/>
        </w:rPr>
        <w:t xml:space="preserve"> (</w:t>
      </w:r>
      <w:proofErr w:type="spellStart"/>
      <w:r w:rsidRPr="00BD2372">
        <w:rPr>
          <w:color w:val="000000" w:themeColor="text1"/>
          <w:szCs w:val="28"/>
          <w:lang w:val="en-US"/>
        </w:rPr>
        <w:t>AnswerVariant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deleteAW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in </w:t>
      </w:r>
      <w:proofErr w:type="spellStart"/>
      <w:r w:rsidRPr="00BD2372">
        <w:rPr>
          <w:color w:val="000000" w:themeColor="text1"/>
          <w:szCs w:val="28"/>
          <w:lang w:val="en-US"/>
        </w:rPr>
        <w:t>answervariants</w:t>
      </w:r>
      <w:proofErr w:type="spellEnd"/>
      <w:r w:rsidRPr="00BD2372">
        <w:rPr>
          <w:color w:val="000000" w:themeColor="text1"/>
          <w:szCs w:val="28"/>
          <w:lang w:val="en-US"/>
        </w:rPr>
        <w:t>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AnswerVariants.Remov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spellStart"/>
      <w:proofErr w:type="gramEnd"/>
      <w:r w:rsidRPr="00BD2372">
        <w:rPr>
          <w:color w:val="000000" w:themeColor="text1"/>
          <w:szCs w:val="28"/>
          <w:lang w:val="en-US"/>
        </w:rPr>
        <w:t>deleteAW</w:t>
      </w:r>
      <w:proofErr w:type="spell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SaveChange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//deleting answers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ClearAnswers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id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return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</w:t>
      </w:r>
      <w:proofErr w:type="spellStart"/>
      <w:r w:rsidRPr="00BD2372">
        <w:rPr>
          <w:color w:val="000000" w:themeColor="text1"/>
          <w:szCs w:val="28"/>
          <w:lang w:val="en-US"/>
        </w:rPr>
        <w:t>RedirectToAction</w:t>
      </w:r>
      <w:proofErr w:type="spellEnd"/>
      <w:r w:rsidRPr="00BD2372">
        <w:rPr>
          <w:color w:val="000000" w:themeColor="text1"/>
          <w:szCs w:val="28"/>
          <w:lang w:val="en-US"/>
        </w:rPr>
        <w:t>("Index"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proofErr w:type="gramStart"/>
      <w:r w:rsidRPr="00BD2372">
        <w:rPr>
          <w:color w:val="000000" w:themeColor="text1"/>
          <w:szCs w:val="28"/>
          <w:lang w:val="en-US"/>
        </w:rPr>
        <w:t>protected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override void Dispose(</w:t>
      </w:r>
      <w:proofErr w:type="spellStart"/>
      <w:r w:rsidRPr="00BD2372">
        <w:rPr>
          <w:color w:val="000000" w:themeColor="text1"/>
          <w:szCs w:val="28"/>
          <w:lang w:val="en-US"/>
        </w:rPr>
        <w:t>bool</w:t>
      </w:r>
      <w:proofErr w:type="spellEnd"/>
      <w:r w:rsidRPr="00BD2372">
        <w:rPr>
          <w:color w:val="000000" w:themeColor="text1"/>
          <w:szCs w:val="28"/>
          <w:lang w:val="en-US"/>
        </w:rPr>
        <w:t xml:space="preserve"> disposing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gramStart"/>
      <w:r w:rsidRPr="00BD2372">
        <w:rPr>
          <w:color w:val="000000" w:themeColor="text1"/>
          <w:szCs w:val="28"/>
          <w:lang w:val="en-US"/>
        </w:rPr>
        <w:t>if</w:t>
      </w:r>
      <w:proofErr w:type="gramEnd"/>
      <w:r w:rsidRPr="00BD2372">
        <w:rPr>
          <w:color w:val="000000" w:themeColor="text1"/>
          <w:szCs w:val="28"/>
          <w:lang w:val="en-US"/>
        </w:rPr>
        <w:t xml:space="preserve"> (disposing)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{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db.Dispos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);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    </w:t>
      </w:r>
      <w:proofErr w:type="spellStart"/>
      <w:proofErr w:type="gramStart"/>
      <w:r w:rsidRPr="00BD2372">
        <w:rPr>
          <w:color w:val="000000" w:themeColor="text1"/>
          <w:szCs w:val="28"/>
          <w:lang w:val="en-US"/>
        </w:rPr>
        <w:t>base.Dispose</w:t>
      </w:r>
      <w:proofErr w:type="spellEnd"/>
      <w:r w:rsidRPr="00BD2372">
        <w:rPr>
          <w:color w:val="000000" w:themeColor="text1"/>
          <w:szCs w:val="28"/>
          <w:lang w:val="en-US"/>
        </w:rPr>
        <w:t>(</w:t>
      </w:r>
      <w:proofErr w:type="gramEnd"/>
      <w:r w:rsidRPr="00BD2372">
        <w:rPr>
          <w:color w:val="000000" w:themeColor="text1"/>
          <w:szCs w:val="28"/>
          <w:lang w:val="en-US"/>
        </w:rPr>
        <w:t>disposing);</w:t>
      </w:r>
    </w:p>
    <w:p w:rsidR="000E11E2" w:rsidRPr="0003418E" w:rsidRDefault="000E11E2" w:rsidP="000E11E2">
      <w:pPr>
        <w:pStyle w:val="affb"/>
        <w:ind w:firstLine="0"/>
        <w:jc w:val="left"/>
        <w:rPr>
          <w:color w:val="000000" w:themeColor="text1"/>
          <w:szCs w:val="28"/>
          <w:lang w:val="en-US"/>
        </w:rPr>
      </w:pPr>
      <w:r w:rsidRPr="00BD2372">
        <w:rPr>
          <w:color w:val="000000" w:themeColor="text1"/>
          <w:szCs w:val="28"/>
          <w:lang w:val="en-US"/>
        </w:rPr>
        <w:t xml:space="preserve">        </w:t>
      </w:r>
      <w:r w:rsidRPr="0003418E">
        <w:rPr>
          <w:color w:val="000000" w:themeColor="text1"/>
          <w:szCs w:val="28"/>
          <w:lang w:val="en-US"/>
        </w:rPr>
        <w:t>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</w:rPr>
      </w:pPr>
      <w:r w:rsidRPr="0003418E">
        <w:rPr>
          <w:color w:val="000000" w:themeColor="text1"/>
          <w:szCs w:val="28"/>
          <w:lang w:val="en-US"/>
        </w:rPr>
        <w:t xml:space="preserve">    </w:t>
      </w:r>
      <w:r w:rsidRPr="00BD2372">
        <w:rPr>
          <w:color w:val="000000" w:themeColor="text1"/>
          <w:szCs w:val="28"/>
        </w:rPr>
        <w:t>}</w:t>
      </w:r>
    </w:p>
    <w:p w:rsidR="000E11E2" w:rsidRPr="00BD2372" w:rsidRDefault="000E11E2" w:rsidP="000E11E2">
      <w:pPr>
        <w:pStyle w:val="affb"/>
        <w:ind w:firstLine="0"/>
        <w:jc w:val="left"/>
        <w:rPr>
          <w:color w:val="000000" w:themeColor="text1"/>
          <w:szCs w:val="28"/>
        </w:rPr>
      </w:pPr>
      <w:r w:rsidRPr="00BD2372">
        <w:rPr>
          <w:color w:val="000000" w:themeColor="text1"/>
          <w:szCs w:val="28"/>
        </w:rPr>
        <w:t>}</w:t>
      </w:r>
    </w:p>
    <w:p w:rsidR="000E11E2" w:rsidRDefault="000E11E2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</w:rPr>
      </w:pPr>
      <w:r>
        <w:br w:type="page"/>
      </w:r>
    </w:p>
    <w:p w:rsidR="00B97241" w:rsidRDefault="00A72F92" w:rsidP="00A72F92">
      <w:pPr>
        <w:pStyle w:val="1"/>
        <w:numPr>
          <w:ilvl w:val="0"/>
          <w:numId w:val="0"/>
        </w:numPr>
        <w:jc w:val="center"/>
      </w:pPr>
      <w:bookmarkStart w:id="123" w:name="_Toc515313140"/>
      <w:r w:rsidRPr="003461F3">
        <w:lastRenderedPageBreak/>
        <w:t xml:space="preserve">ПРИЛОЖЕНИЕ </w:t>
      </w:r>
      <w:r w:rsidR="000E11E2">
        <w:t>Д</w:t>
      </w:r>
      <w:bookmarkEnd w:id="123"/>
    </w:p>
    <w:p w:rsidR="00A72F92" w:rsidRPr="003461F3" w:rsidRDefault="006E574D" w:rsidP="000E11E2">
      <w:pPr>
        <w:pStyle w:val="affb"/>
        <w:ind w:firstLine="0"/>
      </w:pPr>
      <w:r>
        <w:t xml:space="preserve"> Блок-схема авторизации пользователя</w:t>
      </w:r>
    </w:p>
    <w:bookmarkEnd w:id="117"/>
    <w:bookmarkEnd w:id="118"/>
    <w:bookmarkEnd w:id="119"/>
    <w:p w:rsidR="006E574D" w:rsidRDefault="006E574D" w:rsidP="00E875ED">
      <w:pPr>
        <w:pStyle w:val="affb"/>
      </w:pPr>
      <w:r>
        <w:br w:type="page"/>
      </w:r>
    </w:p>
    <w:p w:rsidR="000E11E2" w:rsidRDefault="006E574D" w:rsidP="006E574D">
      <w:pPr>
        <w:pStyle w:val="1"/>
        <w:numPr>
          <w:ilvl w:val="0"/>
          <w:numId w:val="0"/>
        </w:numPr>
        <w:jc w:val="center"/>
      </w:pPr>
      <w:bookmarkStart w:id="124" w:name="_Toc515313141"/>
      <w:r w:rsidRPr="003461F3">
        <w:lastRenderedPageBreak/>
        <w:t xml:space="preserve">ПРИЛОЖЕНИЕ </w:t>
      </w:r>
      <w:r w:rsidR="000E11E2">
        <w:t>Е</w:t>
      </w:r>
      <w:bookmarkEnd w:id="124"/>
      <w:r>
        <w:t xml:space="preserve"> </w:t>
      </w:r>
    </w:p>
    <w:p w:rsidR="006E574D" w:rsidRPr="003461F3" w:rsidRDefault="006E574D" w:rsidP="000E11E2">
      <w:pPr>
        <w:pStyle w:val="affb"/>
        <w:ind w:firstLine="0"/>
      </w:pPr>
      <w:r>
        <w:t>Блок-схема регистрации пользователя</w:t>
      </w:r>
    </w:p>
    <w:p w:rsidR="006E574D" w:rsidRDefault="006E574D" w:rsidP="00E875ED">
      <w:pPr>
        <w:pStyle w:val="affb"/>
      </w:pPr>
      <w:r>
        <w:br w:type="page"/>
      </w:r>
    </w:p>
    <w:p w:rsidR="000E11E2" w:rsidRDefault="006E574D" w:rsidP="006E574D">
      <w:pPr>
        <w:pStyle w:val="1"/>
        <w:numPr>
          <w:ilvl w:val="0"/>
          <w:numId w:val="0"/>
        </w:numPr>
        <w:jc w:val="center"/>
      </w:pPr>
      <w:bookmarkStart w:id="125" w:name="_Toc515313142"/>
      <w:r w:rsidRPr="003461F3">
        <w:lastRenderedPageBreak/>
        <w:t xml:space="preserve">ПРИЛОЖЕНИЕ </w:t>
      </w:r>
      <w:r w:rsidR="000E11E2">
        <w:t>Ж</w:t>
      </w:r>
      <w:bookmarkEnd w:id="125"/>
    </w:p>
    <w:p w:rsidR="006E574D" w:rsidRPr="003461F3" w:rsidRDefault="006E574D" w:rsidP="000E11E2">
      <w:pPr>
        <w:pStyle w:val="affb"/>
        <w:ind w:firstLine="0"/>
      </w:pPr>
      <w:r>
        <w:t xml:space="preserve">Схема </w:t>
      </w:r>
      <w:r w:rsidR="00B4088E">
        <w:t>создания опроса</w:t>
      </w:r>
    </w:p>
    <w:p w:rsidR="006E574D" w:rsidRDefault="006E574D" w:rsidP="00E875ED">
      <w:pPr>
        <w:pStyle w:val="affb"/>
      </w:pPr>
      <w:r>
        <w:br w:type="page"/>
      </w:r>
    </w:p>
    <w:p w:rsidR="000E11E2" w:rsidRDefault="006E574D" w:rsidP="006E574D">
      <w:pPr>
        <w:pStyle w:val="1"/>
        <w:numPr>
          <w:ilvl w:val="0"/>
          <w:numId w:val="0"/>
        </w:numPr>
        <w:jc w:val="center"/>
      </w:pPr>
      <w:bookmarkStart w:id="126" w:name="_Toc515313143"/>
      <w:r w:rsidRPr="003461F3">
        <w:lastRenderedPageBreak/>
        <w:t xml:space="preserve">ПРИЛОЖЕНИЕ </w:t>
      </w:r>
      <w:r w:rsidR="000E11E2">
        <w:t>З</w:t>
      </w:r>
      <w:bookmarkEnd w:id="126"/>
    </w:p>
    <w:p w:rsidR="006E574D" w:rsidRPr="003461F3" w:rsidRDefault="006E574D" w:rsidP="000E11E2">
      <w:pPr>
        <w:pStyle w:val="affb"/>
        <w:ind w:firstLine="0"/>
      </w:pPr>
      <w:r>
        <w:t>Схема работы приложения</w:t>
      </w:r>
    </w:p>
    <w:p w:rsidR="006E574D" w:rsidRDefault="006E574D" w:rsidP="00E875ED">
      <w:pPr>
        <w:pStyle w:val="affb"/>
      </w:pPr>
      <w:r>
        <w:br w:type="page"/>
      </w:r>
    </w:p>
    <w:p w:rsidR="000E11E2" w:rsidRDefault="006E574D" w:rsidP="006E574D">
      <w:pPr>
        <w:pStyle w:val="1"/>
        <w:numPr>
          <w:ilvl w:val="0"/>
          <w:numId w:val="0"/>
        </w:numPr>
        <w:jc w:val="center"/>
      </w:pPr>
      <w:bookmarkStart w:id="127" w:name="_Toc515313144"/>
      <w:r w:rsidRPr="003461F3">
        <w:lastRenderedPageBreak/>
        <w:t xml:space="preserve">ПРИЛОЖЕНИЕ </w:t>
      </w:r>
      <w:r w:rsidR="000E11E2">
        <w:t>И</w:t>
      </w:r>
      <w:bookmarkEnd w:id="127"/>
    </w:p>
    <w:p w:rsidR="006E574D" w:rsidRPr="003461F3" w:rsidRDefault="00E875ED" w:rsidP="000E11E2">
      <w:pPr>
        <w:pStyle w:val="affb"/>
        <w:ind w:firstLine="0"/>
      </w:pPr>
      <w:r>
        <w:t>Экранная копия главно</w:t>
      </w:r>
      <w:r w:rsidR="00BD2372">
        <w:t>й</w:t>
      </w:r>
      <w:r>
        <w:t xml:space="preserve"> страницы</w:t>
      </w:r>
    </w:p>
    <w:p w:rsidR="006E574D" w:rsidRDefault="006E574D" w:rsidP="00E875ED">
      <w:pPr>
        <w:pStyle w:val="affb"/>
      </w:pPr>
      <w:r>
        <w:br w:type="page"/>
      </w:r>
    </w:p>
    <w:p w:rsidR="000E11E2" w:rsidRDefault="00E875ED" w:rsidP="00E875ED">
      <w:pPr>
        <w:pStyle w:val="1"/>
        <w:numPr>
          <w:ilvl w:val="0"/>
          <w:numId w:val="0"/>
        </w:numPr>
        <w:jc w:val="center"/>
      </w:pPr>
      <w:bookmarkStart w:id="128" w:name="_Toc515313145"/>
      <w:r w:rsidRPr="003461F3">
        <w:lastRenderedPageBreak/>
        <w:t xml:space="preserve">ПРИЛОЖЕНИЕ </w:t>
      </w:r>
      <w:r w:rsidR="000E11E2">
        <w:t>К</w:t>
      </w:r>
      <w:bookmarkEnd w:id="128"/>
    </w:p>
    <w:p w:rsidR="00E875ED" w:rsidRPr="003461F3" w:rsidRDefault="00E875ED" w:rsidP="000E11E2">
      <w:pPr>
        <w:pStyle w:val="affb"/>
        <w:ind w:firstLine="0"/>
      </w:pPr>
      <w:r>
        <w:t>Таблица экономических показателей</w:t>
      </w:r>
    </w:p>
    <w:p w:rsidR="00E875ED" w:rsidRDefault="00E875ED" w:rsidP="0077041A">
      <w:pPr>
        <w:pStyle w:val="affb"/>
        <w:ind w:firstLine="0"/>
      </w:pPr>
    </w:p>
    <w:sectPr w:rsidR="00E875ED" w:rsidSect="00FD6500">
      <w:pgSz w:w="11906" w:h="16838"/>
      <w:pgMar w:top="1134" w:right="567" w:bottom="851" w:left="130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52A9" w:rsidRDefault="00B052A9" w:rsidP="0087371F">
      <w:r>
        <w:separator/>
      </w:r>
    </w:p>
    <w:p w:rsidR="00B052A9" w:rsidRDefault="00B052A9"/>
    <w:p w:rsidR="00B052A9" w:rsidRDefault="00B052A9"/>
  </w:endnote>
  <w:endnote w:type="continuationSeparator" w:id="0">
    <w:p w:rsidR="00B052A9" w:rsidRDefault="00B052A9" w:rsidP="0087371F">
      <w:r>
        <w:continuationSeparator/>
      </w:r>
    </w:p>
    <w:p w:rsidR="00B052A9" w:rsidRDefault="00B052A9"/>
    <w:p w:rsidR="00B052A9" w:rsidRDefault="00B052A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52A9" w:rsidRDefault="00B052A9" w:rsidP="0087371F">
      <w:r>
        <w:separator/>
      </w:r>
    </w:p>
    <w:p w:rsidR="00B052A9" w:rsidRDefault="00B052A9"/>
    <w:p w:rsidR="00B052A9" w:rsidRDefault="00B052A9"/>
  </w:footnote>
  <w:footnote w:type="continuationSeparator" w:id="0">
    <w:p w:rsidR="00B052A9" w:rsidRDefault="00B052A9" w:rsidP="0087371F">
      <w:r>
        <w:continuationSeparator/>
      </w:r>
    </w:p>
    <w:p w:rsidR="00B052A9" w:rsidRDefault="00B052A9"/>
    <w:p w:rsidR="00B052A9" w:rsidRDefault="00B052A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02259968"/>
      <w:docPartObj>
        <w:docPartGallery w:val="Page Numbers (Top of Page)"/>
        <w:docPartUnique/>
      </w:docPartObj>
    </w:sdtPr>
    <w:sdtContent>
      <w:p w:rsidR="000F21DF" w:rsidRDefault="000F21DF">
        <w:pPr>
          <w:pStyle w:val="af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4ADC">
          <w:rPr>
            <w:noProof/>
          </w:rPr>
          <w:t>48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C21D8"/>
    <w:multiLevelType w:val="hybridMultilevel"/>
    <w:tmpl w:val="028C08F0"/>
    <w:lvl w:ilvl="0" w:tplc="9676958E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10B29DE"/>
    <w:multiLevelType w:val="hybridMultilevel"/>
    <w:tmpl w:val="DEC82B64"/>
    <w:lvl w:ilvl="0" w:tplc="FE409350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49C155B"/>
    <w:multiLevelType w:val="hybridMultilevel"/>
    <w:tmpl w:val="548AC746"/>
    <w:lvl w:ilvl="0" w:tplc="5CACBFD0">
      <w:start w:val="1"/>
      <w:numFmt w:val="bullet"/>
      <w:lvlText w:val="-"/>
      <w:lvlJc w:val="left"/>
      <w:pPr>
        <w:ind w:left="1571" w:hanging="360"/>
      </w:pPr>
      <w:rPr>
        <w:rFonts w:ascii="Symbol" w:hAnsi="Symbol" w:cs="Times New Roman" w:hint="default"/>
        <w:lang w:val="ru-RU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05F94C45"/>
    <w:multiLevelType w:val="hybridMultilevel"/>
    <w:tmpl w:val="3CDAD340"/>
    <w:lvl w:ilvl="0" w:tplc="B3C4ECEE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9610BFE"/>
    <w:multiLevelType w:val="hybridMultilevel"/>
    <w:tmpl w:val="940AD55C"/>
    <w:lvl w:ilvl="0" w:tplc="07E8912A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155301A"/>
    <w:multiLevelType w:val="multilevel"/>
    <w:tmpl w:val="C130F6CA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43857D6"/>
    <w:multiLevelType w:val="hybridMultilevel"/>
    <w:tmpl w:val="CEC029F2"/>
    <w:lvl w:ilvl="0" w:tplc="117C05F0">
      <w:start w:val="1"/>
      <w:numFmt w:val="bullet"/>
      <w:pStyle w:val="a"/>
      <w:lvlText w:val="-"/>
      <w:lvlJc w:val="left"/>
      <w:pPr>
        <w:tabs>
          <w:tab w:val="num" w:pos="851"/>
        </w:tabs>
        <w:ind w:left="1134" w:hanging="283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50A553F"/>
    <w:multiLevelType w:val="hybridMultilevel"/>
    <w:tmpl w:val="FA2871B6"/>
    <w:lvl w:ilvl="0" w:tplc="95D46840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9B56DD0"/>
    <w:multiLevelType w:val="multilevel"/>
    <w:tmpl w:val="889414CC"/>
    <w:lvl w:ilvl="0">
      <w:start w:val="1"/>
      <w:numFmt w:val="decimal"/>
      <w:pStyle w:val="1"/>
      <w:suff w:val="space"/>
      <w:lvlText w:val="%1"/>
      <w:lvlJc w:val="left"/>
      <w:pPr>
        <w:ind w:left="0" w:firstLine="71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142" w:firstLine="709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1296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440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584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728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872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2016" w:hanging="1584"/>
      </w:pPr>
      <w:rPr>
        <w:rFonts w:hint="default"/>
      </w:rPr>
    </w:lvl>
  </w:abstractNum>
  <w:abstractNum w:abstractNumId="9">
    <w:nsid w:val="1EF677B6"/>
    <w:multiLevelType w:val="hybridMultilevel"/>
    <w:tmpl w:val="3BDA650C"/>
    <w:lvl w:ilvl="0" w:tplc="9676958E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9380937"/>
    <w:multiLevelType w:val="hybridMultilevel"/>
    <w:tmpl w:val="84EA9FE2"/>
    <w:lvl w:ilvl="0" w:tplc="07E8912A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78CF623E"/>
    <w:multiLevelType w:val="hybridMultilevel"/>
    <w:tmpl w:val="592C540E"/>
    <w:lvl w:ilvl="0" w:tplc="9676958E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B814540"/>
    <w:multiLevelType w:val="hybridMultilevel"/>
    <w:tmpl w:val="E0C6B844"/>
    <w:lvl w:ilvl="0" w:tplc="94028CD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7D5027E1"/>
    <w:multiLevelType w:val="hybridMultilevel"/>
    <w:tmpl w:val="4C04889E"/>
    <w:lvl w:ilvl="0" w:tplc="B6EE7ABA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10"/>
  </w:num>
  <w:num w:numId="4">
    <w:abstractNumId w:val="3"/>
  </w:num>
  <w:num w:numId="5">
    <w:abstractNumId w:val="2"/>
  </w:num>
  <w:num w:numId="6">
    <w:abstractNumId w:val="12"/>
  </w:num>
  <w:num w:numId="7">
    <w:abstractNumId w:val="7"/>
  </w:num>
  <w:num w:numId="8">
    <w:abstractNumId w:val="1"/>
  </w:num>
  <w:num w:numId="9">
    <w:abstractNumId w:val="5"/>
  </w:num>
  <w:num w:numId="10">
    <w:abstractNumId w:val="13"/>
  </w:num>
  <w:num w:numId="11">
    <w:abstractNumId w:val="0"/>
  </w:num>
  <w:num w:numId="12">
    <w:abstractNumId w:val="9"/>
  </w:num>
  <w:num w:numId="13">
    <w:abstractNumId w:val="11"/>
  </w:num>
  <w:num w:numId="14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3108"/>
    <w:rsid w:val="000006B8"/>
    <w:rsid w:val="000039BC"/>
    <w:rsid w:val="000068DD"/>
    <w:rsid w:val="000152AF"/>
    <w:rsid w:val="00016154"/>
    <w:rsid w:val="00017A7C"/>
    <w:rsid w:val="00020F29"/>
    <w:rsid w:val="000236C2"/>
    <w:rsid w:val="00024D04"/>
    <w:rsid w:val="000307E2"/>
    <w:rsid w:val="00030FA3"/>
    <w:rsid w:val="0003418E"/>
    <w:rsid w:val="00036DC6"/>
    <w:rsid w:val="0004439D"/>
    <w:rsid w:val="000602E8"/>
    <w:rsid w:val="00063CB7"/>
    <w:rsid w:val="00066D85"/>
    <w:rsid w:val="000717D3"/>
    <w:rsid w:val="0007306B"/>
    <w:rsid w:val="0008095C"/>
    <w:rsid w:val="000810CA"/>
    <w:rsid w:val="000815C8"/>
    <w:rsid w:val="000876E3"/>
    <w:rsid w:val="0009189D"/>
    <w:rsid w:val="0009347C"/>
    <w:rsid w:val="00096A1F"/>
    <w:rsid w:val="000A37D6"/>
    <w:rsid w:val="000A4B1E"/>
    <w:rsid w:val="000B0A92"/>
    <w:rsid w:val="000C1DBF"/>
    <w:rsid w:val="000D7AB5"/>
    <w:rsid w:val="000E11E2"/>
    <w:rsid w:val="000F17EB"/>
    <w:rsid w:val="000F21DF"/>
    <w:rsid w:val="000F252E"/>
    <w:rsid w:val="000F7D27"/>
    <w:rsid w:val="00100710"/>
    <w:rsid w:val="00102192"/>
    <w:rsid w:val="00102941"/>
    <w:rsid w:val="001122D8"/>
    <w:rsid w:val="00117608"/>
    <w:rsid w:val="00125957"/>
    <w:rsid w:val="0013056E"/>
    <w:rsid w:val="00132435"/>
    <w:rsid w:val="00133D6A"/>
    <w:rsid w:val="00134985"/>
    <w:rsid w:val="0013515C"/>
    <w:rsid w:val="00137555"/>
    <w:rsid w:val="001435FD"/>
    <w:rsid w:val="00145CE8"/>
    <w:rsid w:val="00146E97"/>
    <w:rsid w:val="00147F2B"/>
    <w:rsid w:val="001501A7"/>
    <w:rsid w:val="001506A6"/>
    <w:rsid w:val="00156981"/>
    <w:rsid w:val="0015745C"/>
    <w:rsid w:val="001618F9"/>
    <w:rsid w:val="0016531D"/>
    <w:rsid w:val="00165DE6"/>
    <w:rsid w:val="00166F01"/>
    <w:rsid w:val="00172687"/>
    <w:rsid w:val="00180532"/>
    <w:rsid w:val="0018700B"/>
    <w:rsid w:val="00190942"/>
    <w:rsid w:val="00193F61"/>
    <w:rsid w:val="00194B37"/>
    <w:rsid w:val="0019795C"/>
    <w:rsid w:val="001A185F"/>
    <w:rsid w:val="001B191E"/>
    <w:rsid w:val="001B3107"/>
    <w:rsid w:val="001B3758"/>
    <w:rsid w:val="001B3FF1"/>
    <w:rsid w:val="001B5527"/>
    <w:rsid w:val="001B5E62"/>
    <w:rsid w:val="001C2931"/>
    <w:rsid w:val="001C7167"/>
    <w:rsid w:val="001C7D53"/>
    <w:rsid w:val="001D531C"/>
    <w:rsid w:val="001D54F0"/>
    <w:rsid w:val="001D7301"/>
    <w:rsid w:val="001F045D"/>
    <w:rsid w:val="001F42ED"/>
    <w:rsid w:val="001F49F5"/>
    <w:rsid w:val="001F5D05"/>
    <w:rsid w:val="001F6B8F"/>
    <w:rsid w:val="00213D92"/>
    <w:rsid w:val="0021649B"/>
    <w:rsid w:val="0021786D"/>
    <w:rsid w:val="00221F7B"/>
    <w:rsid w:val="0022204F"/>
    <w:rsid w:val="002256AE"/>
    <w:rsid w:val="00231C27"/>
    <w:rsid w:val="00235F45"/>
    <w:rsid w:val="00237DBB"/>
    <w:rsid w:val="00242ED2"/>
    <w:rsid w:val="00250C99"/>
    <w:rsid w:val="00251D52"/>
    <w:rsid w:val="00263F5C"/>
    <w:rsid w:val="00266B27"/>
    <w:rsid w:val="00274737"/>
    <w:rsid w:val="00286F89"/>
    <w:rsid w:val="0028757A"/>
    <w:rsid w:val="00295036"/>
    <w:rsid w:val="0029657D"/>
    <w:rsid w:val="002A22EF"/>
    <w:rsid w:val="002A29F3"/>
    <w:rsid w:val="002A3185"/>
    <w:rsid w:val="002A4C87"/>
    <w:rsid w:val="002A7265"/>
    <w:rsid w:val="002B1A1B"/>
    <w:rsid w:val="002B4B4A"/>
    <w:rsid w:val="002B6F8A"/>
    <w:rsid w:val="002C13F1"/>
    <w:rsid w:val="002D0263"/>
    <w:rsid w:val="002D3758"/>
    <w:rsid w:val="002D3E39"/>
    <w:rsid w:val="002D4701"/>
    <w:rsid w:val="002E2036"/>
    <w:rsid w:val="002E40B2"/>
    <w:rsid w:val="002E5D50"/>
    <w:rsid w:val="002E6DA8"/>
    <w:rsid w:val="002E78BF"/>
    <w:rsid w:val="002F66FC"/>
    <w:rsid w:val="00303654"/>
    <w:rsid w:val="00304325"/>
    <w:rsid w:val="003065A5"/>
    <w:rsid w:val="00310F1B"/>
    <w:rsid w:val="003131CA"/>
    <w:rsid w:val="00313277"/>
    <w:rsid w:val="00323108"/>
    <w:rsid w:val="00332979"/>
    <w:rsid w:val="00333BBF"/>
    <w:rsid w:val="00337838"/>
    <w:rsid w:val="00341CD0"/>
    <w:rsid w:val="003461F3"/>
    <w:rsid w:val="003525E5"/>
    <w:rsid w:val="00354A61"/>
    <w:rsid w:val="00367B2D"/>
    <w:rsid w:val="0037378E"/>
    <w:rsid w:val="00373811"/>
    <w:rsid w:val="00375D53"/>
    <w:rsid w:val="003815A1"/>
    <w:rsid w:val="003A2EF7"/>
    <w:rsid w:val="003A37DE"/>
    <w:rsid w:val="003B028E"/>
    <w:rsid w:val="003B6ECA"/>
    <w:rsid w:val="003B7873"/>
    <w:rsid w:val="003C48F3"/>
    <w:rsid w:val="003D259D"/>
    <w:rsid w:val="003D3E43"/>
    <w:rsid w:val="003D4ED8"/>
    <w:rsid w:val="003E0A45"/>
    <w:rsid w:val="003E23F2"/>
    <w:rsid w:val="003E4548"/>
    <w:rsid w:val="003F1F8B"/>
    <w:rsid w:val="003F283E"/>
    <w:rsid w:val="003F2CD7"/>
    <w:rsid w:val="003F7931"/>
    <w:rsid w:val="004001C2"/>
    <w:rsid w:val="00401E3F"/>
    <w:rsid w:val="00405A71"/>
    <w:rsid w:val="00406641"/>
    <w:rsid w:val="00410EA4"/>
    <w:rsid w:val="00417859"/>
    <w:rsid w:val="004300EE"/>
    <w:rsid w:val="0043463E"/>
    <w:rsid w:val="004364AB"/>
    <w:rsid w:val="00444964"/>
    <w:rsid w:val="0045117F"/>
    <w:rsid w:val="00453682"/>
    <w:rsid w:val="004554D2"/>
    <w:rsid w:val="004624A3"/>
    <w:rsid w:val="00462DB8"/>
    <w:rsid w:val="00463B72"/>
    <w:rsid w:val="004804C4"/>
    <w:rsid w:val="00480875"/>
    <w:rsid w:val="00483535"/>
    <w:rsid w:val="00485913"/>
    <w:rsid w:val="00487AE6"/>
    <w:rsid w:val="0049177E"/>
    <w:rsid w:val="0049315B"/>
    <w:rsid w:val="00495D6C"/>
    <w:rsid w:val="00495EFD"/>
    <w:rsid w:val="004A292F"/>
    <w:rsid w:val="004A3E99"/>
    <w:rsid w:val="004B04A5"/>
    <w:rsid w:val="004B7D8F"/>
    <w:rsid w:val="004C20A0"/>
    <w:rsid w:val="004D1952"/>
    <w:rsid w:val="004D536A"/>
    <w:rsid w:val="004E1846"/>
    <w:rsid w:val="004E2136"/>
    <w:rsid w:val="004E27BF"/>
    <w:rsid w:val="004E2EA6"/>
    <w:rsid w:val="004F260F"/>
    <w:rsid w:val="004F6ECC"/>
    <w:rsid w:val="005020C3"/>
    <w:rsid w:val="0050239E"/>
    <w:rsid w:val="0050420B"/>
    <w:rsid w:val="00504DDC"/>
    <w:rsid w:val="00505CBB"/>
    <w:rsid w:val="005071E4"/>
    <w:rsid w:val="005073C1"/>
    <w:rsid w:val="0050767C"/>
    <w:rsid w:val="005076FE"/>
    <w:rsid w:val="00515580"/>
    <w:rsid w:val="00516AE4"/>
    <w:rsid w:val="00516FB2"/>
    <w:rsid w:val="00522ACA"/>
    <w:rsid w:val="00523070"/>
    <w:rsid w:val="005242B3"/>
    <w:rsid w:val="00525DE5"/>
    <w:rsid w:val="00527046"/>
    <w:rsid w:val="00527627"/>
    <w:rsid w:val="005302FB"/>
    <w:rsid w:val="00530F20"/>
    <w:rsid w:val="00533144"/>
    <w:rsid w:val="00540217"/>
    <w:rsid w:val="005404A7"/>
    <w:rsid w:val="00540C48"/>
    <w:rsid w:val="005441A0"/>
    <w:rsid w:val="00555396"/>
    <w:rsid w:val="00557ED7"/>
    <w:rsid w:val="00560EE5"/>
    <w:rsid w:val="005646FB"/>
    <w:rsid w:val="00572D6D"/>
    <w:rsid w:val="00580478"/>
    <w:rsid w:val="00582314"/>
    <w:rsid w:val="00584D2B"/>
    <w:rsid w:val="005907BE"/>
    <w:rsid w:val="0059123B"/>
    <w:rsid w:val="00593284"/>
    <w:rsid w:val="00596716"/>
    <w:rsid w:val="005971CD"/>
    <w:rsid w:val="005A783B"/>
    <w:rsid w:val="005B09B4"/>
    <w:rsid w:val="005B10B7"/>
    <w:rsid w:val="005B2CF7"/>
    <w:rsid w:val="005C534F"/>
    <w:rsid w:val="005C55D8"/>
    <w:rsid w:val="005C79F6"/>
    <w:rsid w:val="005C7E7A"/>
    <w:rsid w:val="005D147F"/>
    <w:rsid w:val="005D1979"/>
    <w:rsid w:val="005D2E85"/>
    <w:rsid w:val="005D452F"/>
    <w:rsid w:val="005D6E2C"/>
    <w:rsid w:val="005E5CBB"/>
    <w:rsid w:val="005F1BEA"/>
    <w:rsid w:val="005F4C8E"/>
    <w:rsid w:val="00602713"/>
    <w:rsid w:val="00602E9B"/>
    <w:rsid w:val="006100EA"/>
    <w:rsid w:val="00612F47"/>
    <w:rsid w:val="00613986"/>
    <w:rsid w:val="00622322"/>
    <w:rsid w:val="0062323D"/>
    <w:rsid w:val="0063565A"/>
    <w:rsid w:val="00636A95"/>
    <w:rsid w:val="00637423"/>
    <w:rsid w:val="00640DF2"/>
    <w:rsid w:val="00641F5E"/>
    <w:rsid w:val="00644AE7"/>
    <w:rsid w:val="006477C3"/>
    <w:rsid w:val="00662D4C"/>
    <w:rsid w:val="006655E7"/>
    <w:rsid w:val="00665CC4"/>
    <w:rsid w:val="00670FB3"/>
    <w:rsid w:val="006759A4"/>
    <w:rsid w:val="00677351"/>
    <w:rsid w:val="00681D2A"/>
    <w:rsid w:val="006843CE"/>
    <w:rsid w:val="00686595"/>
    <w:rsid w:val="006866EA"/>
    <w:rsid w:val="0068715F"/>
    <w:rsid w:val="00691729"/>
    <w:rsid w:val="00692C0A"/>
    <w:rsid w:val="006A16AE"/>
    <w:rsid w:val="006A27EB"/>
    <w:rsid w:val="006A4B94"/>
    <w:rsid w:val="006B1404"/>
    <w:rsid w:val="006B64FE"/>
    <w:rsid w:val="006D0241"/>
    <w:rsid w:val="006D0B77"/>
    <w:rsid w:val="006E06E7"/>
    <w:rsid w:val="006E08B8"/>
    <w:rsid w:val="006E32C9"/>
    <w:rsid w:val="006E4782"/>
    <w:rsid w:val="006E47F3"/>
    <w:rsid w:val="006E574D"/>
    <w:rsid w:val="006E71FA"/>
    <w:rsid w:val="006F1316"/>
    <w:rsid w:val="006F3C62"/>
    <w:rsid w:val="006F56B8"/>
    <w:rsid w:val="006F63B0"/>
    <w:rsid w:val="007019D1"/>
    <w:rsid w:val="00702B8D"/>
    <w:rsid w:val="00703DC9"/>
    <w:rsid w:val="00705E4E"/>
    <w:rsid w:val="007207C3"/>
    <w:rsid w:val="00723DE2"/>
    <w:rsid w:val="00724263"/>
    <w:rsid w:val="00727C66"/>
    <w:rsid w:val="007326FB"/>
    <w:rsid w:val="007349B4"/>
    <w:rsid w:val="00743D57"/>
    <w:rsid w:val="0074621F"/>
    <w:rsid w:val="007508F1"/>
    <w:rsid w:val="00753019"/>
    <w:rsid w:val="00764650"/>
    <w:rsid w:val="0077041A"/>
    <w:rsid w:val="00774970"/>
    <w:rsid w:val="00775A2A"/>
    <w:rsid w:val="00775ED2"/>
    <w:rsid w:val="007853FC"/>
    <w:rsid w:val="00792B51"/>
    <w:rsid w:val="00794637"/>
    <w:rsid w:val="007968ED"/>
    <w:rsid w:val="00796A41"/>
    <w:rsid w:val="00797EC9"/>
    <w:rsid w:val="007A3C1A"/>
    <w:rsid w:val="007A443C"/>
    <w:rsid w:val="007A5DC0"/>
    <w:rsid w:val="007A77C8"/>
    <w:rsid w:val="007B5790"/>
    <w:rsid w:val="007B5D37"/>
    <w:rsid w:val="007B7F03"/>
    <w:rsid w:val="007C043C"/>
    <w:rsid w:val="007C1D21"/>
    <w:rsid w:val="007C24D9"/>
    <w:rsid w:val="007D634D"/>
    <w:rsid w:val="007E0549"/>
    <w:rsid w:val="007E2408"/>
    <w:rsid w:val="007E2E91"/>
    <w:rsid w:val="007E6160"/>
    <w:rsid w:val="007E6F10"/>
    <w:rsid w:val="007F1558"/>
    <w:rsid w:val="007F1BA5"/>
    <w:rsid w:val="007F1BE9"/>
    <w:rsid w:val="0080192E"/>
    <w:rsid w:val="0080295D"/>
    <w:rsid w:val="008035F8"/>
    <w:rsid w:val="0080402D"/>
    <w:rsid w:val="00812541"/>
    <w:rsid w:val="00817A35"/>
    <w:rsid w:val="00823678"/>
    <w:rsid w:val="0082666E"/>
    <w:rsid w:val="00836F98"/>
    <w:rsid w:val="00837A98"/>
    <w:rsid w:val="00840BA7"/>
    <w:rsid w:val="00842EC0"/>
    <w:rsid w:val="00852489"/>
    <w:rsid w:val="008643CE"/>
    <w:rsid w:val="00867D4E"/>
    <w:rsid w:val="00870974"/>
    <w:rsid w:val="00870D2F"/>
    <w:rsid w:val="0087371F"/>
    <w:rsid w:val="00876776"/>
    <w:rsid w:val="008777E5"/>
    <w:rsid w:val="008812BE"/>
    <w:rsid w:val="00887FEB"/>
    <w:rsid w:val="00891156"/>
    <w:rsid w:val="00891E3A"/>
    <w:rsid w:val="00895474"/>
    <w:rsid w:val="00896984"/>
    <w:rsid w:val="00897503"/>
    <w:rsid w:val="008A6B38"/>
    <w:rsid w:val="008B34B7"/>
    <w:rsid w:val="008B4363"/>
    <w:rsid w:val="008B7EAD"/>
    <w:rsid w:val="008C4099"/>
    <w:rsid w:val="008C4414"/>
    <w:rsid w:val="008C4C1C"/>
    <w:rsid w:val="008C739E"/>
    <w:rsid w:val="008D1B92"/>
    <w:rsid w:val="008D2510"/>
    <w:rsid w:val="008D4C3C"/>
    <w:rsid w:val="008D7056"/>
    <w:rsid w:val="008E0474"/>
    <w:rsid w:val="008E1796"/>
    <w:rsid w:val="008E3643"/>
    <w:rsid w:val="008F33A3"/>
    <w:rsid w:val="008F38D0"/>
    <w:rsid w:val="009065F6"/>
    <w:rsid w:val="009069E2"/>
    <w:rsid w:val="00913918"/>
    <w:rsid w:val="00914AE1"/>
    <w:rsid w:val="009155B3"/>
    <w:rsid w:val="00921CBA"/>
    <w:rsid w:val="009247A0"/>
    <w:rsid w:val="00925DB0"/>
    <w:rsid w:val="00927812"/>
    <w:rsid w:val="00931729"/>
    <w:rsid w:val="00931764"/>
    <w:rsid w:val="00945B75"/>
    <w:rsid w:val="00945C74"/>
    <w:rsid w:val="009532D1"/>
    <w:rsid w:val="00957C68"/>
    <w:rsid w:val="00964C51"/>
    <w:rsid w:val="0097651C"/>
    <w:rsid w:val="00976A12"/>
    <w:rsid w:val="00977684"/>
    <w:rsid w:val="009816B3"/>
    <w:rsid w:val="00982142"/>
    <w:rsid w:val="00983AB0"/>
    <w:rsid w:val="00983DF7"/>
    <w:rsid w:val="009849C4"/>
    <w:rsid w:val="00984BB8"/>
    <w:rsid w:val="00996C7A"/>
    <w:rsid w:val="00997FE2"/>
    <w:rsid w:val="009A13FC"/>
    <w:rsid w:val="009A43C5"/>
    <w:rsid w:val="009B2B93"/>
    <w:rsid w:val="009B5874"/>
    <w:rsid w:val="009C2896"/>
    <w:rsid w:val="009D033A"/>
    <w:rsid w:val="009D052D"/>
    <w:rsid w:val="009D4639"/>
    <w:rsid w:val="009E1B66"/>
    <w:rsid w:val="009E7436"/>
    <w:rsid w:val="009F1471"/>
    <w:rsid w:val="009F41B6"/>
    <w:rsid w:val="009F52E4"/>
    <w:rsid w:val="00A04F17"/>
    <w:rsid w:val="00A1117B"/>
    <w:rsid w:val="00A11290"/>
    <w:rsid w:val="00A23B0A"/>
    <w:rsid w:val="00A2442A"/>
    <w:rsid w:val="00A25DDB"/>
    <w:rsid w:val="00A30105"/>
    <w:rsid w:val="00A31DE3"/>
    <w:rsid w:val="00A31FA9"/>
    <w:rsid w:val="00A324EE"/>
    <w:rsid w:val="00A372EC"/>
    <w:rsid w:val="00A4176A"/>
    <w:rsid w:val="00A460FA"/>
    <w:rsid w:val="00A461A2"/>
    <w:rsid w:val="00A527D4"/>
    <w:rsid w:val="00A5294A"/>
    <w:rsid w:val="00A555FA"/>
    <w:rsid w:val="00A568E6"/>
    <w:rsid w:val="00A57C8B"/>
    <w:rsid w:val="00A612F2"/>
    <w:rsid w:val="00A616AE"/>
    <w:rsid w:val="00A651D6"/>
    <w:rsid w:val="00A72F92"/>
    <w:rsid w:val="00A7551D"/>
    <w:rsid w:val="00A75754"/>
    <w:rsid w:val="00A8071B"/>
    <w:rsid w:val="00A82CA5"/>
    <w:rsid w:val="00A84ADC"/>
    <w:rsid w:val="00A8560D"/>
    <w:rsid w:val="00A90ECB"/>
    <w:rsid w:val="00A90FE0"/>
    <w:rsid w:val="00A942FA"/>
    <w:rsid w:val="00AA1128"/>
    <w:rsid w:val="00AA1A26"/>
    <w:rsid w:val="00AA2349"/>
    <w:rsid w:val="00AA4F42"/>
    <w:rsid w:val="00AA63A4"/>
    <w:rsid w:val="00AB444B"/>
    <w:rsid w:val="00AB5D01"/>
    <w:rsid w:val="00AB7AA6"/>
    <w:rsid w:val="00AC083E"/>
    <w:rsid w:val="00AC1316"/>
    <w:rsid w:val="00AC5414"/>
    <w:rsid w:val="00AC7313"/>
    <w:rsid w:val="00AD0F0C"/>
    <w:rsid w:val="00AD44CE"/>
    <w:rsid w:val="00AE1E3D"/>
    <w:rsid w:val="00AE5D6D"/>
    <w:rsid w:val="00AE5DD9"/>
    <w:rsid w:val="00AF7F42"/>
    <w:rsid w:val="00B024D8"/>
    <w:rsid w:val="00B0284B"/>
    <w:rsid w:val="00B052A9"/>
    <w:rsid w:val="00B05E9F"/>
    <w:rsid w:val="00B0684A"/>
    <w:rsid w:val="00B1409E"/>
    <w:rsid w:val="00B15D48"/>
    <w:rsid w:val="00B16B8E"/>
    <w:rsid w:val="00B216A0"/>
    <w:rsid w:val="00B2320E"/>
    <w:rsid w:val="00B26EF7"/>
    <w:rsid w:val="00B30346"/>
    <w:rsid w:val="00B31EF6"/>
    <w:rsid w:val="00B35C1C"/>
    <w:rsid w:val="00B37D0B"/>
    <w:rsid w:val="00B37DD8"/>
    <w:rsid w:val="00B4088E"/>
    <w:rsid w:val="00B41631"/>
    <w:rsid w:val="00B427C3"/>
    <w:rsid w:val="00B42A33"/>
    <w:rsid w:val="00B44CC5"/>
    <w:rsid w:val="00B45972"/>
    <w:rsid w:val="00B464BA"/>
    <w:rsid w:val="00B5245F"/>
    <w:rsid w:val="00B61DA1"/>
    <w:rsid w:val="00B635F4"/>
    <w:rsid w:val="00B655AF"/>
    <w:rsid w:val="00B70834"/>
    <w:rsid w:val="00B71657"/>
    <w:rsid w:val="00B74D87"/>
    <w:rsid w:val="00B7722F"/>
    <w:rsid w:val="00B8265A"/>
    <w:rsid w:val="00B866F0"/>
    <w:rsid w:val="00B872EE"/>
    <w:rsid w:val="00B93FF2"/>
    <w:rsid w:val="00B97241"/>
    <w:rsid w:val="00BA598F"/>
    <w:rsid w:val="00BA77BD"/>
    <w:rsid w:val="00BA7A2B"/>
    <w:rsid w:val="00BA7C12"/>
    <w:rsid w:val="00BB114F"/>
    <w:rsid w:val="00BB2F09"/>
    <w:rsid w:val="00BC39BA"/>
    <w:rsid w:val="00BC43F0"/>
    <w:rsid w:val="00BD2372"/>
    <w:rsid w:val="00BD5B97"/>
    <w:rsid w:val="00BD6A5D"/>
    <w:rsid w:val="00BE52F9"/>
    <w:rsid w:val="00BE6508"/>
    <w:rsid w:val="00BE7625"/>
    <w:rsid w:val="00BF1D68"/>
    <w:rsid w:val="00BF3719"/>
    <w:rsid w:val="00BF44BB"/>
    <w:rsid w:val="00BF5821"/>
    <w:rsid w:val="00BF61B1"/>
    <w:rsid w:val="00BF7239"/>
    <w:rsid w:val="00C04EB8"/>
    <w:rsid w:val="00C06627"/>
    <w:rsid w:val="00C13EB1"/>
    <w:rsid w:val="00C23ABF"/>
    <w:rsid w:val="00C30428"/>
    <w:rsid w:val="00C32372"/>
    <w:rsid w:val="00C4072D"/>
    <w:rsid w:val="00C42E05"/>
    <w:rsid w:val="00C472F3"/>
    <w:rsid w:val="00C6218D"/>
    <w:rsid w:val="00C661F1"/>
    <w:rsid w:val="00C663CD"/>
    <w:rsid w:val="00C66A41"/>
    <w:rsid w:val="00C66CFD"/>
    <w:rsid w:val="00C72BBA"/>
    <w:rsid w:val="00C75A97"/>
    <w:rsid w:val="00C8036A"/>
    <w:rsid w:val="00C80E64"/>
    <w:rsid w:val="00C81DFB"/>
    <w:rsid w:val="00C82A98"/>
    <w:rsid w:val="00C84273"/>
    <w:rsid w:val="00C92B53"/>
    <w:rsid w:val="00C9370F"/>
    <w:rsid w:val="00CA0435"/>
    <w:rsid w:val="00CA0A1B"/>
    <w:rsid w:val="00CA6473"/>
    <w:rsid w:val="00CA7C8D"/>
    <w:rsid w:val="00CB6ECA"/>
    <w:rsid w:val="00CB729B"/>
    <w:rsid w:val="00CC07B0"/>
    <w:rsid w:val="00CC1776"/>
    <w:rsid w:val="00CC2400"/>
    <w:rsid w:val="00CD0DBD"/>
    <w:rsid w:val="00CD2B34"/>
    <w:rsid w:val="00CE4474"/>
    <w:rsid w:val="00CF4E94"/>
    <w:rsid w:val="00D0481E"/>
    <w:rsid w:val="00D114C8"/>
    <w:rsid w:val="00D14BF7"/>
    <w:rsid w:val="00D16122"/>
    <w:rsid w:val="00D178AB"/>
    <w:rsid w:val="00D17D10"/>
    <w:rsid w:val="00D2394D"/>
    <w:rsid w:val="00D23F17"/>
    <w:rsid w:val="00D266E3"/>
    <w:rsid w:val="00D3424C"/>
    <w:rsid w:val="00D363C9"/>
    <w:rsid w:val="00D372FA"/>
    <w:rsid w:val="00D45FFA"/>
    <w:rsid w:val="00D46C97"/>
    <w:rsid w:val="00D4777B"/>
    <w:rsid w:val="00D51A73"/>
    <w:rsid w:val="00D53843"/>
    <w:rsid w:val="00D62FC2"/>
    <w:rsid w:val="00D73CA0"/>
    <w:rsid w:val="00D754AF"/>
    <w:rsid w:val="00D8438F"/>
    <w:rsid w:val="00D853E0"/>
    <w:rsid w:val="00D85942"/>
    <w:rsid w:val="00D90074"/>
    <w:rsid w:val="00D96682"/>
    <w:rsid w:val="00DA1A7F"/>
    <w:rsid w:val="00DA60F2"/>
    <w:rsid w:val="00DA69BD"/>
    <w:rsid w:val="00DB398D"/>
    <w:rsid w:val="00DB4A59"/>
    <w:rsid w:val="00DB5433"/>
    <w:rsid w:val="00DB58F6"/>
    <w:rsid w:val="00DB705D"/>
    <w:rsid w:val="00DC1077"/>
    <w:rsid w:val="00DC2373"/>
    <w:rsid w:val="00DC4869"/>
    <w:rsid w:val="00DC6886"/>
    <w:rsid w:val="00DD28A0"/>
    <w:rsid w:val="00DD6DAA"/>
    <w:rsid w:val="00DE0335"/>
    <w:rsid w:val="00DE24A4"/>
    <w:rsid w:val="00DE6D0D"/>
    <w:rsid w:val="00DF19BE"/>
    <w:rsid w:val="00DF2321"/>
    <w:rsid w:val="00E0013B"/>
    <w:rsid w:val="00E07A4F"/>
    <w:rsid w:val="00E10184"/>
    <w:rsid w:val="00E10954"/>
    <w:rsid w:val="00E13179"/>
    <w:rsid w:val="00E1718B"/>
    <w:rsid w:val="00E2122C"/>
    <w:rsid w:val="00E2219D"/>
    <w:rsid w:val="00E310AD"/>
    <w:rsid w:val="00E32182"/>
    <w:rsid w:val="00E33CB6"/>
    <w:rsid w:val="00E36B36"/>
    <w:rsid w:val="00E40EB1"/>
    <w:rsid w:val="00E50C46"/>
    <w:rsid w:val="00E65110"/>
    <w:rsid w:val="00E701BA"/>
    <w:rsid w:val="00E7052B"/>
    <w:rsid w:val="00E71140"/>
    <w:rsid w:val="00E742C4"/>
    <w:rsid w:val="00E75EDC"/>
    <w:rsid w:val="00E875ED"/>
    <w:rsid w:val="00E87D18"/>
    <w:rsid w:val="00E9651D"/>
    <w:rsid w:val="00E96642"/>
    <w:rsid w:val="00E97CDE"/>
    <w:rsid w:val="00EA0137"/>
    <w:rsid w:val="00EA1A75"/>
    <w:rsid w:val="00EA33FB"/>
    <w:rsid w:val="00EA3BF1"/>
    <w:rsid w:val="00EA49F7"/>
    <w:rsid w:val="00EA7BFB"/>
    <w:rsid w:val="00EB6C8F"/>
    <w:rsid w:val="00EB6E3D"/>
    <w:rsid w:val="00EC0FBC"/>
    <w:rsid w:val="00ED3E60"/>
    <w:rsid w:val="00ED500A"/>
    <w:rsid w:val="00EF18D7"/>
    <w:rsid w:val="00EF3A7B"/>
    <w:rsid w:val="00EF4490"/>
    <w:rsid w:val="00EF5163"/>
    <w:rsid w:val="00EF5B39"/>
    <w:rsid w:val="00EF76C7"/>
    <w:rsid w:val="00EF78A9"/>
    <w:rsid w:val="00F00C5A"/>
    <w:rsid w:val="00F01C0B"/>
    <w:rsid w:val="00F12540"/>
    <w:rsid w:val="00F14779"/>
    <w:rsid w:val="00F21278"/>
    <w:rsid w:val="00F21BA2"/>
    <w:rsid w:val="00F37996"/>
    <w:rsid w:val="00F46607"/>
    <w:rsid w:val="00F46E06"/>
    <w:rsid w:val="00F47B76"/>
    <w:rsid w:val="00F47FB3"/>
    <w:rsid w:val="00F50E96"/>
    <w:rsid w:val="00F57D3D"/>
    <w:rsid w:val="00F613F3"/>
    <w:rsid w:val="00F61CC2"/>
    <w:rsid w:val="00F650F3"/>
    <w:rsid w:val="00F6521D"/>
    <w:rsid w:val="00F73B51"/>
    <w:rsid w:val="00F76D79"/>
    <w:rsid w:val="00F83600"/>
    <w:rsid w:val="00F84D2A"/>
    <w:rsid w:val="00F9658C"/>
    <w:rsid w:val="00FA3F6D"/>
    <w:rsid w:val="00FA7DCA"/>
    <w:rsid w:val="00FB0211"/>
    <w:rsid w:val="00FC246A"/>
    <w:rsid w:val="00FC379A"/>
    <w:rsid w:val="00FC5956"/>
    <w:rsid w:val="00FD1302"/>
    <w:rsid w:val="00FD17D5"/>
    <w:rsid w:val="00FD5323"/>
    <w:rsid w:val="00FD6500"/>
    <w:rsid w:val="00FD6FAC"/>
    <w:rsid w:val="00FD75A0"/>
    <w:rsid w:val="00FE1F0C"/>
    <w:rsid w:val="00FE22E2"/>
    <w:rsid w:val="00FE3E27"/>
    <w:rsid w:val="00FE4857"/>
    <w:rsid w:val="00FF0AA2"/>
    <w:rsid w:val="00FF2835"/>
    <w:rsid w:val="00FF6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2B82BCC-7F38-48D0-A593-478F5C5F9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aliases w:val="Обычный ДП"/>
    <w:rsid w:val="00B30346"/>
    <w:pPr>
      <w:spacing w:after="0" w:line="240" w:lineRule="auto"/>
      <w:ind w:firstLine="709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21649B"/>
    <w:pPr>
      <w:keepNext/>
      <w:keepLines/>
      <w:numPr>
        <w:numId w:val="1"/>
      </w:numPr>
      <w:spacing w:before="200" w:after="240"/>
      <w:ind w:firstLine="709"/>
      <w:outlineLvl w:val="0"/>
    </w:pPr>
    <w:rPr>
      <w:rFonts w:eastAsiaTheme="majorEastAsia" w:cstheme="majorBidi"/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AB444B"/>
    <w:pPr>
      <w:keepNext/>
      <w:keepLines/>
      <w:numPr>
        <w:ilvl w:val="1"/>
        <w:numId w:val="1"/>
      </w:numPr>
      <w:spacing w:before="240" w:after="240"/>
      <w:ind w:left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C30428"/>
    <w:pPr>
      <w:keepNext/>
      <w:keepLines/>
      <w:numPr>
        <w:ilvl w:val="2"/>
        <w:numId w:val="1"/>
      </w:numPr>
      <w:spacing w:before="160" w:after="24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0"/>
    <w:next w:val="a0"/>
    <w:link w:val="40"/>
    <w:uiPriority w:val="9"/>
    <w:unhideWhenUsed/>
    <w:qFormat/>
    <w:rsid w:val="0062323D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unhideWhenUsed/>
    <w:qFormat/>
    <w:rsid w:val="0062323D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unhideWhenUsed/>
    <w:qFormat/>
    <w:rsid w:val="0062323D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unhideWhenUsed/>
    <w:qFormat/>
    <w:rsid w:val="0062323D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62323D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62323D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1649B"/>
    <w:rPr>
      <w:rFonts w:eastAsiaTheme="majorEastAsia" w:cstheme="majorBidi"/>
      <w:b/>
      <w:bCs/>
    </w:rPr>
  </w:style>
  <w:style w:type="character" w:customStyle="1" w:styleId="20">
    <w:name w:val="Заголовок 2 Знак"/>
    <w:basedOn w:val="a1"/>
    <w:link w:val="2"/>
    <w:uiPriority w:val="9"/>
    <w:rsid w:val="00AB444B"/>
    <w:rPr>
      <w:rFonts w:eastAsiaTheme="majorEastAsia" w:cstheme="majorBidi"/>
      <w:b/>
      <w:bCs/>
      <w:szCs w:val="26"/>
    </w:rPr>
  </w:style>
  <w:style w:type="character" w:customStyle="1" w:styleId="30">
    <w:name w:val="Заголовок 3 Знак"/>
    <w:basedOn w:val="a1"/>
    <w:link w:val="3"/>
    <w:uiPriority w:val="9"/>
    <w:rsid w:val="00C30428"/>
    <w:rPr>
      <w:rFonts w:eastAsiaTheme="majorEastAsia" w:cstheme="majorBidi"/>
      <w:b/>
      <w:bCs/>
    </w:rPr>
  </w:style>
  <w:style w:type="character" w:customStyle="1" w:styleId="40">
    <w:name w:val="Заголовок 4 Знак"/>
    <w:basedOn w:val="a1"/>
    <w:link w:val="4"/>
    <w:uiPriority w:val="9"/>
    <w:rsid w:val="006232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rsid w:val="006232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1"/>
    <w:link w:val="6"/>
    <w:uiPriority w:val="9"/>
    <w:rsid w:val="006232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1"/>
    <w:link w:val="7"/>
    <w:uiPriority w:val="9"/>
    <w:rsid w:val="006232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1"/>
    <w:link w:val="8"/>
    <w:uiPriority w:val="9"/>
    <w:semiHidden/>
    <w:rsid w:val="0062323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6232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4">
    <w:name w:val="TOC Heading"/>
    <w:basedOn w:val="1"/>
    <w:next w:val="a0"/>
    <w:uiPriority w:val="39"/>
    <w:unhideWhenUsed/>
    <w:qFormat/>
    <w:rsid w:val="00323108"/>
    <w:pPr>
      <w:outlineLvl w:val="9"/>
    </w:pPr>
    <w:rPr>
      <w:lang w:eastAsia="ru-RU"/>
    </w:rPr>
  </w:style>
  <w:style w:type="paragraph" w:styleId="a5">
    <w:name w:val="Balloon Text"/>
    <w:basedOn w:val="a0"/>
    <w:link w:val="a6"/>
    <w:uiPriority w:val="99"/>
    <w:semiHidden/>
    <w:unhideWhenUsed/>
    <w:rsid w:val="0032310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323108"/>
    <w:rPr>
      <w:rFonts w:ascii="Tahoma" w:hAnsi="Tahoma" w:cs="Tahoma"/>
      <w:sz w:val="16"/>
      <w:szCs w:val="16"/>
    </w:rPr>
  </w:style>
  <w:style w:type="paragraph" w:styleId="11">
    <w:name w:val="toc 1"/>
    <w:basedOn w:val="a7"/>
    <w:next w:val="a0"/>
    <w:autoRedefine/>
    <w:uiPriority w:val="39"/>
    <w:unhideWhenUsed/>
    <w:rsid w:val="00D2394D"/>
    <w:pPr>
      <w:keepLines/>
      <w:tabs>
        <w:tab w:val="left" w:pos="709"/>
        <w:tab w:val="right" w:leader="dot" w:pos="10035"/>
      </w:tabs>
      <w:contextualSpacing/>
    </w:pPr>
  </w:style>
  <w:style w:type="paragraph" w:customStyle="1" w:styleId="a7">
    <w:name w:val="Без отступа"/>
    <w:basedOn w:val="a0"/>
    <w:link w:val="a8"/>
    <w:qFormat/>
    <w:rsid w:val="006655E7"/>
    <w:pPr>
      <w:ind w:firstLine="0"/>
    </w:pPr>
  </w:style>
  <w:style w:type="character" w:customStyle="1" w:styleId="a8">
    <w:name w:val="Без отступа Знак"/>
    <w:basedOn w:val="a1"/>
    <w:link w:val="a7"/>
    <w:rsid w:val="006655E7"/>
  </w:style>
  <w:style w:type="character" w:styleId="a9">
    <w:name w:val="Hyperlink"/>
    <w:basedOn w:val="a1"/>
    <w:uiPriority w:val="99"/>
    <w:unhideWhenUsed/>
    <w:rsid w:val="00323108"/>
    <w:rPr>
      <w:color w:val="0000FF" w:themeColor="hyperlink"/>
      <w:u w:val="single"/>
    </w:rPr>
  </w:style>
  <w:style w:type="paragraph" w:styleId="aa">
    <w:name w:val="List Paragraph"/>
    <w:aliases w:val="подрисуночная подпись"/>
    <w:basedOn w:val="a0"/>
    <w:link w:val="ab"/>
    <w:uiPriority w:val="34"/>
    <w:qFormat/>
    <w:rsid w:val="00B655AF"/>
    <w:pPr>
      <w:contextualSpacing/>
    </w:pPr>
    <w:rPr>
      <w:rFonts w:cstheme="minorBidi"/>
      <w:bCs/>
      <w:szCs w:val="22"/>
    </w:rPr>
  </w:style>
  <w:style w:type="character" w:customStyle="1" w:styleId="ab">
    <w:name w:val="Абзац списка Знак"/>
    <w:aliases w:val="подрисуночная подпись Знак"/>
    <w:link w:val="aa"/>
    <w:uiPriority w:val="34"/>
    <w:rsid w:val="00B655AF"/>
    <w:rPr>
      <w:rFonts w:cstheme="minorBidi"/>
      <w:bCs/>
      <w:szCs w:val="22"/>
    </w:rPr>
  </w:style>
  <w:style w:type="paragraph" w:styleId="ac">
    <w:name w:val="Normal (Web)"/>
    <w:basedOn w:val="a0"/>
    <w:uiPriority w:val="99"/>
    <w:unhideWhenUsed/>
    <w:rsid w:val="00323108"/>
    <w:pPr>
      <w:spacing w:before="100" w:beforeAutospacing="1" w:after="100" w:afterAutospacing="1"/>
    </w:pPr>
    <w:rPr>
      <w:rFonts w:eastAsia="Times New Roman"/>
      <w:bCs/>
      <w:sz w:val="24"/>
      <w:szCs w:val="24"/>
      <w:lang w:eastAsia="ru-RU"/>
    </w:rPr>
  </w:style>
  <w:style w:type="paragraph" w:styleId="21">
    <w:name w:val="toc 2"/>
    <w:basedOn w:val="a7"/>
    <w:next w:val="a0"/>
    <w:autoRedefine/>
    <w:uiPriority w:val="39"/>
    <w:unhideWhenUsed/>
    <w:rsid w:val="005B09B4"/>
    <w:pPr>
      <w:tabs>
        <w:tab w:val="left" w:pos="567"/>
        <w:tab w:val="right" w:leader="dot" w:pos="10025"/>
      </w:tabs>
      <w:ind w:left="709"/>
      <w:contextualSpacing/>
    </w:pPr>
  </w:style>
  <w:style w:type="paragraph" w:styleId="31">
    <w:name w:val="toc 3"/>
    <w:basedOn w:val="a7"/>
    <w:next w:val="a0"/>
    <w:autoRedefine/>
    <w:uiPriority w:val="39"/>
    <w:unhideWhenUsed/>
    <w:rsid w:val="005B09B4"/>
    <w:pPr>
      <w:tabs>
        <w:tab w:val="left" w:pos="709"/>
        <w:tab w:val="right" w:leader="dot" w:pos="10025"/>
      </w:tabs>
      <w:ind w:left="709"/>
      <w:contextualSpacing/>
    </w:pPr>
  </w:style>
  <w:style w:type="table" w:styleId="ad">
    <w:name w:val="Table Grid"/>
    <w:basedOn w:val="a2"/>
    <w:uiPriority w:val="59"/>
    <w:rsid w:val="00BD5B97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basedOn w:val="a1"/>
    <w:uiPriority w:val="99"/>
    <w:semiHidden/>
    <w:unhideWhenUsed/>
    <w:rsid w:val="00BD5B97"/>
    <w:rPr>
      <w:color w:val="800080" w:themeColor="followedHyperlink"/>
      <w:u w:val="single"/>
    </w:rPr>
  </w:style>
  <w:style w:type="paragraph" w:styleId="af">
    <w:name w:val="No Spacing"/>
    <w:link w:val="af0"/>
    <w:uiPriority w:val="1"/>
    <w:qFormat/>
    <w:rsid w:val="00622322"/>
    <w:pPr>
      <w:spacing w:after="0" w:line="240" w:lineRule="auto"/>
    </w:pPr>
  </w:style>
  <w:style w:type="character" w:customStyle="1" w:styleId="af0">
    <w:name w:val="Без интервала Знак"/>
    <w:basedOn w:val="a1"/>
    <w:link w:val="af"/>
    <w:uiPriority w:val="1"/>
    <w:rsid w:val="0087371F"/>
  </w:style>
  <w:style w:type="paragraph" w:styleId="af1">
    <w:name w:val="caption"/>
    <w:basedOn w:val="a0"/>
    <w:next w:val="a0"/>
    <w:uiPriority w:val="35"/>
    <w:unhideWhenUsed/>
    <w:qFormat/>
    <w:rsid w:val="00B30346"/>
    <w:pPr>
      <w:tabs>
        <w:tab w:val="left" w:pos="992"/>
      </w:tabs>
      <w:spacing w:before="280" w:after="280"/>
      <w:ind w:firstLine="0"/>
      <w:jc w:val="center"/>
    </w:pPr>
    <w:rPr>
      <w:rFonts w:cstheme="minorBidi"/>
      <w:bCs/>
    </w:rPr>
  </w:style>
  <w:style w:type="character" w:styleId="HTML">
    <w:name w:val="HTML Acronym"/>
    <w:basedOn w:val="a1"/>
    <w:uiPriority w:val="99"/>
    <w:semiHidden/>
    <w:unhideWhenUsed/>
    <w:rsid w:val="00F6521D"/>
  </w:style>
  <w:style w:type="character" w:styleId="HTML0">
    <w:name w:val="HTML Code"/>
    <w:basedOn w:val="a1"/>
    <w:uiPriority w:val="99"/>
    <w:semiHidden/>
    <w:unhideWhenUsed/>
    <w:rsid w:val="00354A61"/>
    <w:rPr>
      <w:rFonts w:ascii="Courier New" w:eastAsia="Times New Roman" w:hAnsi="Courier New" w:cs="Courier New"/>
      <w:sz w:val="20"/>
      <w:szCs w:val="20"/>
    </w:rPr>
  </w:style>
  <w:style w:type="character" w:styleId="af2">
    <w:name w:val="Emphasis"/>
    <w:basedOn w:val="a1"/>
    <w:uiPriority w:val="20"/>
    <w:qFormat/>
    <w:rsid w:val="00727C66"/>
    <w:rPr>
      <w:i/>
      <w:iCs/>
    </w:rPr>
  </w:style>
  <w:style w:type="paragraph" w:styleId="af3">
    <w:name w:val="Subtitle"/>
    <w:basedOn w:val="a0"/>
    <w:next w:val="a0"/>
    <w:link w:val="af4"/>
    <w:uiPriority w:val="11"/>
    <w:qFormat/>
    <w:rsid w:val="008D1B92"/>
    <w:pPr>
      <w:numPr>
        <w:ilvl w:val="1"/>
      </w:numPr>
      <w:spacing w:after="360"/>
      <w:ind w:firstLine="709"/>
      <w:jc w:val="center"/>
    </w:pPr>
    <w:rPr>
      <w:rFonts w:eastAsiaTheme="majorEastAsia" w:cstheme="majorBidi"/>
      <w:b/>
      <w:iCs/>
      <w:szCs w:val="24"/>
      <w:lang w:eastAsia="ru-RU"/>
    </w:rPr>
  </w:style>
  <w:style w:type="character" w:customStyle="1" w:styleId="af4">
    <w:name w:val="Подзаголовок Знак"/>
    <w:basedOn w:val="a1"/>
    <w:link w:val="af3"/>
    <w:uiPriority w:val="11"/>
    <w:rsid w:val="008D1B92"/>
    <w:rPr>
      <w:rFonts w:eastAsiaTheme="majorEastAsia" w:cstheme="majorBidi"/>
      <w:b/>
      <w:iCs/>
      <w:szCs w:val="24"/>
      <w:lang w:eastAsia="ru-RU"/>
    </w:rPr>
  </w:style>
  <w:style w:type="paragraph" w:styleId="af5">
    <w:name w:val="header"/>
    <w:basedOn w:val="a0"/>
    <w:link w:val="af6"/>
    <w:uiPriority w:val="99"/>
    <w:unhideWhenUsed/>
    <w:rsid w:val="004E1846"/>
    <w:pPr>
      <w:tabs>
        <w:tab w:val="center" w:pos="4677"/>
        <w:tab w:val="right" w:pos="9355"/>
      </w:tabs>
    </w:pPr>
    <w:rPr>
      <w:rFonts w:eastAsiaTheme="minorEastAsia" w:cstheme="minorBidi"/>
      <w:szCs w:val="22"/>
      <w:lang w:eastAsia="ru-RU"/>
    </w:rPr>
  </w:style>
  <w:style w:type="character" w:customStyle="1" w:styleId="af6">
    <w:name w:val="Верхний колонтитул Знак"/>
    <w:basedOn w:val="a1"/>
    <w:link w:val="af5"/>
    <w:uiPriority w:val="99"/>
    <w:rsid w:val="004E1846"/>
    <w:rPr>
      <w:rFonts w:eastAsiaTheme="minorEastAsia" w:cstheme="minorBidi"/>
      <w:szCs w:val="22"/>
      <w:lang w:eastAsia="ru-RU"/>
    </w:rPr>
  </w:style>
  <w:style w:type="paragraph" w:styleId="af7">
    <w:name w:val="footer"/>
    <w:basedOn w:val="a0"/>
    <w:link w:val="af8"/>
    <w:uiPriority w:val="99"/>
    <w:unhideWhenUsed/>
    <w:rsid w:val="004E1846"/>
    <w:pPr>
      <w:tabs>
        <w:tab w:val="center" w:pos="4677"/>
        <w:tab w:val="right" w:pos="9355"/>
      </w:tabs>
    </w:pPr>
    <w:rPr>
      <w:rFonts w:eastAsiaTheme="minorEastAsia" w:cstheme="minorBidi"/>
      <w:szCs w:val="22"/>
      <w:lang w:eastAsia="ru-RU"/>
    </w:rPr>
  </w:style>
  <w:style w:type="character" w:customStyle="1" w:styleId="af8">
    <w:name w:val="Нижний колонтитул Знак"/>
    <w:basedOn w:val="a1"/>
    <w:link w:val="af7"/>
    <w:uiPriority w:val="99"/>
    <w:rsid w:val="004E1846"/>
    <w:rPr>
      <w:rFonts w:eastAsiaTheme="minorEastAsia" w:cstheme="minorBidi"/>
      <w:szCs w:val="22"/>
      <w:lang w:eastAsia="ru-RU"/>
    </w:rPr>
  </w:style>
  <w:style w:type="paragraph" w:customStyle="1" w:styleId="af9">
    <w:name w:val="Текст таблицы"/>
    <w:basedOn w:val="a7"/>
    <w:link w:val="afa"/>
    <w:rsid w:val="004E1846"/>
    <w:pPr>
      <w:jc w:val="center"/>
    </w:pPr>
    <w:rPr>
      <w:rFonts w:eastAsia="Times New Roman"/>
      <w:bCs/>
      <w:color w:val="000000"/>
      <w:szCs w:val="24"/>
      <w:lang w:eastAsia="ru-RU"/>
    </w:rPr>
  </w:style>
  <w:style w:type="character" w:customStyle="1" w:styleId="afa">
    <w:name w:val="Текст таблицы Знак"/>
    <w:basedOn w:val="a1"/>
    <w:link w:val="af9"/>
    <w:rsid w:val="00B655AF"/>
    <w:rPr>
      <w:rFonts w:eastAsia="Times New Roman"/>
      <w:bCs/>
      <w:color w:val="000000"/>
      <w:szCs w:val="24"/>
      <w:lang w:eastAsia="ru-RU"/>
    </w:rPr>
  </w:style>
  <w:style w:type="paragraph" w:styleId="32">
    <w:name w:val="Body Text Indent 3"/>
    <w:basedOn w:val="a0"/>
    <w:link w:val="33"/>
    <w:uiPriority w:val="99"/>
    <w:semiHidden/>
    <w:unhideWhenUsed/>
    <w:rsid w:val="00640DF2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1"/>
    <w:link w:val="32"/>
    <w:uiPriority w:val="99"/>
    <w:semiHidden/>
    <w:rsid w:val="00640DF2"/>
    <w:rPr>
      <w:rFonts w:eastAsia="Times New Roman"/>
      <w:sz w:val="16"/>
      <w:szCs w:val="16"/>
      <w:lang w:eastAsia="ru-RU"/>
    </w:rPr>
  </w:style>
  <w:style w:type="paragraph" w:styleId="afb">
    <w:name w:val="Body Text First Indent"/>
    <w:basedOn w:val="a0"/>
    <w:link w:val="afc"/>
    <w:uiPriority w:val="99"/>
    <w:semiHidden/>
    <w:unhideWhenUsed/>
    <w:rsid w:val="006655E7"/>
    <w:pPr>
      <w:spacing w:after="120"/>
      <w:ind w:firstLine="210"/>
    </w:pPr>
    <w:rPr>
      <w:rFonts w:eastAsia="Times New Roman"/>
      <w:sz w:val="24"/>
      <w:szCs w:val="24"/>
      <w:lang w:eastAsia="ru-RU"/>
    </w:rPr>
  </w:style>
  <w:style w:type="character" w:customStyle="1" w:styleId="afc">
    <w:name w:val="Красная строка Знак"/>
    <w:basedOn w:val="a1"/>
    <w:link w:val="afb"/>
    <w:uiPriority w:val="99"/>
    <w:semiHidden/>
    <w:rsid w:val="006655E7"/>
    <w:rPr>
      <w:rFonts w:eastAsia="Times New Roman"/>
      <w:sz w:val="24"/>
      <w:szCs w:val="24"/>
      <w:lang w:eastAsia="ru-RU"/>
    </w:rPr>
  </w:style>
  <w:style w:type="paragraph" w:styleId="a">
    <w:name w:val="List Bullet"/>
    <w:basedOn w:val="a0"/>
    <w:uiPriority w:val="99"/>
    <w:semiHidden/>
    <w:unhideWhenUsed/>
    <w:rsid w:val="00640DF2"/>
    <w:pPr>
      <w:numPr>
        <w:numId w:val="2"/>
      </w:numPr>
      <w:contextualSpacing/>
    </w:pPr>
  </w:style>
  <w:style w:type="character" w:styleId="afd">
    <w:name w:val="Strong"/>
    <w:basedOn w:val="a1"/>
    <w:uiPriority w:val="22"/>
    <w:qFormat/>
    <w:rsid w:val="000068DD"/>
    <w:rPr>
      <w:b/>
      <w:bCs/>
    </w:rPr>
  </w:style>
  <w:style w:type="character" w:styleId="afe">
    <w:name w:val="line number"/>
    <w:basedOn w:val="a1"/>
    <w:uiPriority w:val="99"/>
    <w:semiHidden/>
    <w:unhideWhenUsed/>
    <w:rsid w:val="0050767C"/>
  </w:style>
  <w:style w:type="paragraph" w:styleId="41">
    <w:name w:val="toc 4"/>
    <w:basedOn w:val="a0"/>
    <w:next w:val="a0"/>
    <w:autoRedefine/>
    <w:uiPriority w:val="39"/>
    <w:unhideWhenUsed/>
    <w:rsid w:val="005B09B4"/>
    <w:pPr>
      <w:spacing w:after="100" w:line="259" w:lineRule="auto"/>
      <w:ind w:left="66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51">
    <w:name w:val="toc 5"/>
    <w:basedOn w:val="a0"/>
    <w:next w:val="a0"/>
    <w:autoRedefine/>
    <w:uiPriority w:val="39"/>
    <w:unhideWhenUsed/>
    <w:rsid w:val="005B09B4"/>
    <w:pPr>
      <w:spacing w:after="100" w:line="259" w:lineRule="auto"/>
      <w:ind w:left="88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61">
    <w:name w:val="toc 6"/>
    <w:basedOn w:val="a0"/>
    <w:next w:val="a0"/>
    <w:autoRedefine/>
    <w:uiPriority w:val="39"/>
    <w:unhideWhenUsed/>
    <w:rsid w:val="005B09B4"/>
    <w:pPr>
      <w:spacing w:after="100" w:line="259" w:lineRule="auto"/>
      <w:ind w:left="110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71">
    <w:name w:val="toc 7"/>
    <w:basedOn w:val="a0"/>
    <w:next w:val="a0"/>
    <w:autoRedefine/>
    <w:uiPriority w:val="39"/>
    <w:unhideWhenUsed/>
    <w:rsid w:val="005B09B4"/>
    <w:pPr>
      <w:spacing w:after="100" w:line="259" w:lineRule="auto"/>
      <w:ind w:left="132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81">
    <w:name w:val="toc 8"/>
    <w:basedOn w:val="a0"/>
    <w:next w:val="a0"/>
    <w:autoRedefine/>
    <w:uiPriority w:val="39"/>
    <w:unhideWhenUsed/>
    <w:rsid w:val="005B09B4"/>
    <w:pPr>
      <w:spacing w:after="100" w:line="259" w:lineRule="auto"/>
      <w:ind w:left="154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91">
    <w:name w:val="toc 9"/>
    <w:basedOn w:val="a0"/>
    <w:next w:val="a0"/>
    <w:autoRedefine/>
    <w:uiPriority w:val="39"/>
    <w:unhideWhenUsed/>
    <w:rsid w:val="005B09B4"/>
    <w:pPr>
      <w:spacing w:after="100" w:line="259" w:lineRule="auto"/>
      <w:ind w:left="1760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customStyle="1" w:styleId="aff">
    <w:name w:val="Чертежный"/>
    <w:link w:val="aff0"/>
    <w:rsid w:val="00B655AF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 w:eastAsia="ru-RU"/>
    </w:rPr>
  </w:style>
  <w:style w:type="character" w:customStyle="1" w:styleId="aff0">
    <w:name w:val="Чертежный Знак"/>
    <w:basedOn w:val="a1"/>
    <w:link w:val="aff"/>
    <w:rsid w:val="00B655AF"/>
    <w:rPr>
      <w:rFonts w:ascii="ISOCPEUR" w:eastAsia="Times New Roman" w:hAnsi="ISOCPEUR"/>
      <w:i/>
      <w:noProof/>
      <w:szCs w:val="20"/>
      <w:lang w:val="uk-UA" w:eastAsia="ru-RU"/>
    </w:rPr>
  </w:style>
  <w:style w:type="paragraph" w:styleId="aff1">
    <w:name w:val="Title"/>
    <w:basedOn w:val="a0"/>
    <w:next w:val="a0"/>
    <w:link w:val="aff2"/>
    <w:uiPriority w:val="10"/>
    <w:qFormat/>
    <w:rsid w:val="008D1B92"/>
    <w:pPr>
      <w:spacing w:after="360"/>
      <w:contextualSpacing/>
      <w:jc w:val="center"/>
      <w:outlineLvl w:val="0"/>
    </w:pPr>
    <w:rPr>
      <w:rFonts w:eastAsiaTheme="majorEastAsia" w:cstheme="majorBidi"/>
      <w:b/>
      <w:kern w:val="28"/>
      <w:szCs w:val="56"/>
    </w:rPr>
  </w:style>
  <w:style w:type="character" w:customStyle="1" w:styleId="aff2">
    <w:name w:val="Название Знак"/>
    <w:basedOn w:val="a1"/>
    <w:link w:val="aff1"/>
    <w:uiPriority w:val="10"/>
    <w:rsid w:val="008D1B92"/>
    <w:rPr>
      <w:rFonts w:eastAsiaTheme="majorEastAsia" w:cstheme="majorBidi"/>
      <w:b/>
      <w:kern w:val="28"/>
      <w:szCs w:val="56"/>
    </w:rPr>
  </w:style>
  <w:style w:type="paragraph" w:customStyle="1" w:styleId="aff3">
    <w:name w:val="Подпись к рисунку"/>
    <w:basedOn w:val="a7"/>
    <w:link w:val="aff4"/>
    <w:qFormat/>
    <w:rsid w:val="004624A3"/>
    <w:pPr>
      <w:spacing w:before="280" w:after="280"/>
      <w:jc w:val="center"/>
    </w:pPr>
    <w:rPr>
      <w:noProof/>
      <w:lang w:eastAsia="ru-RU"/>
    </w:rPr>
  </w:style>
  <w:style w:type="character" w:customStyle="1" w:styleId="aff4">
    <w:name w:val="Подпись к рисунку Знак"/>
    <w:basedOn w:val="a8"/>
    <w:link w:val="aff3"/>
    <w:rsid w:val="004624A3"/>
    <w:rPr>
      <w:noProof/>
      <w:lang w:eastAsia="ru-RU"/>
    </w:rPr>
  </w:style>
  <w:style w:type="paragraph" w:customStyle="1" w:styleId="Image">
    <w:name w:val="Image"/>
    <w:basedOn w:val="a0"/>
    <w:link w:val="ImageChar"/>
    <w:qFormat/>
    <w:rsid w:val="00DC2373"/>
    <w:pPr>
      <w:widowControl w:val="0"/>
      <w:snapToGrid w:val="0"/>
      <w:spacing w:before="280" w:after="280"/>
      <w:ind w:firstLine="0"/>
      <w:jc w:val="center"/>
    </w:pPr>
    <w:rPr>
      <w:rFonts w:eastAsia="Times New Roman"/>
      <w:color w:val="1D1B11" w:themeColor="background2" w:themeShade="1A"/>
      <w:lang w:val="en-US" w:eastAsia="ru-RU"/>
    </w:rPr>
  </w:style>
  <w:style w:type="character" w:customStyle="1" w:styleId="ImageChar">
    <w:name w:val="Image Char"/>
    <w:basedOn w:val="a1"/>
    <w:link w:val="Image"/>
    <w:rsid w:val="00DC2373"/>
    <w:rPr>
      <w:rFonts w:eastAsia="Times New Roman"/>
      <w:color w:val="1D1B11" w:themeColor="background2" w:themeShade="1A"/>
      <w:lang w:val="en-US" w:eastAsia="ru-RU"/>
    </w:rPr>
  </w:style>
  <w:style w:type="paragraph" w:customStyle="1" w:styleId="aff5">
    <w:name w:val="Диплом"/>
    <w:basedOn w:val="a0"/>
    <w:rsid w:val="00B0684A"/>
    <w:pPr>
      <w:ind w:firstLine="851"/>
    </w:pPr>
    <w:rPr>
      <w:rFonts w:cstheme="minorBidi"/>
      <w:szCs w:val="22"/>
    </w:rPr>
  </w:style>
  <w:style w:type="character" w:styleId="HTML1">
    <w:name w:val="HTML Cite"/>
    <w:basedOn w:val="a1"/>
    <w:uiPriority w:val="99"/>
    <w:semiHidden/>
    <w:unhideWhenUsed/>
    <w:rsid w:val="00891E3A"/>
    <w:rPr>
      <w:i/>
      <w:iCs/>
    </w:rPr>
  </w:style>
  <w:style w:type="character" w:styleId="HTML2">
    <w:name w:val="HTML Definition"/>
    <w:basedOn w:val="a1"/>
    <w:uiPriority w:val="99"/>
    <w:semiHidden/>
    <w:unhideWhenUsed/>
    <w:rsid w:val="00DA1A7F"/>
    <w:rPr>
      <w:i/>
      <w:iCs/>
    </w:rPr>
  </w:style>
  <w:style w:type="paragraph" w:customStyle="1" w:styleId="12">
    <w:name w:val="Заголовок 1 без нумерации"/>
    <w:basedOn w:val="1"/>
    <w:link w:val="13"/>
    <w:qFormat/>
    <w:rsid w:val="00DA1A7F"/>
    <w:pPr>
      <w:keepNext w:val="0"/>
      <w:keepLines w:val="0"/>
      <w:pageBreakBefore/>
      <w:numPr>
        <w:numId w:val="0"/>
      </w:numPr>
      <w:tabs>
        <w:tab w:val="left" w:pos="993"/>
        <w:tab w:val="left" w:pos="1276"/>
        <w:tab w:val="left" w:pos="1560"/>
        <w:tab w:val="left" w:pos="1843"/>
      </w:tabs>
      <w:suppressAutoHyphens/>
      <w:spacing w:before="360"/>
      <w:jc w:val="center"/>
    </w:pPr>
    <w:rPr>
      <w:rFonts w:eastAsia="Times New Roman" w:cs="Times New Roman"/>
      <w:bCs w:val="0"/>
      <w:noProof/>
      <w:color w:val="000000"/>
    </w:rPr>
  </w:style>
  <w:style w:type="character" w:customStyle="1" w:styleId="13">
    <w:name w:val="Заголовок 1 без нумерации Знак"/>
    <w:link w:val="12"/>
    <w:rsid w:val="00DA1A7F"/>
    <w:rPr>
      <w:rFonts w:eastAsia="Times New Roman"/>
      <w:b/>
      <w:noProof/>
      <w:color w:val="000000"/>
    </w:rPr>
  </w:style>
  <w:style w:type="paragraph" w:customStyle="1" w:styleId="aff6">
    <w:name w:val="Обычный (дипломнй проект)"/>
    <w:basedOn w:val="ac"/>
    <w:rsid w:val="00D178AB"/>
    <w:pPr>
      <w:spacing w:before="0" w:beforeAutospacing="0" w:after="0" w:afterAutospacing="0"/>
      <w:ind w:firstLine="708"/>
      <w:contextualSpacing/>
    </w:pPr>
    <w:rPr>
      <w:rFonts w:eastAsiaTheme="minorHAnsi" w:cstheme="minorBidi"/>
      <w:bCs w:val="0"/>
      <w:color w:val="000000"/>
      <w:sz w:val="28"/>
      <w:szCs w:val="28"/>
      <w:lang w:eastAsia="en-US"/>
    </w:rPr>
  </w:style>
  <w:style w:type="paragraph" w:customStyle="1" w:styleId="aff7">
    <w:name w:val="Подпись к таблице"/>
    <w:basedOn w:val="a0"/>
    <w:link w:val="aff8"/>
    <w:qFormat/>
    <w:rsid w:val="004624A3"/>
    <w:pPr>
      <w:tabs>
        <w:tab w:val="left" w:pos="993"/>
      </w:tabs>
      <w:spacing w:before="240"/>
      <w:ind w:firstLine="0"/>
    </w:pPr>
  </w:style>
  <w:style w:type="character" w:customStyle="1" w:styleId="aff8">
    <w:name w:val="Подпись к таблице Знак"/>
    <w:basedOn w:val="a1"/>
    <w:link w:val="aff7"/>
    <w:rsid w:val="004624A3"/>
  </w:style>
  <w:style w:type="paragraph" w:styleId="aff9">
    <w:name w:val="Body Text"/>
    <w:basedOn w:val="a0"/>
    <w:link w:val="affa"/>
    <w:uiPriority w:val="99"/>
    <w:semiHidden/>
    <w:unhideWhenUsed/>
    <w:rsid w:val="007508F1"/>
    <w:pPr>
      <w:spacing w:after="120"/>
      <w:ind w:right="113" w:firstLine="851"/>
    </w:pPr>
  </w:style>
  <w:style w:type="character" w:customStyle="1" w:styleId="affa">
    <w:name w:val="Основной текст Знак"/>
    <w:basedOn w:val="a1"/>
    <w:link w:val="aff9"/>
    <w:uiPriority w:val="99"/>
    <w:semiHidden/>
    <w:rsid w:val="007508F1"/>
  </w:style>
  <w:style w:type="paragraph" w:customStyle="1" w:styleId="affb">
    <w:name w:val="Текст ДП"/>
    <w:basedOn w:val="a0"/>
    <w:link w:val="affc"/>
    <w:qFormat/>
    <w:rsid w:val="001435FD"/>
    <w:rPr>
      <w:rFonts w:eastAsia="Times New Roman"/>
      <w:szCs w:val="24"/>
      <w:lang w:eastAsia="ru-RU"/>
    </w:rPr>
  </w:style>
  <w:style w:type="character" w:customStyle="1" w:styleId="affc">
    <w:name w:val="Текст ДП Знак"/>
    <w:basedOn w:val="a1"/>
    <w:link w:val="affb"/>
    <w:rsid w:val="001435FD"/>
    <w:rPr>
      <w:rFonts w:eastAsia="Times New Roman"/>
      <w:szCs w:val="24"/>
      <w:lang w:eastAsia="ru-RU"/>
    </w:rPr>
  </w:style>
  <w:style w:type="paragraph" w:customStyle="1" w:styleId="111111111">
    <w:name w:val="111111111"/>
    <w:basedOn w:val="a0"/>
    <w:link w:val="1111111110"/>
    <w:qFormat/>
    <w:rsid w:val="00B45972"/>
  </w:style>
  <w:style w:type="character" w:customStyle="1" w:styleId="1111111110">
    <w:name w:val="111111111 Знак"/>
    <w:basedOn w:val="a1"/>
    <w:link w:val="111111111"/>
    <w:rsid w:val="00B45972"/>
  </w:style>
  <w:style w:type="character" w:customStyle="1" w:styleId="b">
    <w:name w:val="b"/>
    <w:basedOn w:val="a1"/>
    <w:rsid w:val="00FB02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47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3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6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33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34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7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67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4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07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43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1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4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6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59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862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949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71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7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3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3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46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7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08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8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9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72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01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82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6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4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8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oleObject" Target="embeddings/oleObject1.bin"/><Relationship Id="rId63" Type="http://schemas.openxmlformats.org/officeDocument/2006/relationships/oleObject" Target="embeddings/oleObject5.bin"/><Relationship Id="rId68" Type="http://schemas.openxmlformats.org/officeDocument/2006/relationships/image" Target="media/image53.wmf"/><Relationship Id="rId76" Type="http://schemas.openxmlformats.org/officeDocument/2006/relationships/hyperlink" Target="https://professorweb.ru/my/csharp/charp_theory/level1/1_1.php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48.wmf"/><Relationship Id="rId66" Type="http://schemas.openxmlformats.org/officeDocument/2006/relationships/image" Target="media/image52.wmf"/><Relationship Id="rId74" Type="http://schemas.openxmlformats.org/officeDocument/2006/relationships/hyperlink" Target="https://web-creator.ru/articles/dot_net_and_asp" TargetMode="External"/><Relationship Id="rId79" Type="http://schemas.openxmlformats.org/officeDocument/2006/relationships/hyperlink" Target="https://professorweb.ru/my/javascript/jquery/level1/jquery_index.php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.bin"/><Relationship Id="rId82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49.wmf"/><Relationship Id="rId65" Type="http://schemas.openxmlformats.org/officeDocument/2006/relationships/oleObject" Target="embeddings/oleObject6.bin"/><Relationship Id="rId73" Type="http://schemas.openxmlformats.org/officeDocument/2006/relationships/hyperlink" Target="https://www.gd.ru/articles/3718-kontrol-personala" TargetMode="External"/><Relationship Id="rId78" Type="http://schemas.openxmlformats.org/officeDocument/2006/relationships/hyperlink" Target="http://shkolo.ru/html-yazyik-razmetki-giperteksta/" TargetMode="Externa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7.wmf"/><Relationship Id="rId64" Type="http://schemas.openxmlformats.org/officeDocument/2006/relationships/image" Target="media/image51.wmf"/><Relationship Id="rId69" Type="http://schemas.openxmlformats.org/officeDocument/2006/relationships/oleObject" Target="embeddings/oleObject8.bin"/><Relationship Id="rId77" Type="http://schemas.openxmlformats.org/officeDocument/2006/relationships/hyperlink" Target="http://progopedia.ru/language/sql/" TargetMode="External"/><Relationship Id="rId8" Type="http://schemas.openxmlformats.org/officeDocument/2006/relationships/header" Target="header1.xml"/><Relationship Id="rId51" Type="http://schemas.openxmlformats.org/officeDocument/2006/relationships/image" Target="media/image43.png"/><Relationship Id="rId72" Type="http://schemas.openxmlformats.org/officeDocument/2006/relationships/hyperlink" Target="http://worldsellers.ru/kontrol-personala/" TargetMode="External"/><Relationship Id="rId80" Type="http://schemas.openxmlformats.org/officeDocument/2006/relationships/hyperlink" Target="https://habrahabr.ru/post/139326/" TargetMode="Externa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oleObject" Target="embeddings/oleObject3.bin"/><Relationship Id="rId67" Type="http://schemas.openxmlformats.org/officeDocument/2006/relationships/oleObject" Target="embeddings/oleObject7.bin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wmf"/><Relationship Id="rId62" Type="http://schemas.openxmlformats.org/officeDocument/2006/relationships/image" Target="media/image50.wmf"/><Relationship Id="rId70" Type="http://schemas.openxmlformats.org/officeDocument/2006/relationships/image" Target="media/image54.wmf"/><Relationship Id="rId75" Type="http://schemas.openxmlformats.org/officeDocument/2006/relationships/hyperlink" Target="https://metanit.com/sql/sqlserver/1.1.ph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155FD4-4DFF-45FE-98CF-3B3FD83F1F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91</TotalTime>
  <Pages>1</Pages>
  <Words>15067</Words>
  <Characters>85885</Characters>
  <Application>Microsoft Office Word</Application>
  <DocSecurity>0</DocSecurity>
  <Lines>715</Lines>
  <Paragraphs>2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I</dc:creator>
  <cp:lastModifiedBy>Alexey Rauba</cp:lastModifiedBy>
  <cp:revision>263</cp:revision>
  <cp:lastPrinted>2018-06-08T08:43:00Z</cp:lastPrinted>
  <dcterms:created xsi:type="dcterms:W3CDTF">2017-06-08T04:36:00Z</dcterms:created>
  <dcterms:modified xsi:type="dcterms:W3CDTF">2018-06-08T08:43:00Z</dcterms:modified>
</cp:coreProperties>
</file>